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77" r:id="rId2"/>
    <p:sldId id="278" r:id="rId3"/>
    <p:sldId id="258" r:id="rId4"/>
    <p:sldId id="259" r:id="rId5"/>
    <p:sldId id="260" r:id="rId6"/>
    <p:sldId id="280" r:id="rId7"/>
    <p:sldId id="263" r:id="rId8"/>
    <p:sldId id="262" r:id="rId9"/>
    <p:sldId id="261" r:id="rId10"/>
    <p:sldId id="281" r:id="rId11"/>
    <p:sldId id="282" r:id="rId12"/>
    <p:sldId id="283" r:id="rId13"/>
    <p:sldId id="284" r:id="rId14"/>
    <p:sldId id="285" r:id="rId15"/>
    <p:sldId id="287" r:id="rId16"/>
    <p:sldId id="288" r:id="rId17"/>
    <p:sldId id="289" r:id="rId18"/>
    <p:sldId id="290" r:id="rId19"/>
    <p:sldId id="286" r:id="rId20"/>
    <p:sldId id="291" r:id="rId21"/>
    <p:sldId id="292" r:id="rId22"/>
    <p:sldId id="293" r:id="rId23"/>
    <p:sldId id="295" r:id="rId24"/>
    <p:sldId id="296" r:id="rId25"/>
    <p:sldId id="294" r:id="rId26"/>
    <p:sldId id="279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B95"/>
    <a:srgbClr val="00A8A7"/>
    <a:srgbClr val="4FC3C2"/>
    <a:srgbClr val="A4CE88"/>
    <a:srgbClr val="ED8137"/>
    <a:srgbClr val="FF5D5D"/>
    <a:srgbClr val="EDCF1B"/>
    <a:srgbClr val="003560"/>
    <a:srgbClr val="FFFFFF"/>
    <a:srgbClr val="95C6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69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744" y="10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18" Type="http://schemas.openxmlformats.org/officeDocument/2006/relationships/image" Target="../media/image43.emf"/><Relationship Id="rId3" Type="http://schemas.openxmlformats.org/officeDocument/2006/relationships/image" Target="../media/image28.emf"/><Relationship Id="rId21" Type="http://schemas.openxmlformats.org/officeDocument/2006/relationships/image" Target="../media/image46.emf"/><Relationship Id="rId7" Type="http://schemas.openxmlformats.org/officeDocument/2006/relationships/image" Target="../media/image32.emf"/><Relationship Id="rId12" Type="http://schemas.openxmlformats.org/officeDocument/2006/relationships/image" Target="../media/image37.emf"/><Relationship Id="rId17" Type="http://schemas.openxmlformats.org/officeDocument/2006/relationships/image" Target="../media/image42.emf"/><Relationship Id="rId2" Type="http://schemas.openxmlformats.org/officeDocument/2006/relationships/image" Target="../media/image27.emf"/><Relationship Id="rId16" Type="http://schemas.openxmlformats.org/officeDocument/2006/relationships/image" Target="../media/image41.emf"/><Relationship Id="rId20" Type="http://schemas.openxmlformats.org/officeDocument/2006/relationships/image" Target="../media/image45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11" Type="http://schemas.openxmlformats.org/officeDocument/2006/relationships/image" Target="../media/image36.emf"/><Relationship Id="rId5" Type="http://schemas.openxmlformats.org/officeDocument/2006/relationships/image" Target="../media/image30.emf"/><Relationship Id="rId15" Type="http://schemas.openxmlformats.org/officeDocument/2006/relationships/image" Target="../media/image40.emf"/><Relationship Id="rId10" Type="http://schemas.openxmlformats.org/officeDocument/2006/relationships/image" Target="../media/image35.emf"/><Relationship Id="rId19" Type="http://schemas.openxmlformats.org/officeDocument/2006/relationships/image" Target="../media/image44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emf"/><Relationship Id="rId22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E7604-C5F3-4780-9538-280572CB1844}" type="datetimeFigureOut">
              <a:rPr lang="zh-CN" altLang="en-US" smtClean="0"/>
              <a:t>2020/4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301ED-556E-456D-892D-194568C4DA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0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0035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65C5465A-83C5-493A-9CF2-02268E0E8506}"/>
              </a:ext>
            </a:extLst>
          </p:cNvPr>
          <p:cNvSpPr/>
          <p:nvPr userDrawn="1"/>
        </p:nvSpPr>
        <p:spPr>
          <a:xfrm>
            <a:off x="200628" y="143237"/>
            <a:ext cx="11790744" cy="6571526"/>
          </a:xfrm>
          <a:prstGeom prst="roundRect">
            <a:avLst>
              <a:gd name="adj" fmla="val 1066"/>
            </a:avLst>
          </a:prstGeom>
          <a:noFill/>
          <a:ln>
            <a:solidFill>
              <a:schemeClr val="bg1">
                <a:alpha val="5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28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16A1F9C-8E28-4BCA-B67C-7419A2D46729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030752C-94D6-4FAF-A7EB-F42BBEE29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B209957-7DA6-412E-B1E2-3A6140EC26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</p:spTree>
    <p:extLst>
      <p:ext uri="{BB962C8B-B14F-4D97-AF65-F5344CB8AC3E}">
        <p14:creationId xmlns:p14="http://schemas.microsoft.com/office/powerpoint/2010/main" val="343883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C77F4C0-7E82-47D0-ABFE-9F0D97E2C9DC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346970F-C709-421B-B0E3-A00BB3DBFE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E4D6BAB-DA1E-4E27-9141-DA304F2F9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C3CF398-369B-43F8-9391-4055B099909F}"/>
              </a:ext>
            </a:extLst>
          </p:cNvPr>
          <p:cNvGrpSpPr/>
          <p:nvPr userDrawn="1"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63798EDB-ABAA-435C-B319-2D60C12EA92A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CFA00018-724F-4D4F-94EB-7234E62BF5E0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5043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683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0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9" Type="http://schemas.openxmlformats.org/officeDocument/2006/relationships/oleObject" Target="../embeddings/oleObject43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1.emf"/><Relationship Id="rId42" Type="http://schemas.openxmlformats.org/officeDocument/2006/relationships/image" Target="../media/image45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3.emf"/><Relationship Id="rId46" Type="http://schemas.openxmlformats.org/officeDocument/2006/relationships/image" Target="../media/image47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emf"/><Relationship Id="rId32" Type="http://schemas.openxmlformats.org/officeDocument/2006/relationships/image" Target="../media/image40.e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4.emf"/><Relationship Id="rId45" Type="http://schemas.openxmlformats.org/officeDocument/2006/relationships/oleObject" Target="../embeddings/oleObject46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8.emf"/><Relationship Id="rId36" Type="http://schemas.openxmlformats.org/officeDocument/2006/relationships/image" Target="../media/image42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46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9.e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63">
            <a:extLst>
              <a:ext uri="{FF2B5EF4-FFF2-40B4-BE49-F238E27FC236}">
                <a16:creationId xmlns:a16="http://schemas.microsoft.com/office/drawing/2014/main" id="{A079B764-45E8-4AB5-8839-FDEF965CFFB9}"/>
              </a:ext>
            </a:extLst>
          </p:cNvPr>
          <p:cNvSpPr>
            <a:spLocks/>
          </p:cNvSpPr>
          <p:nvPr/>
        </p:nvSpPr>
        <p:spPr bwMode="auto">
          <a:xfrm rot="10800000">
            <a:off x="9285241" y="4741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263">
            <a:extLst>
              <a:ext uri="{FF2B5EF4-FFF2-40B4-BE49-F238E27FC236}">
                <a16:creationId xmlns:a16="http://schemas.microsoft.com/office/drawing/2014/main" id="{EC339A6E-8A63-4476-A2EB-DB5498E772A9}"/>
              </a:ext>
            </a:extLst>
          </p:cNvPr>
          <p:cNvSpPr>
            <a:spLocks/>
          </p:cNvSpPr>
          <p:nvPr/>
        </p:nvSpPr>
        <p:spPr bwMode="auto">
          <a:xfrm>
            <a:off x="-41275" y="4530682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99F109-7CCB-4D4E-89F6-00AAF1D8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80DCED-995B-41D6-8BCB-2CC8007A96D0}"/>
              </a:ext>
            </a:extLst>
          </p:cNvPr>
          <p:cNvGrpSpPr/>
          <p:nvPr/>
        </p:nvGrpSpPr>
        <p:grpSpPr>
          <a:xfrm>
            <a:off x="4022725" y="306388"/>
            <a:ext cx="4186238" cy="5992812"/>
            <a:chOff x="4022725" y="306388"/>
            <a:chExt cx="4186238" cy="5992812"/>
          </a:xfrm>
        </p:grpSpPr>
        <p:sp>
          <p:nvSpPr>
            <p:cNvPr id="6" name="Freeform 165">
              <a:extLst>
                <a:ext uri="{FF2B5EF4-FFF2-40B4-BE49-F238E27FC236}">
                  <a16:creationId xmlns:a16="http://schemas.microsoft.com/office/drawing/2014/main" id="{BAD9629D-8D46-492B-99C0-04127C103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100" y="5683250"/>
              <a:ext cx="187325" cy="557213"/>
            </a:xfrm>
            <a:custGeom>
              <a:avLst/>
              <a:gdLst>
                <a:gd name="T0" fmla="*/ 82 w 118"/>
                <a:gd name="T1" fmla="*/ 287 h 351"/>
                <a:gd name="T2" fmla="*/ 47 w 118"/>
                <a:gd name="T3" fmla="*/ 351 h 351"/>
                <a:gd name="T4" fmla="*/ 17 w 118"/>
                <a:gd name="T5" fmla="*/ 347 h 351"/>
                <a:gd name="T6" fmla="*/ 0 w 118"/>
                <a:gd name="T7" fmla="*/ 276 h 351"/>
                <a:gd name="T8" fmla="*/ 37 w 118"/>
                <a:gd name="T9" fmla="*/ 0 h 351"/>
                <a:gd name="T10" fmla="*/ 118 w 118"/>
                <a:gd name="T11" fmla="*/ 11 h 351"/>
                <a:gd name="T12" fmla="*/ 82 w 118"/>
                <a:gd name="T13" fmla="*/ 287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1">
                  <a:moveTo>
                    <a:pt x="82" y="287"/>
                  </a:moveTo>
                  <a:lnTo>
                    <a:pt x="47" y="351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7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66">
              <a:extLst>
                <a:ext uri="{FF2B5EF4-FFF2-40B4-BE49-F238E27FC236}">
                  <a16:creationId xmlns:a16="http://schemas.microsoft.com/office/drawing/2014/main" id="{28186766-772B-4D0F-BB1D-DD3F59E87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2663" y="5581650"/>
              <a:ext cx="144463" cy="173038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8 h 90"/>
                <a:gd name="T6" fmla="*/ 2 w 76"/>
                <a:gd name="T7" fmla="*/ 50 h 90"/>
                <a:gd name="T8" fmla="*/ 6 w 76"/>
                <a:gd name="T9" fmla="*/ 19 h 90"/>
                <a:gd name="T10" fmla="*/ 41 w 76"/>
                <a:gd name="T11" fmla="*/ 9 h 90"/>
                <a:gd name="T12" fmla="*/ 42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0" y="90"/>
                    <a:pt x="32" y="88"/>
                  </a:cubicBezTo>
                  <a:cubicBezTo>
                    <a:pt x="31" y="88"/>
                    <a:pt x="31" y="88"/>
                    <a:pt x="31" y="88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1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67">
              <a:extLst>
                <a:ext uri="{FF2B5EF4-FFF2-40B4-BE49-F238E27FC236}">
                  <a16:creationId xmlns:a16="http://schemas.microsoft.com/office/drawing/2014/main" id="{F9483047-CC7D-4A5C-B2EE-33C90032A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5200" y="5646738"/>
              <a:ext cx="160338" cy="155575"/>
            </a:xfrm>
            <a:custGeom>
              <a:avLst/>
              <a:gdLst>
                <a:gd name="T0" fmla="*/ 90 w 101"/>
                <a:gd name="T1" fmla="*/ 98 h 98"/>
                <a:gd name="T2" fmla="*/ 0 w 101"/>
                <a:gd name="T3" fmla="*/ 86 h 98"/>
                <a:gd name="T4" fmla="*/ 11 w 101"/>
                <a:gd name="T5" fmla="*/ 0 h 98"/>
                <a:gd name="T6" fmla="*/ 101 w 101"/>
                <a:gd name="T7" fmla="*/ 12 h 98"/>
                <a:gd name="T8" fmla="*/ 90 w 101"/>
                <a:gd name="T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98">
                  <a:moveTo>
                    <a:pt x="90" y="98"/>
                  </a:moveTo>
                  <a:lnTo>
                    <a:pt x="0" y="86"/>
                  </a:lnTo>
                  <a:lnTo>
                    <a:pt x="11" y="0"/>
                  </a:lnTo>
                  <a:lnTo>
                    <a:pt x="101" y="12"/>
                  </a:lnTo>
                  <a:lnTo>
                    <a:pt x="90" y="9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68">
              <a:extLst>
                <a:ext uri="{FF2B5EF4-FFF2-40B4-BE49-F238E27FC236}">
                  <a16:creationId xmlns:a16="http://schemas.microsoft.com/office/drawing/2014/main" id="{CA3A6BEB-04FA-4048-A97E-937F300F0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0913" y="6219825"/>
              <a:ext cx="50800" cy="79375"/>
            </a:xfrm>
            <a:custGeom>
              <a:avLst/>
              <a:gdLst>
                <a:gd name="T0" fmla="*/ 0 w 26"/>
                <a:gd name="T1" fmla="*/ 6 h 42"/>
                <a:gd name="T2" fmla="*/ 6 w 26"/>
                <a:gd name="T3" fmla="*/ 32 h 42"/>
                <a:gd name="T4" fmla="*/ 26 w 26"/>
                <a:gd name="T5" fmla="*/ 11 h 42"/>
                <a:gd name="T6" fmla="*/ 0 w 26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9" y="38"/>
                    <a:pt x="12" y="42"/>
                    <a:pt x="26" y="11"/>
                  </a:cubicBezTo>
                  <a:cubicBezTo>
                    <a:pt x="26" y="11"/>
                    <a:pt x="17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69">
              <a:extLst>
                <a:ext uri="{FF2B5EF4-FFF2-40B4-BE49-F238E27FC236}">
                  <a16:creationId xmlns:a16="http://schemas.microsoft.com/office/drawing/2014/main" id="{C14AD163-E134-47A8-8968-28E003DF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8" y="5680075"/>
              <a:ext cx="187325" cy="555625"/>
            </a:xfrm>
            <a:custGeom>
              <a:avLst/>
              <a:gdLst>
                <a:gd name="T0" fmla="*/ 82 w 118"/>
                <a:gd name="T1" fmla="*/ 287 h 350"/>
                <a:gd name="T2" fmla="*/ 47 w 118"/>
                <a:gd name="T3" fmla="*/ 350 h 350"/>
                <a:gd name="T4" fmla="*/ 17 w 118"/>
                <a:gd name="T5" fmla="*/ 347 h 350"/>
                <a:gd name="T6" fmla="*/ 0 w 118"/>
                <a:gd name="T7" fmla="*/ 276 h 350"/>
                <a:gd name="T8" fmla="*/ 38 w 118"/>
                <a:gd name="T9" fmla="*/ 0 h 350"/>
                <a:gd name="T10" fmla="*/ 118 w 118"/>
                <a:gd name="T11" fmla="*/ 11 h 350"/>
                <a:gd name="T12" fmla="*/ 82 w 118"/>
                <a:gd name="T13" fmla="*/ 287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0">
                  <a:moveTo>
                    <a:pt x="82" y="287"/>
                  </a:moveTo>
                  <a:lnTo>
                    <a:pt x="47" y="350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8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70">
              <a:extLst>
                <a:ext uri="{FF2B5EF4-FFF2-40B4-BE49-F238E27FC236}">
                  <a16:creationId xmlns:a16="http://schemas.microsoft.com/office/drawing/2014/main" id="{71EA71CB-7DC6-4974-A5A1-7CA1B4FC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4750" y="5578475"/>
              <a:ext cx="146050" cy="171450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7 h 90"/>
                <a:gd name="T6" fmla="*/ 2 w 76"/>
                <a:gd name="T7" fmla="*/ 50 h 90"/>
                <a:gd name="T8" fmla="*/ 6 w 76"/>
                <a:gd name="T9" fmla="*/ 19 h 90"/>
                <a:gd name="T10" fmla="*/ 42 w 76"/>
                <a:gd name="T11" fmla="*/ 9 h 90"/>
                <a:gd name="T12" fmla="*/ 43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1" y="90"/>
                    <a:pt x="32" y="88"/>
                  </a:cubicBezTo>
                  <a:cubicBezTo>
                    <a:pt x="31" y="87"/>
                    <a:pt x="31" y="87"/>
                    <a:pt x="31" y="87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2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71">
              <a:extLst>
                <a:ext uri="{FF2B5EF4-FFF2-40B4-BE49-F238E27FC236}">
                  <a16:creationId xmlns:a16="http://schemas.microsoft.com/office/drawing/2014/main" id="{6140E9E2-0DAE-430D-BA93-405BCCA67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7288" y="5643563"/>
              <a:ext cx="163513" cy="153988"/>
            </a:xfrm>
            <a:custGeom>
              <a:avLst/>
              <a:gdLst>
                <a:gd name="T0" fmla="*/ 91 w 103"/>
                <a:gd name="T1" fmla="*/ 97 h 97"/>
                <a:gd name="T2" fmla="*/ 0 w 103"/>
                <a:gd name="T3" fmla="*/ 85 h 97"/>
                <a:gd name="T4" fmla="*/ 13 w 103"/>
                <a:gd name="T5" fmla="*/ 0 h 97"/>
                <a:gd name="T6" fmla="*/ 103 w 103"/>
                <a:gd name="T7" fmla="*/ 12 h 97"/>
                <a:gd name="T8" fmla="*/ 91 w 103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97">
                  <a:moveTo>
                    <a:pt x="91" y="97"/>
                  </a:moveTo>
                  <a:lnTo>
                    <a:pt x="0" y="85"/>
                  </a:lnTo>
                  <a:lnTo>
                    <a:pt x="13" y="0"/>
                  </a:lnTo>
                  <a:lnTo>
                    <a:pt x="103" y="12"/>
                  </a:lnTo>
                  <a:lnTo>
                    <a:pt x="91" y="9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72">
              <a:extLst>
                <a:ext uri="{FF2B5EF4-FFF2-40B4-BE49-F238E27FC236}">
                  <a16:creationId xmlns:a16="http://schemas.microsoft.com/office/drawing/2014/main" id="{9CA124E7-EEFE-4082-A323-B5CF60F11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6175" y="6215063"/>
              <a:ext cx="47625" cy="80963"/>
            </a:xfrm>
            <a:custGeom>
              <a:avLst/>
              <a:gdLst>
                <a:gd name="T0" fmla="*/ 0 w 25"/>
                <a:gd name="T1" fmla="*/ 6 h 42"/>
                <a:gd name="T2" fmla="*/ 6 w 25"/>
                <a:gd name="T3" fmla="*/ 32 h 42"/>
                <a:gd name="T4" fmla="*/ 25 w 25"/>
                <a:gd name="T5" fmla="*/ 11 h 42"/>
                <a:gd name="T6" fmla="*/ 0 w 25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8" y="38"/>
                    <a:pt x="11" y="42"/>
                    <a:pt x="25" y="11"/>
                  </a:cubicBezTo>
                  <a:cubicBezTo>
                    <a:pt x="25" y="11"/>
                    <a:pt x="16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73">
              <a:extLst>
                <a:ext uri="{FF2B5EF4-FFF2-40B4-BE49-F238E27FC236}">
                  <a16:creationId xmlns:a16="http://schemas.microsoft.com/office/drawing/2014/main" id="{A906A062-833D-46AD-8014-752D66075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72225" y="5684838"/>
              <a:ext cx="46038" cy="284163"/>
            </a:xfrm>
            <a:custGeom>
              <a:avLst/>
              <a:gdLst>
                <a:gd name="T0" fmla="*/ 5 w 24"/>
                <a:gd name="T1" fmla="*/ 1 h 148"/>
                <a:gd name="T2" fmla="*/ 23 w 24"/>
                <a:gd name="T3" fmla="*/ 19 h 148"/>
                <a:gd name="T4" fmla="*/ 8 w 24"/>
                <a:gd name="T5" fmla="*/ 139 h 148"/>
                <a:gd name="T6" fmla="*/ 0 w 24"/>
                <a:gd name="T7" fmla="*/ 146 h 148"/>
                <a:gd name="T8" fmla="*/ 12 w 24"/>
                <a:gd name="T9" fmla="*/ 52 h 148"/>
                <a:gd name="T10" fmla="*/ 6 w 24"/>
                <a:gd name="T11" fmla="*/ 41 h 148"/>
                <a:gd name="T12" fmla="*/ 5 w 24"/>
                <a:gd name="T13" fmla="*/ 0 h 148"/>
                <a:gd name="T14" fmla="*/ 5 w 24"/>
                <a:gd name="T15" fmla="*/ 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48">
                  <a:moveTo>
                    <a:pt x="5" y="1"/>
                  </a:moveTo>
                  <a:cubicBezTo>
                    <a:pt x="5" y="1"/>
                    <a:pt x="22" y="12"/>
                    <a:pt x="23" y="19"/>
                  </a:cubicBezTo>
                  <a:cubicBezTo>
                    <a:pt x="24" y="26"/>
                    <a:pt x="8" y="139"/>
                    <a:pt x="8" y="139"/>
                  </a:cubicBezTo>
                  <a:cubicBezTo>
                    <a:pt x="8" y="139"/>
                    <a:pt x="10" y="148"/>
                    <a:pt x="0" y="146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5" y="0"/>
                    <a:pt x="5" y="0"/>
                    <a:pt x="5" y="0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4">
              <a:extLst>
                <a:ext uri="{FF2B5EF4-FFF2-40B4-BE49-F238E27FC236}">
                  <a16:creationId xmlns:a16="http://schemas.microsoft.com/office/drawing/2014/main" id="{213D6E1D-1720-4C1E-BFD3-EF987A50A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5597525"/>
              <a:ext cx="831850" cy="373063"/>
            </a:xfrm>
            <a:custGeom>
              <a:avLst/>
              <a:gdLst>
                <a:gd name="T0" fmla="*/ 260 w 524"/>
                <a:gd name="T1" fmla="*/ 235 h 235"/>
                <a:gd name="T2" fmla="*/ 0 w 524"/>
                <a:gd name="T3" fmla="*/ 117 h 235"/>
                <a:gd name="T4" fmla="*/ 267 w 524"/>
                <a:gd name="T5" fmla="*/ 0 h 235"/>
                <a:gd name="T6" fmla="*/ 524 w 524"/>
                <a:gd name="T7" fmla="*/ 114 h 235"/>
                <a:gd name="T8" fmla="*/ 260 w 524"/>
                <a:gd name="T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35">
                  <a:moveTo>
                    <a:pt x="260" y="235"/>
                  </a:moveTo>
                  <a:lnTo>
                    <a:pt x="0" y="117"/>
                  </a:lnTo>
                  <a:lnTo>
                    <a:pt x="267" y="0"/>
                  </a:lnTo>
                  <a:lnTo>
                    <a:pt x="524" y="114"/>
                  </a:lnTo>
                  <a:lnTo>
                    <a:pt x="260" y="23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75">
              <a:extLst>
                <a:ext uri="{FF2B5EF4-FFF2-40B4-BE49-F238E27FC236}">
                  <a16:creationId xmlns:a16="http://schemas.microsoft.com/office/drawing/2014/main" id="{B2CCCFCE-DC8A-449D-979B-D3A57D6DA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1050" y="5773738"/>
              <a:ext cx="26988" cy="273050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6">
              <a:extLst>
                <a:ext uri="{FF2B5EF4-FFF2-40B4-BE49-F238E27FC236}">
                  <a16:creationId xmlns:a16="http://schemas.microsoft.com/office/drawing/2014/main" id="{3757E3C2-2D3A-4528-9AEC-FEDE589F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75" y="6015038"/>
              <a:ext cx="84138" cy="84138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7">
              <a:extLst>
                <a:ext uri="{FF2B5EF4-FFF2-40B4-BE49-F238E27FC236}">
                  <a16:creationId xmlns:a16="http://schemas.microsoft.com/office/drawing/2014/main" id="{CD3CA3AC-73BB-45EB-8B82-A2607200A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2950" y="6061075"/>
              <a:ext cx="61913" cy="180975"/>
            </a:xfrm>
            <a:custGeom>
              <a:avLst/>
              <a:gdLst>
                <a:gd name="T0" fmla="*/ 17 w 32"/>
                <a:gd name="T1" fmla="*/ 5 h 95"/>
                <a:gd name="T2" fmla="*/ 7 w 32"/>
                <a:gd name="T3" fmla="*/ 95 h 95"/>
                <a:gd name="T4" fmla="*/ 32 w 32"/>
                <a:gd name="T5" fmla="*/ 95 h 95"/>
                <a:gd name="T6" fmla="*/ 32 w 32"/>
                <a:gd name="T7" fmla="*/ 0 h 95"/>
                <a:gd name="T8" fmla="*/ 17 w 32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95">
                  <a:moveTo>
                    <a:pt x="17" y="5"/>
                  </a:moveTo>
                  <a:cubicBezTo>
                    <a:pt x="17" y="5"/>
                    <a:pt x="0" y="41"/>
                    <a:pt x="7" y="95"/>
                  </a:cubicBezTo>
                  <a:cubicBezTo>
                    <a:pt x="32" y="95"/>
                    <a:pt x="32" y="95"/>
                    <a:pt x="32" y="95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78">
              <a:extLst>
                <a:ext uri="{FF2B5EF4-FFF2-40B4-BE49-F238E27FC236}">
                  <a16:creationId xmlns:a16="http://schemas.microsoft.com/office/drawing/2014/main" id="{6CA8768A-2CCF-49A9-B2C5-33673D6E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0575" y="6061075"/>
              <a:ext cx="60325" cy="180975"/>
            </a:xfrm>
            <a:custGeom>
              <a:avLst/>
              <a:gdLst>
                <a:gd name="T0" fmla="*/ 14 w 31"/>
                <a:gd name="T1" fmla="*/ 5 h 95"/>
                <a:gd name="T2" fmla="*/ 24 w 31"/>
                <a:gd name="T3" fmla="*/ 95 h 95"/>
                <a:gd name="T4" fmla="*/ 0 w 31"/>
                <a:gd name="T5" fmla="*/ 95 h 95"/>
                <a:gd name="T6" fmla="*/ 0 w 31"/>
                <a:gd name="T7" fmla="*/ 0 h 95"/>
                <a:gd name="T8" fmla="*/ 14 w 31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95">
                  <a:moveTo>
                    <a:pt x="14" y="5"/>
                  </a:moveTo>
                  <a:cubicBezTo>
                    <a:pt x="14" y="5"/>
                    <a:pt x="31" y="41"/>
                    <a:pt x="24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4" y="8"/>
                    <a:pt x="14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9">
              <a:extLst>
                <a:ext uri="{FF2B5EF4-FFF2-40B4-BE49-F238E27FC236}">
                  <a16:creationId xmlns:a16="http://schemas.microsoft.com/office/drawing/2014/main" id="{1CA98317-4159-4ED3-9C2F-6448427E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638" y="5895975"/>
              <a:ext cx="484188" cy="358775"/>
            </a:xfrm>
            <a:custGeom>
              <a:avLst/>
              <a:gdLst>
                <a:gd name="T0" fmla="*/ 253 w 253"/>
                <a:gd name="T1" fmla="*/ 0 h 188"/>
                <a:gd name="T2" fmla="*/ 127 w 253"/>
                <a:gd name="T3" fmla="*/ 59 h 188"/>
                <a:gd name="T4" fmla="*/ 0 w 253"/>
                <a:gd name="T5" fmla="*/ 0 h 188"/>
                <a:gd name="T6" fmla="*/ 0 w 253"/>
                <a:gd name="T7" fmla="*/ 145 h 188"/>
                <a:gd name="T8" fmla="*/ 123 w 253"/>
                <a:gd name="T9" fmla="*/ 188 h 188"/>
                <a:gd name="T10" fmla="*/ 123 w 253"/>
                <a:gd name="T11" fmla="*/ 188 h 188"/>
                <a:gd name="T12" fmla="*/ 127 w 253"/>
                <a:gd name="T13" fmla="*/ 188 h 188"/>
                <a:gd name="T14" fmla="*/ 130 w 253"/>
                <a:gd name="T15" fmla="*/ 188 h 188"/>
                <a:gd name="T16" fmla="*/ 130 w 253"/>
                <a:gd name="T17" fmla="*/ 188 h 188"/>
                <a:gd name="T18" fmla="*/ 253 w 253"/>
                <a:gd name="T19" fmla="*/ 145 h 188"/>
                <a:gd name="T20" fmla="*/ 253 w 253"/>
                <a:gd name="T2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3" h="188">
                  <a:moveTo>
                    <a:pt x="253" y="0"/>
                  </a:moveTo>
                  <a:cubicBezTo>
                    <a:pt x="253" y="1"/>
                    <a:pt x="147" y="50"/>
                    <a:pt x="127" y="59"/>
                  </a:cubicBezTo>
                  <a:cubicBezTo>
                    <a:pt x="106" y="50"/>
                    <a:pt x="0" y="1"/>
                    <a:pt x="0" y="0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34" y="181"/>
                    <a:pt x="102" y="187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4" y="188"/>
                    <a:pt x="127" y="188"/>
                  </a:cubicBezTo>
                  <a:cubicBezTo>
                    <a:pt x="129" y="188"/>
                    <a:pt x="130" y="188"/>
                    <a:pt x="130" y="188"/>
                  </a:cubicBezTo>
                  <a:cubicBezTo>
                    <a:pt x="130" y="188"/>
                    <a:pt x="130" y="188"/>
                    <a:pt x="130" y="188"/>
                  </a:cubicBezTo>
                  <a:cubicBezTo>
                    <a:pt x="151" y="187"/>
                    <a:pt x="219" y="181"/>
                    <a:pt x="253" y="145"/>
                  </a:cubicBezTo>
                  <a:lnTo>
                    <a:pt x="253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0">
              <a:extLst>
                <a:ext uri="{FF2B5EF4-FFF2-40B4-BE49-F238E27FC236}">
                  <a16:creationId xmlns:a16="http://schemas.microsoft.com/office/drawing/2014/main" id="{6E8C00EE-CDC2-40D9-94A1-A2DA687BB0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1100" y="5194300"/>
              <a:ext cx="596900" cy="433388"/>
            </a:xfrm>
            <a:custGeom>
              <a:avLst/>
              <a:gdLst>
                <a:gd name="T0" fmla="*/ 257 w 312"/>
                <a:gd name="T1" fmla="*/ 37 h 227"/>
                <a:gd name="T2" fmla="*/ 245 w 312"/>
                <a:gd name="T3" fmla="*/ 82 h 227"/>
                <a:gd name="T4" fmla="*/ 276 w 312"/>
                <a:gd name="T5" fmla="*/ 131 h 227"/>
                <a:gd name="T6" fmla="*/ 245 w 312"/>
                <a:gd name="T7" fmla="*/ 176 h 227"/>
                <a:gd name="T8" fmla="*/ 245 w 312"/>
                <a:gd name="T9" fmla="*/ 32 h 227"/>
                <a:gd name="T10" fmla="*/ 109 w 312"/>
                <a:gd name="T11" fmla="*/ 16 h 227"/>
                <a:gd name="T12" fmla="*/ 117 w 312"/>
                <a:gd name="T13" fmla="*/ 18 h 227"/>
                <a:gd name="T14" fmla="*/ 109 w 312"/>
                <a:gd name="T15" fmla="*/ 50 h 227"/>
                <a:gd name="T16" fmla="*/ 109 w 312"/>
                <a:gd name="T17" fmla="*/ 195 h 227"/>
                <a:gd name="T18" fmla="*/ 200 w 312"/>
                <a:gd name="T19" fmla="*/ 175 h 227"/>
                <a:gd name="T20" fmla="*/ 245 w 312"/>
                <a:gd name="T21" fmla="*/ 150 h 227"/>
                <a:gd name="T22" fmla="*/ 230 w 312"/>
                <a:gd name="T23" fmla="*/ 146 h 227"/>
                <a:gd name="T24" fmla="*/ 245 w 312"/>
                <a:gd name="T25" fmla="*/ 82 h 227"/>
                <a:gd name="T26" fmla="*/ 109 w 312"/>
                <a:gd name="T27" fmla="*/ 6 h 227"/>
                <a:gd name="T28" fmla="*/ 93 w 312"/>
                <a:gd name="T29" fmla="*/ 28 h 227"/>
                <a:gd name="T30" fmla="*/ 109 w 312"/>
                <a:gd name="T31" fmla="*/ 16 h 227"/>
                <a:gd name="T32" fmla="*/ 93 w 312"/>
                <a:gd name="T33" fmla="*/ 227 h 227"/>
                <a:gd name="T34" fmla="*/ 109 w 312"/>
                <a:gd name="T35" fmla="*/ 195 h 227"/>
                <a:gd name="T36" fmla="*/ 93 w 312"/>
                <a:gd name="T37" fmla="*/ 212 h 227"/>
                <a:gd name="T38" fmla="*/ 109 w 312"/>
                <a:gd name="T39" fmla="*/ 50 h 227"/>
                <a:gd name="T40" fmla="*/ 96 w 312"/>
                <a:gd name="T41" fmla="*/ 161 h 227"/>
                <a:gd name="T42" fmla="*/ 93 w 312"/>
                <a:gd name="T43" fmla="*/ 77 h 227"/>
                <a:gd name="T44" fmla="*/ 93 w 312"/>
                <a:gd name="T45" fmla="*/ 39 h 227"/>
                <a:gd name="T46" fmla="*/ 109 w 312"/>
                <a:gd name="T47" fmla="*/ 50 h 227"/>
                <a:gd name="T48" fmla="*/ 72 w 312"/>
                <a:gd name="T49" fmla="*/ 21 h 227"/>
                <a:gd name="T50" fmla="*/ 82 w 312"/>
                <a:gd name="T51" fmla="*/ 50 h 227"/>
                <a:gd name="T52" fmla="*/ 93 w 312"/>
                <a:gd name="T53" fmla="*/ 39 h 227"/>
                <a:gd name="T54" fmla="*/ 93 w 312"/>
                <a:gd name="T55" fmla="*/ 10 h 227"/>
                <a:gd name="T56" fmla="*/ 93 w 312"/>
                <a:gd name="T57" fmla="*/ 227 h 227"/>
                <a:gd name="T58" fmla="*/ 72 w 312"/>
                <a:gd name="T59" fmla="*/ 211 h 227"/>
                <a:gd name="T60" fmla="*/ 93 w 312"/>
                <a:gd name="T61" fmla="*/ 77 h 227"/>
                <a:gd name="T62" fmla="*/ 72 w 312"/>
                <a:gd name="T63" fmla="*/ 161 h 227"/>
                <a:gd name="T64" fmla="*/ 84 w 312"/>
                <a:gd name="T65" fmla="*/ 139 h 227"/>
                <a:gd name="T66" fmla="*/ 72 w 312"/>
                <a:gd name="T67" fmla="*/ 104 h 227"/>
                <a:gd name="T68" fmla="*/ 92 w 312"/>
                <a:gd name="T69" fmla="*/ 81 h 227"/>
                <a:gd name="T70" fmla="*/ 72 w 312"/>
                <a:gd name="T71" fmla="*/ 21 h 227"/>
                <a:gd name="T72" fmla="*/ 72 w 312"/>
                <a:gd name="T73" fmla="*/ 225 h 227"/>
                <a:gd name="T74" fmla="*/ 71 w 312"/>
                <a:gd name="T75" fmla="*/ 211 h 227"/>
                <a:gd name="T76" fmla="*/ 58 w 312"/>
                <a:gd name="T77" fmla="*/ 173 h 227"/>
                <a:gd name="T78" fmla="*/ 72 w 312"/>
                <a:gd name="T79" fmla="*/ 151 h 227"/>
                <a:gd name="T80" fmla="*/ 49 w 312"/>
                <a:gd name="T81" fmla="*/ 151 h 227"/>
                <a:gd name="T82" fmla="*/ 72 w 312"/>
                <a:gd name="T83" fmla="*/ 104 h 227"/>
                <a:gd name="T84" fmla="*/ 61 w 312"/>
                <a:gd name="T85" fmla="*/ 91 h 227"/>
                <a:gd name="T86" fmla="*/ 52 w 312"/>
                <a:gd name="T87" fmla="*/ 61 h 227"/>
                <a:gd name="T88" fmla="*/ 72 w 312"/>
                <a:gd name="T89" fmla="*/ 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2" h="227">
                  <a:moveTo>
                    <a:pt x="305" y="125"/>
                  </a:moveTo>
                  <a:cubicBezTo>
                    <a:pt x="312" y="72"/>
                    <a:pt x="257" y="37"/>
                    <a:pt x="257" y="37"/>
                  </a:cubicBezTo>
                  <a:cubicBezTo>
                    <a:pt x="253" y="35"/>
                    <a:pt x="249" y="34"/>
                    <a:pt x="245" y="32"/>
                  </a:cubicBezTo>
                  <a:cubicBezTo>
                    <a:pt x="245" y="82"/>
                    <a:pt x="245" y="82"/>
                    <a:pt x="245" y="82"/>
                  </a:cubicBezTo>
                  <a:cubicBezTo>
                    <a:pt x="251" y="82"/>
                    <a:pt x="256" y="84"/>
                    <a:pt x="261" y="86"/>
                  </a:cubicBezTo>
                  <a:cubicBezTo>
                    <a:pt x="277" y="94"/>
                    <a:pt x="284" y="115"/>
                    <a:pt x="276" y="131"/>
                  </a:cubicBezTo>
                  <a:cubicBezTo>
                    <a:pt x="270" y="143"/>
                    <a:pt x="258" y="150"/>
                    <a:pt x="245" y="150"/>
                  </a:cubicBezTo>
                  <a:cubicBezTo>
                    <a:pt x="245" y="176"/>
                    <a:pt x="245" y="176"/>
                    <a:pt x="245" y="176"/>
                  </a:cubicBezTo>
                  <a:cubicBezTo>
                    <a:pt x="277" y="174"/>
                    <a:pt x="301" y="162"/>
                    <a:pt x="305" y="125"/>
                  </a:cubicBezTo>
                  <a:close/>
                  <a:moveTo>
                    <a:pt x="245" y="32"/>
                  </a:moveTo>
                  <a:cubicBezTo>
                    <a:pt x="188" y="6"/>
                    <a:pt x="143" y="0"/>
                    <a:pt x="109" y="6"/>
                  </a:cubicBezTo>
                  <a:cubicBezTo>
                    <a:pt x="109" y="16"/>
                    <a:pt x="109" y="16"/>
                    <a:pt x="109" y="16"/>
                  </a:cubicBezTo>
                  <a:cubicBezTo>
                    <a:pt x="112" y="16"/>
                    <a:pt x="114" y="17"/>
                    <a:pt x="117" y="18"/>
                  </a:cubicBezTo>
                  <a:cubicBezTo>
                    <a:pt x="117" y="18"/>
                    <a:pt x="117" y="18"/>
                    <a:pt x="117" y="18"/>
                  </a:cubicBezTo>
                  <a:cubicBezTo>
                    <a:pt x="125" y="22"/>
                    <a:pt x="129" y="32"/>
                    <a:pt x="124" y="41"/>
                  </a:cubicBezTo>
                  <a:cubicBezTo>
                    <a:pt x="121" y="47"/>
                    <a:pt x="115" y="50"/>
                    <a:pt x="109" y="50"/>
                  </a:cubicBezTo>
                  <a:cubicBezTo>
                    <a:pt x="109" y="176"/>
                    <a:pt x="109" y="176"/>
                    <a:pt x="109" y="176"/>
                  </a:cubicBezTo>
                  <a:cubicBezTo>
                    <a:pt x="111" y="182"/>
                    <a:pt x="111" y="189"/>
                    <a:pt x="109" y="195"/>
                  </a:cubicBezTo>
                  <a:cubicBezTo>
                    <a:pt x="109" y="222"/>
                    <a:pt x="109" y="222"/>
                    <a:pt x="109" y="222"/>
                  </a:cubicBezTo>
                  <a:cubicBezTo>
                    <a:pt x="141" y="209"/>
                    <a:pt x="166" y="172"/>
                    <a:pt x="200" y="175"/>
                  </a:cubicBezTo>
                  <a:cubicBezTo>
                    <a:pt x="216" y="176"/>
                    <a:pt x="231" y="177"/>
                    <a:pt x="245" y="176"/>
                  </a:cubicBezTo>
                  <a:cubicBezTo>
                    <a:pt x="245" y="150"/>
                    <a:pt x="245" y="150"/>
                    <a:pt x="245" y="150"/>
                  </a:cubicBezTo>
                  <a:cubicBezTo>
                    <a:pt x="240" y="150"/>
                    <a:pt x="235" y="148"/>
                    <a:pt x="230" y="146"/>
                  </a:cubicBezTo>
                  <a:cubicBezTo>
                    <a:pt x="230" y="146"/>
                    <a:pt x="230" y="146"/>
                    <a:pt x="230" y="146"/>
                  </a:cubicBezTo>
                  <a:cubicBezTo>
                    <a:pt x="214" y="138"/>
                    <a:pt x="207" y="118"/>
                    <a:pt x="215" y="101"/>
                  </a:cubicBezTo>
                  <a:cubicBezTo>
                    <a:pt x="221" y="89"/>
                    <a:pt x="233" y="82"/>
                    <a:pt x="245" y="82"/>
                  </a:cubicBezTo>
                  <a:lnTo>
                    <a:pt x="245" y="32"/>
                  </a:lnTo>
                  <a:close/>
                  <a:moveTo>
                    <a:pt x="109" y="6"/>
                  </a:moveTo>
                  <a:cubicBezTo>
                    <a:pt x="104" y="7"/>
                    <a:pt x="98" y="8"/>
                    <a:pt x="93" y="10"/>
                  </a:cubicBezTo>
                  <a:cubicBezTo>
                    <a:pt x="93" y="28"/>
                    <a:pt x="93" y="28"/>
                    <a:pt x="93" y="28"/>
                  </a:cubicBezTo>
                  <a:cubicBezTo>
                    <a:pt x="93" y="27"/>
                    <a:pt x="94" y="26"/>
                    <a:pt x="94" y="26"/>
                  </a:cubicBezTo>
                  <a:cubicBezTo>
                    <a:pt x="97" y="20"/>
                    <a:pt x="103" y="16"/>
                    <a:pt x="109" y="16"/>
                  </a:cubicBezTo>
                  <a:cubicBezTo>
                    <a:pt x="109" y="6"/>
                    <a:pt x="109" y="6"/>
                    <a:pt x="109" y="6"/>
                  </a:cubicBezTo>
                  <a:close/>
                  <a:moveTo>
                    <a:pt x="93" y="227"/>
                  </a:moveTo>
                  <a:cubicBezTo>
                    <a:pt x="99" y="226"/>
                    <a:pt x="104" y="225"/>
                    <a:pt x="109" y="222"/>
                  </a:cubicBezTo>
                  <a:cubicBezTo>
                    <a:pt x="109" y="195"/>
                    <a:pt x="109" y="195"/>
                    <a:pt x="109" y="195"/>
                  </a:cubicBezTo>
                  <a:cubicBezTo>
                    <a:pt x="109" y="196"/>
                    <a:pt x="108" y="197"/>
                    <a:pt x="108" y="198"/>
                  </a:cubicBezTo>
                  <a:cubicBezTo>
                    <a:pt x="105" y="205"/>
                    <a:pt x="99" y="209"/>
                    <a:pt x="93" y="212"/>
                  </a:cubicBezTo>
                  <a:cubicBezTo>
                    <a:pt x="93" y="227"/>
                    <a:pt x="93" y="227"/>
                    <a:pt x="93" y="227"/>
                  </a:cubicBezTo>
                  <a:close/>
                  <a:moveTo>
                    <a:pt x="109" y="50"/>
                  </a:moveTo>
                  <a:cubicBezTo>
                    <a:pt x="109" y="176"/>
                    <a:pt x="109" y="176"/>
                    <a:pt x="109" y="176"/>
                  </a:cubicBezTo>
                  <a:cubicBezTo>
                    <a:pt x="107" y="170"/>
                    <a:pt x="102" y="164"/>
                    <a:pt x="96" y="161"/>
                  </a:cubicBezTo>
                  <a:cubicBezTo>
                    <a:pt x="95" y="160"/>
                    <a:pt x="94" y="160"/>
                    <a:pt x="93" y="160"/>
                  </a:cubicBezTo>
                  <a:cubicBezTo>
                    <a:pt x="93" y="77"/>
                    <a:pt x="93" y="77"/>
                    <a:pt x="93" y="77"/>
                  </a:cubicBezTo>
                  <a:cubicBezTo>
                    <a:pt x="94" y="73"/>
                    <a:pt x="94" y="6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5" y="43"/>
                    <a:pt x="97" y="46"/>
                    <a:pt x="102" y="48"/>
                  </a:cubicBezTo>
                  <a:cubicBezTo>
                    <a:pt x="104" y="50"/>
                    <a:pt x="107" y="50"/>
                    <a:pt x="109" y="50"/>
                  </a:cubicBezTo>
                  <a:close/>
                  <a:moveTo>
                    <a:pt x="93" y="10"/>
                  </a:moveTo>
                  <a:cubicBezTo>
                    <a:pt x="85" y="13"/>
                    <a:pt x="78" y="16"/>
                    <a:pt x="72" y="21"/>
                  </a:cubicBezTo>
                  <a:cubicBezTo>
                    <a:pt x="72" y="48"/>
                    <a:pt x="72" y="48"/>
                    <a:pt x="72" y="48"/>
                  </a:cubicBezTo>
                  <a:cubicBezTo>
                    <a:pt x="75" y="48"/>
                    <a:pt x="79" y="49"/>
                    <a:pt x="82" y="50"/>
                  </a:cubicBezTo>
                  <a:cubicBezTo>
                    <a:pt x="88" y="53"/>
                    <a:pt x="92" y="5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2" y="35"/>
                    <a:pt x="92" y="32"/>
                    <a:pt x="93" y="28"/>
                  </a:cubicBezTo>
                  <a:cubicBezTo>
                    <a:pt x="93" y="10"/>
                    <a:pt x="93" y="10"/>
                    <a:pt x="93" y="10"/>
                  </a:cubicBezTo>
                  <a:close/>
                  <a:moveTo>
                    <a:pt x="72" y="225"/>
                  </a:moveTo>
                  <a:cubicBezTo>
                    <a:pt x="79" y="227"/>
                    <a:pt x="86" y="227"/>
                    <a:pt x="93" y="227"/>
                  </a:cubicBezTo>
                  <a:cubicBezTo>
                    <a:pt x="93" y="212"/>
                    <a:pt x="93" y="212"/>
                    <a:pt x="93" y="212"/>
                  </a:cubicBezTo>
                  <a:cubicBezTo>
                    <a:pt x="86" y="214"/>
                    <a:pt x="79" y="215"/>
                    <a:pt x="72" y="211"/>
                  </a:cubicBezTo>
                  <a:cubicBezTo>
                    <a:pt x="72" y="225"/>
                    <a:pt x="72" y="225"/>
                    <a:pt x="72" y="225"/>
                  </a:cubicBezTo>
                  <a:close/>
                  <a:moveTo>
                    <a:pt x="93" y="77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86" y="157"/>
                    <a:pt x="78" y="157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77" y="148"/>
                    <a:pt x="81" y="144"/>
                    <a:pt x="84" y="139"/>
                  </a:cubicBezTo>
                  <a:cubicBezTo>
                    <a:pt x="90" y="126"/>
                    <a:pt x="85" y="111"/>
                    <a:pt x="72" y="104"/>
                  </a:cubicBezTo>
                  <a:cubicBezTo>
                    <a:pt x="72" y="104"/>
                    <a:pt x="72" y="104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80" y="93"/>
                    <a:pt x="88" y="89"/>
                    <a:pt x="92" y="81"/>
                  </a:cubicBezTo>
                  <a:cubicBezTo>
                    <a:pt x="92" y="80"/>
                    <a:pt x="93" y="78"/>
                    <a:pt x="93" y="77"/>
                  </a:cubicBezTo>
                  <a:close/>
                  <a:moveTo>
                    <a:pt x="72" y="21"/>
                  </a:moveTo>
                  <a:cubicBezTo>
                    <a:pt x="0" y="67"/>
                    <a:pt x="12" y="192"/>
                    <a:pt x="55" y="217"/>
                  </a:cubicBezTo>
                  <a:cubicBezTo>
                    <a:pt x="61" y="220"/>
                    <a:pt x="66" y="223"/>
                    <a:pt x="72" y="225"/>
                  </a:cubicBezTo>
                  <a:cubicBezTo>
                    <a:pt x="72" y="211"/>
                    <a:pt x="72" y="211"/>
                    <a:pt x="72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57" y="204"/>
                    <a:pt x="51" y="187"/>
                    <a:pt x="58" y="173"/>
                  </a:cubicBezTo>
                  <a:cubicBezTo>
                    <a:pt x="61" y="168"/>
                    <a:pt x="66" y="163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65" y="154"/>
                    <a:pt x="56" y="154"/>
                    <a:pt x="49" y="151"/>
                  </a:cubicBezTo>
                  <a:cubicBezTo>
                    <a:pt x="49" y="151"/>
                    <a:pt x="49" y="151"/>
                    <a:pt x="49" y="151"/>
                  </a:cubicBezTo>
                  <a:cubicBezTo>
                    <a:pt x="36" y="144"/>
                    <a:pt x="31" y="129"/>
                    <a:pt x="38" y="116"/>
                  </a:cubicBezTo>
                  <a:cubicBezTo>
                    <a:pt x="44" y="104"/>
                    <a:pt x="59" y="98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68" y="93"/>
                    <a:pt x="65" y="93"/>
                    <a:pt x="61" y="91"/>
                  </a:cubicBezTo>
                  <a:cubicBezTo>
                    <a:pt x="50" y="86"/>
                    <a:pt x="46" y="72"/>
                    <a:pt x="52" y="61"/>
                  </a:cubicBezTo>
                  <a:cubicBezTo>
                    <a:pt x="52" y="61"/>
                    <a:pt x="52" y="61"/>
                    <a:pt x="52" y="61"/>
                  </a:cubicBezTo>
                  <a:cubicBezTo>
                    <a:pt x="55" y="53"/>
                    <a:pt x="63" y="48"/>
                    <a:pt x="72" y="48"/>
                  </a:cubicBezTo>
                  <a:lnTo>
                    <a:pt x="72" y="2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81">
              <a:extLst>
                <a:ext uri="{FF2B5EF4-FFF2-40B4-BE49-F238E27FC236}">
                  <a16:creationId xmlns:a16="http://schemas.microsoft.com/office/drawing/2014/main" id="{69ABA3F4-12BB-4A5C-A740-1F8F2EAD7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82">
              <a:extLst>
                <a:ext uri="{FF2B5EF4-FFF2-40B4-BE49-F238E27FC236}">
                  <a16:creationId xmlns:a16="http://schemas.microsoft.com/office/drawing/2014/main" id="{62F2AB4F-0359-4556-89B8-7FEC33272B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3">
              <a:extLst>
                <a:ext uri="{FF2B5EF4-FFF2-40B4-BE49-F238E27FC236}">
                  <a16:creationId xmlns:a16="http://schemas.microsoft.com/office/drawing/2014/main" id="{581544D4-3001-4EAB-90E9-323089B27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84">
              <a:extLst>
                <a:ext uri="{FF2B5EF4-FFF2-40B4-BE49-F238E27FC236}">
                  <a16:creationId xmlns:a16="http://schemas.microsoft.com/office/drawing/2014/main" id="{803835FA-4D40-4862-B042-CE4951B0F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3538" y="6070600"/>
              <a:ext cx="152400" cy="174625"/>
            </a:xfrm>
            <a:custGeom>
              <a:avLst/>
              <a:gdLst>
                <a:gd name="T0" fmla="*/ 54 w 79"/>
                <a:gd name="T1" fmla="*/ 5 h 92"/>
                <a:gd name="T2" fmla="*/ 54 w 79"/>
                <a:gd name="T3" fmla="*/ 34 h 92"/>
                <a:gd name="T4" fmla="*/ 31 w 79"/>
                <a:gd name="T5" fmla="*/ 53 h 92"/>
                <a:gd name="T6" fmla="*/ 1 w 79"/>
                <a:gd name="T7" fmla="*/ 76 h 92"/>
                <a:gd name="T8" fmla="*/ 79 w 79"/>
                <a:gd name="T9" fmla="*/ 92 h 92"/>
                <a:gd name="T10" fmla="*/ 79 w 79"/>
                <a:gd name="T11" fmla="*/ 0 h 92"/>
                <a:gd name="T12" fmla="*/ 54 w 79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2">
                  <a:moveTo>
                    <a:pt x="54" y="5"/>
                  </a:moveTo>
                  <a:cubicBezTo>
                    <a:pt x="54" y="34"/>
                    <a:pt x="54" y="34"/>
                    <a:pt x="54" y="34"/>
                  </a:cubicBezTo>
                  <a:cubicBezTo>
                    <a:pt x="54" y="34"/>
                    <a:pt x="47" y="48"/>
                    <a:pt x="31" y="53"/>
                  </a:cubicBezTo>
                  <a:cubicBezTo>
                    <a:pt x="14" y="59"/>
                    <a:pt x="0" y="68"/>
                    <a:pt x="1" y="76"/>
                  </a:cubicBezTo>
                  <a:cubicBezTo>
                    <a:pt x="2" y="85"/>
                    <a:pt x="22" y="92"/>
                    <a:pt x="79" y="92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4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85">
              <a:extLst>
                <a:ext uri="{FF2B5EF4-FFF2-40B4-BE49-F238E27FC236}">
                  <a16:creationId xmlns:a16="http://schemas.microsoft.com/office/drawing/2014/main" id="{D33B8325-2471-4F21-8888-4DEA0DCB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063" y="6070600"/>
              <a:ext cx="141288" cy="174625"/>
            </a:xfrm>
            <a:custGeom>
              <a:avLst/>
              <a:gdLst>
                <a:gd name="T0" fmla="*/ 16 w 74"/>
                <a:gd name="T1" fmla="*/ 5 h 92"/>
                <a:gd name="T2" fmla="*/ 16 w 74"/>
                <a:gd name="T3" fmla="*/ 34 h 92"/>
                <a:gd name="T4" fmla="*/ 38 w 74"/>
                <a:gd name="T5" fmla="*/ 53 h 92"/>
                <a:gd name="T6" fmla="*/ 72 w 74"/>
                <a:gd name="T7" fmla="*/ 76 h 92"/>
                <a:gd name="T8" fmla="*/ 0 w 74"/>
                <a:gd name="T9" fmla="*/ 92 h 92"/>
                <a:gd name="T10" fmla="*/ 0 w 74"/>
                <a:gd name="T11" fmla="*/ 0 h 92"/>
                <a:gd name="T12" fmla="*/ 16 w 74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92">
                  <a:moveTo>
                    <a:pt x="16" y="5"/>
                  </a:moveTo>
                  <a:cubicBezTo>
                    <a:pt x="16" y="34"/>
                    <a:pt x="16" y="34"/>
                    <a:pt x="16" y="34"/>
                  </a:cubicBezTo>
                  <a:cubicBezTo>
                    <a:pt x="16" y="34"/>
                    <a:pt x="22" y="48"/>
                    <a:pt x="38" y="53"/>
                  </a:cubicBezTo>
                  <a:cubicBezTo>
                    <a:pt x="54" y="59"/>
                    <a:pt x="74" y="68"/>
                    <a:pt x="72" y="76"/>
                  </a:cubicBezTo>
                  <a:cubicBezTo>
                    <a:pt x="71" y="85"/>
                    <a:pt x="40" y="92"/>
                    <a:pt x="0" y="9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6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86">
              <a:extLst>
                <a:ext uri="{FF2B5EF4-FFF2-40B4-BE49-F238E27FC236}">
                  <a16:creationId xmlns:a16="http://schemas.microsoft.com/office/drawing/2014/main" id="{05527484-5A75-4D15-81EF-556177BCE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87">
              <a:extLst>
                <a:ext uri="{FF2B5EF4-FFF2-40B4-BE49-F238E27FC236}">
                  <a16:creationId xmlns:a16="http://schemas.microsoft.com/office/drawing/2014/main" id="{0AE255F0-CCA9-4165-9D42-62386A48D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88">
              <a:extLst>
                <a:ext uri="{FF2B5EF4-FFF2-40B4-BE49-F238E27FC236}">
                  <a16:creationId xmlns:a16="http://schemas.microsoft.com/office/drawing/2014/main" id="{166DB07E-F37E-4D52-AF3B-B7CF3DAD1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9">
              <a:extLst>
                <a:ext uri="{FF2B5EF4-FFF2-40B4-BE49-F238E27FC236}">
                  <a16:creationId xmlns:a16="http://schemas.microsoft.com/office/drawing/2014/main" id="{A9CDA092-C77D-4385-A41E-F28B40878F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35800" y="4852988"/>
              <a:ext cx="450850" cy="415925"/>
            </a:xfrm>
            <a:custGeom>
              <a:avLst/>
              <a:gdLst>
                <a:gd name="T0" fmla="*/ 140 w 236"/>
                <a:gd name="T1" fmla="*/ 3 h 217"/>
                <a:gd name="T2" fmla="*/ 118 w 236"/>
                <a:gd name="T3" fmla="*/ 0 h 217"/>
                <a:gd name="T4" fmla="*/ 118 w 236"/>
                <a:gd name="T5" fmla="*/ 20 h 217"/>
                <a:gd name="T6" fmla="*/ 136 w 236"/>
                <a:gd name="T7" fmla="*/ 22 h 217"/>
                <a:gd name="T8" fmla="*/ 204 w 236"/>
                <a:gd name="T9" fmla="*/ 127 h 217"/>
                <a:gd name="T10" fmla="*/ 118 w 236"/>
                <a:gd name="T11" fmla="*/ 197 h 217"/>
                <a:gd name="T12" fmla="*/ 118 w 236"/>
                <a:gd name="T13" fmla="*/ 217 h 217"/>
                <a:gd name="T14" fmla="*/ 224 w 236"/>
                <a:gd name="T15" fmla="*/ 131 h 217"/>
                <a:gd name="T16" fmla="*/ 140 w 236"/>
                <a:gd name="T17" fmla="*/ 3 h 217"/>
                <a:gd name="T18" fmla="*/ 118 w 236"/>
                <a:gd name="T19" fmla="*/ 0 h 217"/>
                <a:gd name="T20" fmla="*/ 12 w 236"/>
                <a:gd name="T21" fmla="*/ 86 h 217"/>
                <a:gd name="T22" fmla="*/ 96 w 236"/>
                <a:gd name="T23" fmla="*/ 215 h 217"/>
                <a:gd name="T24" fmla="*/ 118 w 236"/>
                <a:gd name="T25" fmla="*/ 217 h 217"/>
                <a:gd name="T26" fmla="*/ 118 w 236"/>
                <a:gd name="T27" fmla="*/ 197 h 217"/>
                <a:gd name="T28" fmla="*/ 100 w 236"/>
                <a:gd name="T29" fmla="*/ 195 h 217"/>
                <a:gd name="T30" fmla="*/ 100 w 236"/>
                <a:gd name="T31" fmla="*/ 195 h 217"/>
                <a:gd name="T32" fmla="*/ 32 w 236"/>
                <a:gd name="T33" fmla="*/ 90 h 217"/>
                <a:gd name="T34" fmla="*/ 118 w 236"/>
                <a:gd name="T35" fmla="*/ 20 h 217"/>
                <a:gd name="T36" fmla="*/ 118 w 236"/>
                <a:gd name="T37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6" h="217">
                  <a:moveTo>
                    <a:pt x="140" y="3"/>
                  </a:moveTo>
                  <a:cubicBezTo>
                    <a:pt x="133" y="1"/>
                    <a:pt x="125" y="0"/>
                    <a:pt x="118" y="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24" y="20"/>
                    <a:pt x="130" y="21"/>
                    <a:pt x="136" y="22"/>
                  </a:cubicBezTo>
                  <a:cubicBezTo>
                    <a:pt x="184" y="32"/>
                    <a:pt x="214" y="79"/>
                    <a:pt x="204" y="127"/>
                  </a:cubicBezTo>
                  <a:cubicBezTo>
                    <a:pt x="195" y="168"/>
                    <a:pt x="159" y="197"/>
                    <a:pt x="118" y="197"/>
                  </a:cubicBezTo>
                  <a:cubicBezTo>
                    <a:pt x="118" y="217"/>
                    <a:pt x="118" y="217"/>
                    <a:pt x="118" y="217"/>
                  </a:cubicBezTo>
                  <a:cubicBezTo>
                    <a:pt x="168" y="217"/>
                    <a:pt x="213" y="182"/>
                    <a:pt x="224" y="131"/>
                  </a:cubicBezTo>
                  <a:cubicBezTo>
                    <a:pt x="236" y="72"/>
                    <a:pt x="199" y="15"/>
                    <a:pt x="140" y="3"/>
                  </a:cubicBezTo>
                  <a:close/>
                  <a:moveTo>
                    <a:pt x="118" y="0"/>
                  </a:moveTo>
                  <a:cubicBezTo>
                    <a:pt x="68" y="0"/>
                    <a:pt x="23" y="35"/>
                    <a:pt x="12" y="86"/>
                  </a:cubicBezTo>
                  <a:cubicBezTo>
                    <a:pt x="0" y="145"/>
                    <a:pt x="37" y="202"/>
                    <a:pt x="96" y="215"/>
                  </a:cubicBezTo>
                  <a:cubicBezTo>
                    <a:pt x="103" y="216"/>
                    <a:pt x="110" y="217"/>
                    <a:pt x="118" y="21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2" y="197"/>
                    <a:pt x="106" y="196"/>
                    <a:pt x="100" y="195"/>
                  </a:cubicBezTo>
                  <a:cubicBezTo>
                    <a:pt x="100" y="195"/>
                    <a:pt x="100" y="195"/>
                    <a:pt x="100" y="195"/>
                  </a:cubicBezTo>
                  <a:cubicBezTo>
                    <a:pt x="52" y="185"/>
                    <a:pt x="22" y="138"/>
                    <a:pt x="32" y="90"/>
                  </a:cubicBezTo>
                  <a:cubicBezTo>
                    <a:pt x="40" y="49"/>
                    <a:pt x="77" y="20"/>
                    <a:pt x="118" y="20"/>
                  </a:cubicBezTo>
                  <a:lnTo>
                    <a:pt x="118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0">
              <a:extLst>
                <a:ext uri="{FF2B5EF4-FFF2-40B4-BE49-F238E27FC236}">
                  <a16:creationId xmlns:a16="http://schemas.microsoft.com/office/drawing/2014/main" id="{1646AF6F-9E73-4A9B-B46C-3FD06792E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75" y="5235575"/>
              <a:ext cx="96838" cy="209550"/>
            </a:xfrm>
            <a:custGeom>
              <a:avLst/>
              <a:gdLst>
                <a:gd name="T0" fmla="*/ 35 w 61"/>
                <a:gd name="T1" fmla="*/ 132 h 132"/>
                <a:gd name="T2" fmla="*/ 0 w 61"/>
                <a:gd name="T3" fmla="*/ 124 h 132"/>
                <a:gd name="T4" fmla="*/ 27 w 61"/>
                <a:gd name="T5" fmla="*/ 0 h 132"/>
                <a:gd name="T6" fmla="*/ 61 w 61"/>
                <a:gd name="T7" fmla="*/ 7 h 132"/>
                <a:gd name="T8" fmla="*/ 35 w 6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132">
                  <a:moveTo>
                    <a:pt x="35" y="132"/>
                  </a:moveTo>
                  <a:lnTo>
                    <a:pt x="0" y="124"/>
                  </a:lnTo>
                  <a:lnTo>
                    <a:pt x="27" y="0"/>
                  </a:lnTo>
                  <a:lnTo>
                    <a:pt x="61" y="7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91">
              <a:extLst>
                <a:ext uri="{FF2B5EF4-FFF2-40B4-BE49-F238E27FC236}">
                  <a16:creationId xmlns:a16="http://schemas.microsoft.com/office/drawing/2014/main" id="{AB856017-3278-414D-A289-036D2350C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2000" y="5299075"/>
              <a:ext cx="138113" cy="284163"/>
            </a:xfrm>
            <a:custGeom>
              <a:avLst/>
              <a:gdLst>
                <a:gd name="T0" fmla="*/ 49 w 72"/>
                <a:gd name="T1" fmla="*/ 128 h 149"/>
                <a:gd name="T2" fmla="*/ 21 w 72"/>
                <a:gd name="T3" fmla="*/ 146 h 149"/>
                <a:gd name="T4" fmla="*/ 3 w 72"/>
                <a:gd name="T5" fmla="*/ 118 h 149"/>
                <a:gd name="T6" fmla="*/ 23 w 72"/>
                <a:gd name="T7" fmla="*/ 21 h 149"/>
                <a:gd name="T8" fmla="*/ 51 w 72"/>
                <a:gd name="T9" fmla="*/ 3 h 149"/>
                <a:gd name="T10" fmla="*/ 69 w 72"/>
                <a:gd name="T11" fmla="*/ 30 h 149"/>
                <a:gd name="T12" fmla="*/ 49 w 72"/>
                <a:gd name="T13" fmla="*/ 128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" h="149">
                  <a:moveTo>
                    <a:pt x="49" y="128"/>
                  </a:moveTo>
                  <a:cubicBezTo>
                    <a:pt x="46" y="140"/>
                    <a:pt x="34" y="149"/>
                    <a:pt x="21" y="146"/>
                  </a:cubicBezTo>
                  <a:cubicBezTo>
                    <a:pt x="8" y="143"/>
                    <a:pt x="0" y="131"/>
                    <a:pt x="3" y="118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6" y="8"/>
                    <a:pt x="38" y="0"/>
                    <a:pt x="51" y="3"/>
                  </a:cubicBezTo>
                  <a:cubicBezTo>
                    <a:pt x="64" y="5"/>
                    <a:pt x="72" y="18"/>
                    <a:pt x="69" y="30"/>
                  </a:cubicBezTo>
                  <a:lnTo>
                    <a:pt x="49" y="12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92">
              <a:extLst>
                <a:ext uri="{FF2B5EF4-FFF2-40B4-BE49-F238E27FC236}">
                  <a16:creationId xmlns:a16="http://schemas.microsoft.com/office/drawing/2014/main" id="{A54EB39B-ABF5-4B95-BB3B-AB63B55F26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4838" y="4935538"/>
              <a:ext cx="677863" cy="558800"/>
            </a:xfrm>
            <a:custGeom>
              <a:avLst/>
              <a:gdLst>
                <a:gd name="T0" fmla="*/ 241 w 354"/>
                <a:gd name="T1" fmla="*/ 232 h 292"/>
                <a:gd name="T2" fmla="*/ 265 w 354"/>
                <a:gd name="T3" fmla="*/ 247 h 292"/>
                <a:gd name="T4" fmla="*/ 265 w 354"/>
                <a:gd name="T5" fmla="*/ 257 h 292"/>
                <a:gd name="T6" fmla="*/ 241 w 354"/>
                <a:gd name="T7" fmla="*/ 257 h 292"/>
                <a:gd name="T8" fmla="*/ 265 w 354"/>
                <a:gd name="T9" fmla="*/ 292 h 292"/>
                <a:gd name="T10" fmla="*/ 293 w 354"/>
                <a:gd name="T11" fmla="*/ 260 h 292"/>
                <a:gd name="T12" fmla="*/ 241 w 354"/>
                <a:gd name="T13" fmla="*/ 205 h 292"/>
                <a:gd name="T14" fmla="*/ 354 w 354"/>
                <a:gd name="T15" fmla="*/ 177 h 292"/>
                <a:gd name="T16" fmla="*/ 326 w 354"/>
                <a:gd name="T17" fmla="*/ 0 h 292"/>
                <a:gd name="T18" fmla="*/ 241 w 354"/>
                <a:gd name="T19" fmla="*/ 19 h 292"/>
                <a:gd name="T20" fmla="*/ 333 w 354"/>
                <a:gd name="T21" fmla="*/ 42 h 292"/>
                <a:gd name="T22" fmla="*/ 310 w 354"/>
                <a:gd name="T23" fmla="*/ 186 h 292"/>
                <a:gd name="T24" fmla="*/ 241 w 354"/>
                <a:gd name="T25" fmla="*/ 205 h 292"/>
                <a:gd name="T26" fmla="*/ 212 w 354"/>
                <a:gd name="T27" fmla="*/ 232 h 292"/>
                <a:gd name="T28" fmla="*/ 241 w 354"/>
                <a:gd name="T29" fmla="*/ 205 h 292"/>
                <a:gd name="T30" fmla="*/ 177 w 354"/>
                <a:gd name="T31" fmla="*/ 186 h 292"/>
                <a:gd name="T32" fmla="*/ 241 w 354"/>
                <a:gd name="T33" fmla="*/ 292 h 292"/>
                <a:gd name="T34" fmla="*/ 217 w 354"/>
                <a:gd name="T35" fmla="*/ 257 h 292"/>
                <a:gd name="T36" fmla="*/ 217 w 354"/>
                <a:gd name="T37" fmla="*/ 247 h 292"/>
                <a:gd name="T38" fmla="*/ 241 w 354"/>
                <a:gd name="T39" fmla="*/ 232 h 292"/>
                <a:gd name="T40" fmla="*/ 177 w 354"/>
                <a:gd name="T41" fmla="*/ 0 h 292"/>
                <a:gd name="T42" fmla="*/ 241 w 354"/>
                <a:gd name="T43" fmla="*/ 19 h 292"/>
                <a:gd name="T44" fmla="*/ 177 w 354"/>
                <a:gd name="T45" fmla="*/ 0 h 292"/>
                <a:gd name="T46" fmla="*/ 0 w 354"/>
                <a:gd name="T47" fmla="*/ 28 h 292"/>
                <a:gd name="T48" fmla="*/ 29 w 354"/>
                <a:gd name="T49" fmla="*/ 205 h 292"/>
                <a:gd name="T50" fmla="*/ 142 w 354"/>
                <a:gd name="T51" fmla="*/ 232 h 292"/>
                <a:gd name="T52" fmla="*/ 63 w 354"/>
                <a:gd name="T53" fmla="*/ 260 h 292"/>
                <a:gd name="T54" fmla="*/ 91 w 354"/>
                <a:gd name="T55" fmla="*/ 292 h 292"/>
                <a:gd name="T56" fmla="*/ 177 w 354"/>
                <a:gd name="T57" fmla="*/ 186 h 292"/>
                <a:gd name="T58" fmla="*/ 45 w 354"/>
                <a:gd name="T59" fmla="*/ 186 h 292"/>
                <a:gd name="T60" fmla="*/ 22 w 354"/>
                <a:gd name="T61" fmla="*/ 42 h 292"/>
                <a:gd name="T62" fmla="*/ 177 w 354"/>
                <a:gd name="T63" fmla="*/ 1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54" h="292">
                  <a:moveTo>
                    <a:pt x="265" y="232"/>
                  </a:moveTo>
                  <a:cubicBezTo>
                    <a:pt x="241" y="232"/>
                    <a:pt x="241" y="232"/>
                    <a:pt x="241" y="232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65" y="247"/>
                    <a:pt x="265" y="247"/>
                    <a:pt x="265" y="247"/>
                  </a:cubicBezTo>
                  <a:cubicBezTo>
                    <a:pt x="268" y="247"/>
                    <a:pt x="270" y="249"/>
                    <a:pt x="270" y="252"/>
                  </a:cubicBezTo>
                  <a:cubicBezTo>
                    <a:pt x="270" y="255"/>
                    <a:pt x="268" y="257"/>
                    <a:pt x="265" y="257"/>
                  </a:cubicBezTo>
                  <a:cubicBezTo>
                    <a:pt x="265" y="257"/>
                    <a:pt x="265" y="257"/>
                    <a:pt x="265" y="257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65" y="292"/>
                    <a:pt x="265" y="292"/>
                    <a:pt x="265" y="292"/>
                  </a:cubicBezTo>
                  <a:cubicBezTo>
                    <a:pt x="280" y="292"/>
                    <a:pt x="293" y="280"/>
                    <a:pt x="293" y="264"/>
                  </a:cubicBezTo>
                  <a:cubicBezTo>
                    <a:pt x="293" y="260"/>
                    <a:pt x="293" y="260"/>
                    <a:pt x="293" y="260"/>
                  </a:cubicBezTo>
                  <a:cubicBezTo>
                    <a:pt x="293" y="245"/>
                    <a:pt x="280" y="232"/>
                    <a:pt x="265" y="232"/>
                  </a:cubicBezTo>
                  <a:close/>
                  <a:moveTo>
                    <a:pt x="241" y="205"/>
                  </a:moveTo>
                  <a:cubicBezTo>
                    <a:pt x="326" y="205"/>
                    <a:pt x="326" y="205"/>
                    <a:pt x="326" y="205"/>
                  </a:cubicBezTo>
                  <a:cubicBezTo>
                    <a:pt x="342" y="205"/>
                    <a:pt x="354" y="192"/>
                    <a:pt x="354" y="177"/>
                  </a:cubicBezTo>
                  <a:cubicBezTo>
                    <a:pt x="354" y="28"/>
                    <a:pt x="354" y="28"/>
                    <a:pt x="354" y="28"/>
                  </a:cubicBezTo>
                  <a:cubicBezTo>
                    <a:pt x="354" y="12"/>
                    <a:pt x="342" y="0"/>
                    <a:pt x="326" y="0"/>
                  </a:cubicBezTo>
                  <a:cubicBezTo>
                    <a:pt x="241" y="0"/>
                    <a:pt x="241" y="0"/>
                    <a:pt x="241" y="0"/>
                  </a:cubicBezTo>
                  <a:cubicBezTo>
                    <a:pt x="241" y="19"/>
                    <a:pt x="241" y="19"/>
                    <a:pt x="241" y="19"/>
                  </a:cubicBezTo>
                  <a:cubicBezTo>
                    <a:pt x="310" y="19"/>
                    <a:pt x="310" y="19"/>
                    <a:pt x="310" y="19"/>
                  </a:cubicBezTo>
                  <a:cubicBezTo>
                    <a:pt x="323" y="19"/>
                    <a:pt x="333" y="29"/>
                    <a:pt x="333" y="42"/>
                  </a:cubicBezTo>
                  <a:cubicBezTo>
                    <a:pt x="333" y="163"/>
                    <a:pt x="333" y="163"/>
                    <a:pt x="333" y="163"/>
                  </a:cubicBezTo>
                  <a:cubicBezTo>
                    <a:pt x="333" y="175"/>
                    <a:pt x="323" y="186"/>
                    <a:pt x="310" y="186"/>
                  </a:cubicBezTo>
                  <a:cubicBezTo>
                    <a:pt x="241" y="186"/>
                    <a:pt x="241" y="186"/>
                    <a:pt x="241" y="186"/>
                  </a:cubicBezTo>
                  <a:lnTo>
                    <a:pt x="241" y="205"/>
                  </a:lnTo>
                  <a:close/>
                  <a:moveTo>
                    <a:pt x="241" y="232"/>
                  </a:moveTo>
                  <a:cubicBezTo>
                    <a:pt x="212" y="232"/>
                    <a:pt x="212" y="232"/>
                    <a:pt x="212" y="232"/>
                  </a:cubicBezTo>
                  <a:cubicBezTo>
                    <a:pt x="212" y="205"/>
                    <a:pt x="212" y="205"/>
                    <a:pt x="212" y="205"/>
                  </a:cubicBezTo>
                  <a:cubicBezTo>
                    <a:pt x="241" y="205"/>
                    <a:pt x="241" y="205"/>
                    <a:pt x="241" y="205"/>
                  </a:cubicBezTo>
                  <a:cubicBezTo>
                    <a:pt x="241" y="186"/>
                    <a:pt x="241" y="186"/>
                    <a:pt x="241" y="186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4" y="257"/>
                    <a:pt x="212" y="255"/>
                    <a:pt x="212" y="252"/>
                  </a:cubicBezTo>
                  <a:cubicBezTo>
                    <a:pt x="212" y="249"/>
                    <a:pt x="214" y="247"/>
                    <a:pt x="217" y="247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41" y="232"/>
                    <a:pt x="241" y="232"/>
                    <a:pt x="241" y="232"/>
                  </a:cubicBezTo>
                  <a:close/>
                  <a:moveTo>
                    <a:pt x="241" y="0"/>
                  </a:moveTo>
                  <a:cubicBezTo>
                    <a:pt x="177" y="0"/>
                    <a:pt x="177" y="0"/>
                    <a:pt x="177" y="0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241" y="19"/>
                    <a:pt x="241" y="19"/>
                    <a:pt x="241" y="19"/>
                  </a:cubicBezTo>
                  <a:lnTo>
                    <a:pt x="241" y="0"/>
                  </a:lnTo>
                  <a:close/>
                  <a:moveTo>
                    <a:pt x="177" y="0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3" y="0"/>
                    <a:pt x="0" y="12"/>
                    <a:pt x="0" y="28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92"/>
                    <a:pt x="13" y="205"/>
                    <a:pt x="29" y="205"/>
                  </a:cubicBezTo>
                  <a:cubicBezTo>
                    <a:pt x="142" y="205"/>
                    <a:pt x="142" y="205"/>
                    <a:pt x="142" y="205"/>
                  </a:cubicBezTo>
                  <a:cubicBezTo>
                    <a:pt x="142" y="232"/>
                    <a:pt x="142" y="232"/>
                    <a:pt x="142" y="232"/>
                  </a:cubicBezTo>
                  <a:cubicBezTo>
                    <a:pt x="91" y="232"/>
                    <a:pt x="91" y="232"/>
                    <a:pt x="91" y="232"/>
                  </a:cubicBezTo>
                  <a:cubicBezTo>
                    <a:pt x="76" y="232"/>
                    <a:pt x="63" y="245"/>
                    <a:pt x="63" y="260"/>
                  </a:cubicBezTo>
                  <a:cubicBezTo>
                    <a:pt x="63" y="264"/>
                    <a:pt x="63" y="264"/>
                    <a:pt x="63" y="264"/>
                  </a:cubicBezTo>
                  <a:cubicBezTo>
                    <a:pt x="63" y="280"/>
                    <a:pt x="76" y="292"/>
                    <a:pt x="91" y="292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32" y="186"/>
                    <a:pt x="22" y="175"/>
                    <a:pt x="22" y="163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2" y="29"/>
                    <a:pt x="32" y="19"/>
                    <a:pt x="45" y="19"/>
                  </a:cubicBezTo>
                  <a:cubicBezTo>
                    <a:pt x="177" y="19"/>
                    <a:pt x="177" y="19"/>
                    <a:pt x="177" y="19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193">
              <a:extLst>
                <a:ext uri="{FF2B5EF4-FFF2-40B4-BE49-F238E27FC236}">
                  <a16:creationId xmlns:a16="http://schemas.microsoft.com/office/drawing/2014/main" id="{B26C713E-1782-4446-A641-2BA80045C6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1813" y="4202113"/>
              <a:ext cx="538163" cy="628650"/>
            </a:xfrm>
            <a:custGeom>
              <a:avLst/>
              <a:gdLst>
                <a:gd name="T0" fmla="*/ 281 w 281"/>
                <a:gd name="T1" fmla="*/ 33 h 328"/>
                <a:gd name="T2" fmla="*/ 243 w 281"/>
                <a:gd name="T3" fmla="*/ 25 h 328"/>
                <a:gd name="T4" fmla="*/ 250 w 281"/>
                <a:gd name="T5" fmla="*/ 41 h 328"/>
                <a:gd name="T6" fmla="*/ 243 w 281"/>
                <a:gd name="T7" fmla="*/ 45 h 328"/>
                <a:gd name="T8" fmla="*/ 203 w 281"/>
                <a:gd name="T9" fmla="*/ 47 h 328"/>
                <a:gd name="T10" fmla="*/ 227 w 281"/>
                <a:gd name="T11" fmla="*/ 74 h 328"/>
                <a:gd name="T12" fmla="*/ 192 w 281"/>
                <a:gd name="T13" fmla="*/ 61 h 328"/>
                <a:gd name="T14" fmla="*/ 203 w 281"/>
                <a:gd name="T15" fmla="*/ 77 h 328"/>
                <a:gd name="T16" fmla="*/ 180 w 281"/>
                <a:gd name="T17" fmla="*/ 75 h 328"/>
                <a:gd name="T18" fmla="*/ 191 w 281"/>
                <a:gd name="T19" fmla="*/ 91 h 328"/>
                <a:gd name="T20" fmla="*/ 169 w 281"/>
                <a:gd name="T21" fmla="*/ 89 h 328"/>
                <a:gd name="T22" fmla="*/ 180 w 281"/>
                <a:gd name="T23" fmla="*/ 105 h 328"/>
                <a:gd name="T24" fmla="*/ 158 w 281"/>
                <a:gd name="T25" fmla="*/ 103 h 328"/>
                <a:gd name="T26" fmla="*/ 181 w 281"/>
                <a:gd name="T27" fmla="*/ 130 h 328"/>
                <a:gd name="T28" fmla="*/ 146 w 281"/>
                <a:gd name="T29" fmla="*/ 118 h 328"/>
                <a:gd name="T30" fmla="*/ 157 w 281"/>
                <a:gd name="T31" fmla="*/ 134 h 328"/>
                <a:gd name="T32" fmla="*/ 135 w 281"/>
                <a:gd name="T33" fmla="*/ 132 h 328"/>
                <a:gd name="T34" fmla="*/ 146 w 281"/>
                <a:gd name="T35" fmla="*/ 148 h 328"/>
                <a:gd name="T36" fmla="*/ 123 w 281"/>
                <a:gd name="T37" fmla="*/ 146 h 328"/>
                <a:gd name="T38" fmla="*/ 134 w 281"/>
                <a:gd name="T39" fmla="*/ 162 h 328"/>
                <a:gd name="T40" fmla="*/ 112 w 281"/>
                <a:gd name="T41" fmla="*/ 160 h 328"/>
                <a:gd name="T42" fmla="*/ 135 w 281"/>
                <a:gd name="T43" fmla="*/ 186 h 328"/>
                <a:gd name="T44" fmla="*/ 100 w 281"/>
                <a:gd name="T45" fmla="*/ 174 h 328"/>
                <a:gd name="T46" fmla="*/ 111 w 281"/>
                <a:gd name="T47" fmla="*/ 190 h 328"/>
                <a:gd name="T48" fmla="*/ 89 w 281"/>
                <a:gd name="T49" fmla="*/ 188 h 328"/>
                <a:gd name="T50" fmla="*/ 100 w 281"/>
                <a:gd name="T51" fmla="*/ 204 h 328"/>
                <a:gd name="T52" fmla="*/ 77 w 281"/>
                <a:gd name="T53" fmla="*/ 202 h 328"/>
                <a:gd name="T54" fmla="*/ 88 w 281"/>
                <a:gd name="T55" fmla="*/ 218 h 328"/>
                <a:gd name="T56" fmla="*/ 66 w 281"/>
                <a:gd name="T57" fmla="*/ 216 h 328"/>
                <a:gd name="T58" fmla="*/ 90 w 281"/>
                <a:gd name="T59" fmla="*/ 242 h 328"/>
                <a:gd name="T60" fmla="*/ 54 w 281"/>
                <a:gd name="T61" fmla="*/ 230 h 328"/>
                <a:gd name="T62" fmla="*/ 65 w 281"/>
                <a:gd name="T63" fmla="*/ 246 h 328"/>
                <a:gd name="T64" fmla="*/ 43 w 281"/>
                <a:gd name="T65" fmla="*/ 244 h 328"/>
                <a:gd name="T66" fmla="*/ 54 w 281"/>
                <a:gd name="T67" fmla="*/ 260 h 328"/>
                <a:gd name="T68" fmla="*/ 31 w 281"/>
                <a:gd name="T69" fmla="*/ 258 h 328"/>
                <a:gd name="T70" fmla="*/ 42 w 281"/>
                <a:gd name="T71" fmla="*/ 274 h 328"/>
                <a:gd name="T72" fmla="*/ 20 w 281"/>
                <a:gd name="T73" fmla="*/ 272 h 328"/>
                <a:gd name="T74" fmla="*/ 44 w 281"/>
                <a:gd name="T75" fmla="*/ 298 h 328"/>
                <a:gd name="T76" fmla="*/ 0 w 281"/>
                <a:gd name="T77" fmla="*/ 296 h 328"/>
                <a:gd name="T78" fmla="*/ 243 w 281"/>
                <a:gd name="T79" fmla="*/ 80 h 328"/>
                <a:gd name="T80" fmla="*/ 236 w 281"/>
                <a:gd name="T81" fmla="*/ 43 h 328"/>
                <a:gd name="T82" fmla="*/ 243 w 281"/>
                <a:gd name="T83" fmla="*/ 25 h 328"/>
                <a:gd name="T84" fmla="*/ 242 w 281"/>
                <a:gd name="T85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81" h="328">
                  <a:moveTo>
                    <a:pt x="243" y="80"/>
                  </a:moveTo>
                  <a:cubicBezTo>
                    <a:pt x="281" y="33"/>
                    <a:pt x="281" y="33"/>
                    <a:pt x="281" y="33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3" y="25"/>
                    <a:pt x="243" y="25"/>
                    <a:pt x="243" y="25"/>
                  </a:cubicBezTo>
                  <a:cubicBezTo>
                    <a:pt x="245" y="25"/>
                    <a:pt x="247" y="26"/>
                    <a:pt x="249" y="27"/>
                  </a:cubicBezTo>
                  <a:cubicBezTo>
                    <a:pt x="253" y="31"/>
                    <a:pt x="254" y="37"/>
                    <a:pt x="250" y="41"/>
                  </a:cubicBezTo>
                  <a:cubicBezTo>
                    <a:pt x="250" y="41"/>
                    <a:pt x="250" y="41"/>
                    <a:pt x="250" y="41"/>
                  </a:cubicBezTo>
                  <a:cubicBezTo>
                    <a:pt x="248" y="44"/>
                    <a:pt x="245" y="45"/>
                    <a:pt x="243" y="45"/>
                  </a:cubicBezTo>
                  <a:lnTo>
                    <a:pt x="243" y="80"/>
                  </a:lnTo>
                  <a:close/>
                  <a:moveTo>
                    <a:pt x="203" y="47"/>
                  </a:moveTo>
                  <a:cubicBezTo>
                    <a:pt x="231" y="70"/>
                    <a:pt x="231" y="70"/>
                    <a:pt x="231" y="70"/>
                  </a:cubicBezTo>
                  <a:cubicBezTo>
                    <a:pt x="227" y="74"/>
                    <a:pt x="227" y="74"/>
                    <a:pt x="227" y="74"/>
                  </a:cubicBezTo>
                  <a:cubicBezTo>
                    <a:pt x="200" y="52"/>
                    <a:pt x="200" y="52"/>
                    <a:pt x="200" y="52"/>
                  </a:cubicBezTo>
                  <a:cubicBezTo>
                    <a:pt x="192" y="61"/>
                    <a:pt x="192" y="61"/>
                    <a:pt x="192" y="61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3" y="77"/>
                    <a:pt x="203" y="77"/>
                    <a:pt x="203" y="77"/>
                  </a:cubicBezTo>
                  <a:cubicBezTo>
                    <a:pt x="188" y="66"/>
                    <a:pt x="188" y="66"/>
                    <a:pt x="188" y="66"/>
                  </a:cubicBezTo>
                  <a:cubicBezTo>
                    <a:pt x="180" y="75"/>
                    <a:pt x="180" y="75"/>
                    <a:pt x="180" y="75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1" y="91"/>
                    <a:pt x="191" y="91"/>
                    <a:pt x="191" y="91"/>
                  </a:cubicBezTo>
                  <a:cubicBezTo>
                    <a:pt x="177" y="80"/>
                    <a:pt x="177" y="80"/>
                    <a:pt x="177" y="80"/>
                  </a:cubicBezTo>
                  <a:cubicBezTo>
                    <a:pt x="169" y="89"/>
                    <a:pt x="169" y="89"/>
                    <a:pt x="169" y="89"/>
                  </a:cubicBezTo>
                  <a:cubicBezTo>
                    <a:pt x="183" y="101"/>
                    <a:pt x="183" y="101"/>
                    <a:pt x="183" y="101"/>
                  </a:cubicBezTo>
                  <a:cubicBezTo>
                    <a:pt x="180" y="105"/>
                    <a:pt x="180" y="105"/>
                    <a:pt x="180" y="105"/>
                  </a:cubicBezTo>
                  <a:cubicBezTo>
                    <a:pt x="166" y="94"/>
                    <a:pt x="166" y="94"/>
                    <a:pt x="166" y="94"/>
                  </a:cubicBezTo>
                  <a:cubicBezTo>
                    <a:pt x="158" y="103"/>
                    <a:pt x="158" y="103"/>
                    <a:pt x="158" y="103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81" y="130"/>
                    <a:pt x="181" y="130"/>
                    <a:pt x="181" y="130"/>
                  </a:cubicBezTo>
                  <a:cubicBezTo>
                    <a:pt x="154" y="108"/>
                    <a:pt x="154" y="108"/>
                    <a:pt x="154" y="108"/>
                  </a:cubicBezTo>
                  <a:cubicBezTo>
                    <a:pt x="146" y="118"/>
                    <a:pt x="146" y="118"/>
                    <a:pt x="146" y="118"/>
                  </a:cubicBezTo>
                  <a:cubicBezTo>
                    <a:pt x="160" y="129"/>
                    <a:pt x="160" y="129"/>
                    <a:pt x="160" y="129"/>
                  </a:cubicBezTo>
                  <a:cubicBezTo>
                    <a:pt x="157" y="134"/>
                    <a:pt x="157" y="134"/>
                    <a:pt x="157" y="134"/>
                  </a:cubicBezTo>
                  <a:cubicBezTo>
                    <a:pt x="143" y="122"/>
                    <a:pt x="143" y="122"/>
                    <a:pt x="143" y="122"/>
                  </a:cubicBezTo>
                  <a:cubicBezTo>
                    <a:pt x="135" y="132"/>
                    <a:pt x="135" y="132"/>
                    <a:pt x="135" y="132"/>
                  </a:cubicBezTo>
                  <a:cubicBezTo>
                    <a:pt x="149" y="143"/>
                    <a:pt x="149" y="143"/>
                    <a:pt x="149" y="143"/>
                  </a:cubicBezTo>
                  <a:cubicBezTo>
                    <a:pt x="146" y="148"/>
                    <a:pt x="146" y="148"/>
                    <a:pt x="146" y="148"/>
                  </a:cubicBezTo>
                  <a:cubicBezTo>
                    <a:pt x="131" y="136"/>
                    <a:pt x="131" y="136"/>
                    <a:pt x="131" y="136"/>
                  </a:cubicBezTo>
                  <a:cubicBezTo>
                    <a:pt x="123" y="146"/>
                    <a:pt x="123" y="146"/>
                    <a:pt x="123" y="146"/>
                  </a:cubicBezTo>
                  <a:cubicBezTo>
                    <a:pt x="138" y="157"/>
                    <a:pt x="138" y="157"/>
                    <a:pt x="138" y="157"/>
                  </a:cubicBezTo>
                  <a:cubicBezTo>
                    <a:pt x="134" y="162"/>
                    <a:pt x="134" y="162"/>
                    <a:pt x="134" y="162"/>
                  </a:cubicBezTo>
                  <a:cubicBezTo>
                    <a:pt x="120" y="150"/>
                    <a:pt x="120" y="150"/>
                    <a:pt x="120" y="150"/>
                  </a:cubicBezTo>
                  <a:cubicBezTo>
                    <a:pt x="112" y="160"/>
                    <a:pt x="112" y="160"/>
                    <a:pt x="112" y="160"/>
                  </a:cubicBezTo>
                  <a:cubicBezTo>
                    <a:pt x="139" y="182"/>
                    <a:pt x="139" y="182"/>
                    <a:pt x="139" y="182"/>
                  </a:cubicBezTo>
                  <a:cubicBezTo>
                    <a:pt x="135" y="186"/>
                    <a:pt x="135" y="186"/>
                    <a:pt x="135" y="186"/>
                  </a:cubicBezTo>
                  <a:cubicBezTo>
                    <a:pt x="108" y="164"/>
                    <a:pt x="108" y="164"/>
                    <a:pt x="108" y="164"/>
                  </a:cubicBezTo>
                  <a:cubicBezTo>
                    <a:pt x="100" y="174"/>
                    <a:pt x="100" y="174"/>
                    <a:pt x="100" y="174"/>
                  </a:cubicBezTo>
                  <a:cubicBezTo>
                    <a:pt x="115" y="185"/>
                    <a:pt x="115" y="185"/>
                    <a:pt x="115" y="185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97" y="178"/>
                    <a:pt x="97" y="178"/>
                    <a:pt x="97" y="178"/>
                  </a:cubicBezTo>
                  <a:cubicBezTo>
                    <a:pt x="89" y="188"/>
                    <a:pt x="89" y="188"/>
                    <a:pt x="89" y="188"/>
                  </a:cubicBezTo>
                  <a:cubicBezTo>
                    <a:pt x="103" y="199"/>
                    <a:pt x="103" y="199"/>
                    <a:pt x="103" y="199"/>
                  </a:cubicBezTo>
                  <a:cubicBezTo>
                    <a:pt x="100" y="204"/>
                    <a:pt x="100" y="204"/>
                    <a:pt x="100" y="204"/>
                  </a:cubicBezTo>
                  <a:cubicBezTo>
                    <a:pt x="85" y="192"/>
                    <a:pt x="85" y="192"/>
                    <a:pt x="85" y="19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92" y="213"/>
                    <a:pt x="92" y="213"/>
                    <a:pt x="92" y="213"/>
                  </a:cubicBezTo>
                  <a:cubicBezTo>
                    <a:pt x="88" y="218"/>
                    <a:pt x="88" y="218"/>
                    <a:pt x="88" y="218"/>
                  </a:cubicBezTo>
                  <a:cubicBezTo>
                    <a:pt x="74" y="206"/>
                    <a:pt x="74" y="206"/>
                    <a:pt x="74" y="206"/>
                  </a:cubicBezTo>
                  <a:cubicBezTo>
                    <a:pt x="66" y="216"/>
                    <a:pt x="66" y="216"/>
                    <a:pt x="66" y="216"/>
                  </a:cubicBezTo>
                  <a:cubicBezTo>
                    <a:pt x="93" y="238"/>
                    <a:pt x="93" y="238"/>
                    <a:pt x="93" y="238"/>
                  </a:cubicBezTo>
                  <a:cubicBezTo>
                    <a:pt x="90" y="242"/>
                    <a:pt x="90" y="242"/>
                    <a:pt x="90" y="242"/>
                  </a:cubicBezTo>
                  <a:cubicBezTo>
                    <a:pt x="62" y="220"/>
                    <a:pt x="62" y="220"/>
                    <a:pt x="62" y="220"/>
                  </a:cubicBezTo>
                  <a:cubicBezTo>
                    <a:pt x="54" y="230"/>
                    <a:pt x="54" y="230"/>
                    <a:pt x="54" y="230"/>
                  </a:cubicBezTo>
                  <a:cubicBezTo>
                    <a:pt x="69" y="242"/>
                    <a:pt x="69" y="242"/>
                    <a:pt x="69" y="242"/>
                  </a:cubicBezTo>
                  <a:cubicBezTo>
                    <a:pt x="65" y="246"/>
                    <a:pt x="65" y="246"/>
                    <a:pt x="65" y="246"/>
                  </a:cubicBezTo>
                  <a:cubicBezTo>
                    <a:pt x="51" y="234"/>
                    <a:pt x="51" y="234"/>
                    <a:pt x="51" y="23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57" y="256"/>
                    <a:pt x="57" y="256"/>
                    <a:pt x="57" y="256"/>
                  </a:cubicBezTo>
                  <a:cubicBezTo>
                    <a:pt x="54" y="260"/>
                    <a:pt x="54" y="260"/>
                    <a:pt x="54" y="260"/>
                  </a:cubicBezTo>
                  <a:cubicBezTo>
                    <a:pt x="39" y="248"/>
                    <a:pt x="39" y="248"/>
                    <a:pt x="39" y="248"/>
                  </a:cubicBezTo>
                  <a:cubicBezTo>
                    <a:pt x="31" y="258"/>
                    <a:pt x="31" y="258"/>
                    <a:pt x="31" y="258"/>
                  </a:cubicBezTo>
                  <a:cubicBezTo>
                    <a:pt x="46" y="270"/>
                    <a:pt x="46" y="270"/>
                    <a:pt x="46" y="270"/>
                  </a:cubicBezTo>
                  <a:cubicBezTo>
                    <a:pt x="42" y="274"/>
                    <a:pt x="42" y="274"/>
                    <a:pt x="42" y="274"/>
                  </a:cubicBezTo>
                  <a:cubicBezTo>
                    <a:pt x="28" y="262"/>
                    <a:pt x="28" y="262"/>
                    <a:pt x="28" y="262"/>
                  </a:cubicBezTo>
                  <a:cubicBezTo>
                    <a:pt x="20" y="272"/>
                    <a:pt x="20" y="272"/>
                    <a:pt x="20" y="272"/>
                  </a:cubicBezTo>
                  <a:cubicBezTo>
                    <a:pt x="47" y="294"/>
                    <a:pt x="47" y="294"/>
                    <a:pt x="47" y="294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16" y="276"/>
                    <a:pt x="16" y="276"/>
                    <a:pt x="16" y="27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40" y="328"/>
                    <a:pt x="40" y="328"/>
                    <a:pt x="40" y="328"/>
                  </a:cubicBezTo>
                  <a:cubicBezTo>
                    <a:pt x="243" y="80"/>
                    <a:pt x="243" y="80"/>
                    <a:pt x="243" y="80"/>
                  </a:cubicBezTo>
                  <a:cubicBezTo>
                    <a:pt x="243" y="45"/>
                    <a:pt x="243" y="45"/>
                    <a:pt x="243" y="45"/>
                  </a:cubicBezTo>
                  <a:cubicBezTo>
                    <a:pt x="240" y="45"/>
                    <a:pt x="238" y="44"/>
                    <a:pt x="236" y="43"/>
                  </a:cubicBezTo>
                  <a:cubicBezTo>
                    <a:pt x="232" y="39"/>
                    <a:pt x="231" y="33"/>
                    <a:pt x="235" y="29"/>
                  </a:cubicBezTo>
                  <a:cubicBezTo>
                    <a:pt x="237" y="26"/>
                    <a:pt x="240" y="25"/>
                    <a:pt x="243" y="25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2" y="0"/>
                    <a:pt x="242" y="0"/>
                    <a:pt x="242" y="0"/>
                  </a:cubicBezTo>
                  <a:lnTo>
                    <a:pt x="203" y="4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194">
              <a:extLst>
                <a:ext uri="{FF2B5EF4-FFF2-40B4-BE49-F238E27FC236}">
                  <a16:creationId xmlns:a16="http://schemas.microsoft.com/office/drawing/2014/main" id="{16B70EEA-34B8-45ED-BFE5-ED785B4B29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4340225"/>
              <a:ext cx="288925" cy="566738"/>
            </a:xfrm>
            <a:custGeom>
              <a:avLst/>
              <a:gdLst>
                <a:gd name="T0" fmla="*/ 113 w 151"/>
                <a:gd name="T1" fmla="*/ 133 h 296"/>
                <a:gd name="T2" fmla="*/ 119 w 151"/>
                <a:gd name="T3" fmla="*/ 127 h 296"/>
                <a:gd name="T4" fmla="*/ 140 w 151"/>
                <a:gd name="T5" fmla="*/ 74 h 296"/>
                <a:gd name="T6" fmla="*/ 136 w 151"/>
                <a:gd name="T7" fmla="*/ 63 h 296"/>
                <a:gd name="T8" fmla="*/ 145 w 151"/>
                <a:gd name="T9" fmla="*/ 42 h 296"/>
                <a:gd name="T10" fmla="*/ 127 w 151"/>
                <a:gd name="T11" fmla="*/ 2 h 296"/>
                <a:gd name="T12" fmla="*/ 113 w 151"/>
                <a:gd name="T13" fmla="*/ 0 h 296"/>
                <a:gd name="T14" fmla="*/ 113 w 151"/>
                <a:gd name="T15" fmla="*/ 53 h 296"/>
                <a:gd name="T16" fmla="*/ 117 w 151"/>
                <a:gd name="T17" fmla="*/ 56 h 296"/>
                <a:gd name="T18" fmla="*/ 113 w 151"/>
                <a:gd name="T19" fmla="*/ 54 h 296"/>
                <a:gd name="T20" fmla="*/ 113 w 151"/>
                <a:gd name="T21" fmla="*/ 78 h 296"/>
                <a:gd name="T22" fmla="*/ 117 w 151"/>
                <a:gd name="T23" fmla="*/ 69 h 296"/>
                <a:gd name="T24" fmla="*/ 115 w 151"/>
                <a:gd name="T25" fmla="*/ 60 h 296"/>
                <a:gd name="T26" fmla="*/ 129 w 151"/>
                <a:gd name="T27" fmla="*/ 66 h 296"/>
                <a:gd name="T28" fmla="*/ 134 w 151"/>
                <a:gd name="T29" fmla="*/ 76 h 296"/>
                <a:gd name="T30" fmla="*/ 116 w 151"/>
                <a:gd name="T31" fmla="*/ 122 h 296"/>
                <a:gd name="T32" fmla="*/ 113 w 151"/>
                <a:gd name="T33" fmla="*/ 126 h 296"/>
                <a:gd name="T34" fmla="*/ 113 w 151"/>
                <a:gd name="T35" fmla="*/ 133 h 296"/>
                <a:gd name="T36" fmla="*/ 62 w 151"/>
                <a:gd name="T37" fmla="*/ 263 h 296"/>
                <a:gd name="T38" fmla="*/ 112 w 151"/>
                <a:gd name="T39" fmla="*/ 133 h 296"/>
                <a:gd name="T40" fmla="*/ 113 w 151"/>
                <a:gd name="T41" fmla="*/ 133 h 296"/>
                <a:gd name="T42" fmla="*/ 113 w 151"/>
                <a:gd name="T43" fmla="*/ 126 h 296"/>
                <a:gd name="T44" fmla="*/ 106 w 151"/>
                <a:gd name="T45" fmla="*/ 126 h 296"/>
                <a:gd name="T46" fmla="*/ 91 w 151"/>
                <a:gd name="T47" fmla="*/ 120 h 296"/>
                <a:gd name="T48" fmla="*/ 91 w 151"/>
                <a:gd name="T49" fmla="*/ 120 h 296"/>
                <a:gd name="T50" fmla="*/ 99 w 151"/>
                <a:gd name="T51" fmla="*/ 115 h 296"/>
                <a:gd name="T52" fmla="*/ 113 w 151"/>
                <a:gd name="T53" fmla="*/ 78 h 296"/>
                <a:gd name="T54" fmla="*/ 113 w 151"/>
                <a:gd name="T55" fmla="*/ 54 h 296"/>
                <a:gd name="T56" fmla="*/ 79 w 151"/>
                <a:gd name="T57" fmla="*/ 41 h 296"/>
                <a:gd name="T58" fmla="*/ 70 w 151"/>
                <a:gd name="T59" fmla="*/ 47 h 296"/>
                <a:gd name="T60" fmla="*/ 49 w 151"/>
                <a:gd name="T61" fmla="*/ 100 h 296"/>
                <a:gd name="T62" fmla="*/ 50 w 151"/>
                <a:gd name="T63" fmla="*/ 109 h 296"/>
                <a:gd name="T64" fmla="*/ 32 w 151"/>
                <a:gd name="T65" fmla="*/ 155 h 296"/>
                <a:gd name="T66" fmla="*/ 32 w 151"/>
                <a:gd name="T67" fmla="*/ 238 h 296"/>
                <a:gd name="T68" fmla="*/ 36 w 151"/>
                <a:gd name="T69" fmla="*/ 238 h 296"/>
                <a:gd name="T70" fmla="*/ 42 w 151"/>
                <a:gd name="T71" fmla="*/ 249 h 296"/>
                <a:gd name="T72" fmla="*/ 54 w 151"/>
                <a:gd name="T73" fmla="*/ 245 h 296"/>
                <a:gd name="T74" fmla="*/ 60 w 151"/>
                <a:gd name="T75" fmla="*/ 258 h 296"/>
                <a:gd name="T76" fmla="*/ 58 w 151"/>
                <a:gd name="T77" fmla="*/ 260 h 296"/>
                <a:gd name="T78" fmla="*/ 32 w 151"/>
                <a:gd name="T79" fmla="*/ 278 h 296"/>
                <a:gd name="T80" fmla="*/ 32 w 151"/>
                <a:gd name="T81" fmla="*/ 283 h 296"/>
                <a:gd name="T82" fmla="*/ 62 w 151"/>
                <a:gd name="T83" fmla="*/ 263 h 296"/>
                <a:gd name="T84" fmla="*/ 113 w 151"/>
                <a:gd name="T85" fmla="*/ 0 h 296"/>
                <a:gd name="T86" fmla="*/ 113 w 151"/>
                <a:gd name="T87" fmla="*/ 53 h 296"/>
                <a:gd name="T88" fmla="*/ 82 w 151"/>
                <a:gd name="T89" fmla="*/ 33 h 296"/>
                <a:gd name="T90" fmla="*/ 87 w 151"/>
                <a:gd name="T91" fmla="*/ 20 h 296"/>
                <a:gd name="T92" fmla="*/ 113 w 151"/>
                <a:gd name="T93" fmla="*/ 0 h 296"/>
                <a:gd name="T94" fmla="*/ 32 w 151"/>
                <a:gd name="T95" fmla="*/ 155 h 296"/>
                <a:gd name="T96" fmla="*/ 0 w 151"/>
                <a:gd name="T97" fmla="*/ 239 h 296"/>
                <a:gd name="T98" fmla="*/ 14 w 151"/>
                <a:gd name="T99" fmla="*/ 296 h 296"/>
                <a:gd name="T100" fmla="*/ 32 w 151"/>
                <a:gd name="T101" fmla="*/ 283 h 296"/>
                <a:gd name="T102" fmla="*/ 32 w 151"/>
                <a:gd name="T103" fmla="*/ 278 h 296"/>
                <a:gd name="T104" fmla="*/ 31 w 151"/>
                <a:gd name="T105" fmla="*/ 279 h 296"/>
                <a:gd name="T106" fmla="*/ 13 w 151"/>
                <a:gd name="T107" fmla="*/ 272 h 296"/>
                <a:gd name="T108" fmla="*/ 5 w 151"/>
                <a:gd name="T109" fmla="*/ 240 h 296"/>
                <a:gd name="T110" fmla="*/ 5 w 151"/>
                <a:gd name="T111" fmla="*/ 240 h 296"/>
                <a:gd name="T112" fmla="*/ 6 w 151"/>
                <a:gd name="T113" fmla="*/ 237 h 296"/>
                <a:gd name="T114" fmla="*/ 18 w 151"/>
                <a:gd name="T115" fmla="*/ 231 h 296"/>
                <a:gd name="T116" fmla="*/ 24 w 151"/>
                <a:gd name="T117" fmla="*/ 242 h 296"/>
                <a:gd name="T118" fmla="*/ 32 w 151"/>
                <a:gd name="T119" fmla="*/ 238 h 296"/>
                <a:gd name="T120" fmla="*/ 32 w 151"/>
                <a:gd name="T121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1" h="296">
                  <a:moveTo>
                    <a:pt x="113" y="133"/>
                  </a:moveTo>
                  <a:cubicBezTo>
                    <a:pt x="116" y="132"/>
                    <a:pt x="118" y="130"/>
                    <a:pt x="119" y="127"/>
                  </a:cubicBezTo>
                  <a:cubicBezTo>
                    <a:pt x="140" y="74"/>
                    <a:pt x="140" y="74"/>
                    <a:pt x="140" y="74"/>
                  </a:cubicBezTo>
                  <a:cubicBezTo>
                    <a:pt x="141" y="70"/>
                    <a:pt x="140" y="66"/>
                    <a:pt x="136" y="63"/>
                  </a:cubicBezTo>
                  <a:cubicBezTo>
                    <a:pt x="145" y="42"/>
                    <a:pt x="145" y="42"/>
                    <a:pt x="145" y="42"/>
                  </a:cubicBezTo>
                  <a:cubicBezTo>
                    <a:pt x="151" y="26"/>
                    <a:pt x="143" y="8"/>
                    <a:pt x="127" y="2"/>
                  </a:cubicBezTo>
                  <a:cubicBezTo>
                    <a:pt x="122" y="0"/>
                    <a:pt x="118" y="0"/>
                    <a:pt x="113" y="0"/>
                  </a:cubicBezTo>
                  <a:cubicBezTo>
                    <a:pt x="113" y="53"/>
                    <a:pt x="113" y="53"/>
                    <a:pt x="113" y="53"/>
                  </a:cubicBezTo>
                  <a:cubicBezTo>
                    <a:pt x="117" y="56"/>
                    <a:pt x="117" y="56"/>
                    <a:pt x="117" y="56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7" y="69"/>
                    <a:pt x="117" y="69"/>
                    <a:pt x="117" y="69"/>
                  </a:cubicBezTo>
                  <a:cubicBezTo>
                    <a:pt x="118" y="66"/>
                    <a:pt x="117" y="62"/>
                    <a:pt x="115" y="60"/>
                  </a:cubicBezTo>
                  <a:cubicBezTo>
                    <a:pt x="129" y="66"/>
                    <a:pt x="129" y="66"/>
                    <a:pt x="129" y="66"/>
                  </a:cubicBezTo>
                  <a:cubicBezTo>
                    <a:pt x="134" y="68"/>
                    <a:pt x="136" y="72"/>
                    <a:pt x="134" y="76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16" y="123"/>
                    <a:pt x="114" y="125"/>
                    <a:pt x="113" y="126"/>
                  </a:cubicBezTo>
                  <a:lnTo>
                    <a:pt x="113" y="133"/>
                  </a:lnTo>
                  <a:close/>
                  <a:moveTo>
                    <a:pt x="62" y="263"/>
                  </a:moveTo>
                  <a:cubicBezTo>
                    <a:pt x="112" y="133"/>
                    <a:pt x="112" y="133"/>
                    <a:pt x="112" y="133"/>
                  </a:cubicBezTo>
                  <a:cubicBezTo>
                    <a:pt x="113" y="133"/>
                    <a:pt x="113" y="133"/>
                    <a:pt x="113" y="133"/>
                  </a:cubicBezTo>
                  <a:cubicBezTo>
                    <a:pt x="113" y="126"/>
                    <a:pt x="113" y="126"/>
                    <a:pt x="113" y="126"/>
                  </a:cubicBezTo>
                  <a:cubicBezTo>
                    <a:pt x="111" y="127"/>
                    <a:pt x="109" y="127"/>
                    <a:pt x="106" y="126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5" y="120"/>
                    <a:pt x="98" y="118"/>
                    <a:pt x="99" y="115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79" y="41"/>
                    <a:pt x="79" y="41"/>
                    <a:pt x="79" y="41"/>
                  </a:cubicBezTo>
                  <a:cubicBezTo>
                    <a:pt x="75" y="41"/>
                    <a:pt x="71" y="43"/>
                    <a:pt x="70" y="47"/>
                  </a:cubicBezTo>
                  <a:cubicBezTo>
                    <a:pt x="49" y="100"/>
                    <a:pt x="49" y="100"/>
                    <a:pt x="49" y="100"/>
                  </a:cubicBezTo>
                  <a:cubicBezTo>
                    <a:pt x="48" y="103"/>
                    <a:pt x="48" y="106"/>
                    <a:pt x="50" y="109"/>
                  </a:cubicBezTo>
                  <a:cubicBezTo>
                    <a:pt x="32" y="155"/>
                    <a:pt x="32" y="155"/>
                    <a:pt x="32" y="155"/>
                  </a:cubicBezTo>
                  <a:cubicBezTo>
                    <a:pt x="32" y="238"/>
                    <a:pt x="32" y="238"/>
                    <a:pt x="32" y="238"/>
                  </a:cubicBezTo>
                  <a:cubicBezTo>
                    <a:pt x="34" y="238"/>
                    <a:pt x="35" y="238"/>
                    <a:pt x="36" y="238"/>
                  </a:cubicBezTo>
                  <a:cubicBezTo>
                    <a:pt x="40" y="240"/>
                    <a:pt x="43" y="244"/>
                    <a:pt x="42" y="249"/>
                  </a:cubicBezTo>
                  <a:cubicBezTo>
                    <a:pt x="45" y="245"/>
                    <a:pt x="50" y="243"/>
                    <a:pt x="54" y="245"/>
                  </a:cubicBezTo>
                  <a:cubicBezTo>
                    <a:pt x="59" y="247"/>
                    <a:pt x="61" y="253"/>
                    <a:pt x="60" y="258"/>
                  </a:cubicBezTo>
                  <a:cubicBezTo>
                    <a:pt x="58" y="260"/>
                    <a:pt x="58" y="260"/>
                    <a:pt x="58" y="260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62" y="263"/>
                    <a:pt x="62" y="263"/>
                    <a:pt x="62" y="263"/>
                  </a:cubicBezTo>
                  <a:close/>
                  <a:moveTo>
                    <a:pt x="113" y="0"/>
                  </a:moveTo>
                  <a:cubicBezTo>
                    <a:pt x="113" y="53"/>
                    <a:pt x="113" y="53"/>
                    <a:pt x="113" y="53"/>
                  </a:cubicBezTo>
                  <a:cubicBezTo>
                    <a:pt x="82" y="33"/>
                    <a:pt x="82" y="33"/>
                    <a:pt x="82" y="33"/>
                  </a:cubicBezTo>
                  <a:cubicBezTo>
                    <a:pt x="87" y="20"/>
                    <a:pt x="87" y="20"/>
                    <a:pt x="87" y="20"/>
                  </a:cubicBezTo>
                  <a:cubicBezTo>
                    <a:pt x="92" y="8"/>
                    <a:pt x="102" y="1"/>
                    <a:pt x="113" y="0"/>
                  </a:cubicBezTo>
                  <a:close/>
                  <a:moveTo>
                    <a:pt x="32" y="155"/>
                  </a:moveTo>
                  <a:cubicBezTo>
                    <a:pt x="0" y="239"/>
                    <a:pt x="0" y="239"/>
                    <a:pt x="0" y="239"/>
                  </a:cubicBezTo>
                  <a:cubicBezTo>
                    <a:pt x="14" y="296"/>
                    <a:pt x="14" y="296"/>
                    <a:pt x="14" y="296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1" y="279"/>
                    <a:pt x="31" y="279"/>
                    <a:pt x="31" y="279"/>
                  </a:cubicBezTo>
                  <a:cubicBezTo>
                    <a:pt x="13" y="272"/>
                    <a:pt x="13" y="272"/>
                    <a:pt x="13" y="272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6" y="237"/>
                    <a:pt x="6" y="237"/>
                    <a:pt x="6" y="237"/>
                  </a:cubicBezTo>
                  <a:cubicBezTo>
                    <a:pt x="8" y="232"/>
                    <a:pt x="13" y="229"/>
                    <a:pt x="18" y="231"/>
                  </a:cubicBezTo>
                  <a:cubicBezTo>
                    <a:pt x="23" y="233"/>
                    <a:pt x="25" y="237"/>
                    <a:pt x="24" y="242"/>
                  </a:cubicBezTo>
                  <a:cubicBezTo>
                    <a:pt x="26" y="239"/>
                    <a:pt x="29" y="238"/>
                    <a:pt x="32" y="238"/>
                  </a:cubicBezTo>
                  <a:lnTo>
                    <a:pt x="32" y="15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95">
              <a:extLst>
                <a:ext uri="{FF2B5EF4-FFF2-40B4-BE49-F238E27FC236}">
                  <a16:creationId xmlns:a16="http://schemas.microsoft.com/office/drawing/2014/main" id="{6B21FCE8-B83B-479D-9825-E76963152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32525" y="4208463"/>
              <a:ext cx="615950" cy="615950"/>
            </a:xfrm>
            <a:custGeom>
              <a:avLst/>
              <a:gdLst>
                <a:gd name="T0" fmla="*/ 161 w 322"/>
                <a:gd name="T1" fmla="*/ 0 h 322"/>
                <a:gd name="T2" fmla="*/ 161 w 322"/>
                <a:gd name="T3" fmla="*/ 0 h 322"/>
                <a:gd name="T4" fmla="*/ 161 w 322"/>
                <a:gd name="T5" fmla="*/ 42 h 322"/>
                <a:gd name="T6" fmla="*/ 180 w 322"/>
                <a:gd name="T7" fmla="*/ 29 h 322"/>
                <a:gd name="T8" fmla="*/ 292 w 322"/>
                <a:gd name="T9" fmla="*/ 141 h 322"/>
                <a:gd name="T10" fmla="*/ 279 w 322"/>
                <a:gd name="T11" fmla="*/ 161 h 322"/>
                <a:gd name="T12" fmla="*/ 292 w 322"/>
                <a:gd name="T13" fmla="*/ 180 h 322"/>
                <a:gd name="T14" fmla="*/ 180 w 322"/>
                <a:gd name="T15" fmla="*/ 293 h 322"/>
                <a:gd name="T16" fmla="*/ 180 w 322"/>
                <a:gd name="T17" fmla="*/ 293 h 322"/>
                <a:gd name="T18" fmla="*/ 161 w 322"/>
                <a:gd name="T19" fmla="*/ 279 h 322"/>
                <a:gd name="T20" fmla="*/ 161 w 322"/>
                <a:gd name="T21" fmla="*/ 322 h 322"/>
                <a:gd name="T22" fmla="*/ 161 w 322"/>
                <a:gd name="T23" fmla="*/ 322 h 322"/>
                <a:gd name="T24" fmla="*/ 322 w 322"/>
                <a:gd name="T25" fmla="*/ 161 h 322"/>
                <a:gd name="T26" fmla="*/ 161 w 322"/>
                <a:gd name="T27" fmla="*/ 0 h 322"/>
                <a:gd name="T28" fmla="*/ 161 w 322"/>
                <a:gd name="T29" fmla="*/ 0 h 322"/>
                <a:gd name="T30" fmla="*/ 161 w 322"/>
                <a:gd name="T31" fmla="*/ 0 h 322"/>
                <a:gd name="T32" fmla="*/ 0 w 322"/>
                <a:gd name="T33" fmla="*/ 161 h 322"/>
                <a:gd name="T34" fmla="*/ 161 w 322"/>
                <a:gd name="T35" fmla="*/ 322 h 322"/>
                <a:gd name="T36" fmla="*/ 161 w 322"/>
                <a:gd name="T37" fmla="*/ 322 h 322"/>
                <a:gd name="T38" fmla="*/ 161 w 322"/>
                <a:gd name="T39" fmla="*/ 279 h 322"/>
                <a:gd name="T40" fmla="*/ 161 w 322"/>
                <a:gd name="T41" fmla="*/ 279 h 322"/>
                <a:gd name="T42" fmla="*/ 141 w 322"/>
                <a:gd name="T43" fmla="*/ 293 h 322"/>
                <a:gd name="T44" fmla="*/ 29 w 322"/>
                <a:gd name="T45" fmla="*/ 180 h 322"/>
                <a:gd name="T46" fmla="*/ 42 w 322"/>
                <a:gd name="T47" fmla="*/ 161 h 322"/>
                <a:gd name="T48" fmla="*/ 29 w 322"/>
                <a:gd name="T49" fmla="*/ 141 h 322"/>
                <a:gd name="T50" fmla="*/ 141 w 322"/>
                <a:gd name="T51" fmla="*/ 29 h 322"/>
                <a:gd name="T52" fmla="*/ 161 w 322"/>
                <a:gd name="T53" fmla="*/ 42 h 322"/>
                <a:gd name="T54" fmla="*/ 161 w 322"/>
                <a:gd name="T55" fmla="*/ 42 h 322"/>
                <a:gd name="T56" fmla="*/ 161 w 322"/>
                <a:gd name="T57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2" h="322"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70" y="42"/>
                    <a:pt x="177" y="37"/>
                    <a:pt x="180" y="29"/>
                  </a:cubicBezTo>
                  <a:cubicBezTo>
                    <a:pt x="238" y="37"/>
                    <a:pt x="284" y="83"/>
                    <a:pt x="292" y="141"/>
                  </a:cubicBezTo>
                  <a:cubicBezTo>
                    <a:pt x="285" y="144"/>
                    <a:pt x="279" y="152"/>
                    <a:pt x="279" y="161"/>
                  </a:cubicBezTo>
                  <a:cubicBezTo>
                    <a:pt x="279" y="170"/>
                    <a:pt x="285" y="177"/>
                    <a:pt x="292" y="180"/>
                  </a:cubicBezTo>
                  <a:cubicBezTo>
                    <a:pt x="284" y="238"/>
                    <a:pt x="238" y="284"/>
                    <a:pt x="180" y="293"/>
                  </a:cubicBezTo>
                  <a:cubicBezTo>
                    <a:pt x="180" y="293"/>
                    <a:pt x="180" y="293"/>
                    <a:pt x="180" y="293"/>
                  </a:cubicBezTo>
                  <a:cubicBezTo>
                    <a:pt x="177" y="285"/>
                    <a:pt x="170" y="279"/>
                    <a:pt x="161" y="279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249" y="322"/>
                    <a:pt x="322" y="250"/>
                    <a:pt x="322" y="161"/>
                  </a:cubicBezTo>
                  <a:cubicBezTo>
                    <a:pt x="322" y="72"/>
                    <a:pt x="249" y="0"/>
                    <a:pt x="161" y="0"/>
                  </a:cubicBezTo>
                  <a:close/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72" y="0"/>
                    <a:pt x="0" y="72"/>
                    <a:pt x="0" y="161"/>
                  </a:cubicBezTo>
                  <a:cubicBezTo>
                    <a:pt x="0" y="250"/>
                    <a:pt x="72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52" y="279"/>
                    <a:pt x="144" y="285"/>
                    <a:pt x="141" y="293"/>
                  </a:cubicBezTo>
                  <a:cubicBezTo>
                    <a:pt x="83" y="284"/>
                    <a:pt x="37" y="238"/>
                    <a:pt x="29" y="180"/>
                  </a:cubicBezTo>
                  <a:cubicBezTo>
                    <a:pt x="37" y="177"/>
                    <a:pt x="42" y="170"/>
                    <a:pt x="42" y="161"/>
                  </a:cubicBezTo>
                  <a:cubicBezTo>
                    <a:pt x="42" y="152"/>
                    <a:pt x="37" y="144"/>
                    <a:pt x="29" y="141"/>
                  </a:cubicBezTo>
                  <a:cubicBezTo>
                    <a:pt x="37" y="83"/>
                    <a:pt x="83" y="37"/>
                    <a:pt x="141" y="29"/>
                  </a:cubicBezTo>
                  <a:cubicBezTo>
                    <a:pt x="144" y="37"/>
                    <a:pt x="152" y="42"/>
                    <a:pt x="161" y="42"/>
                  </a:cubicBezTo>
                  <a:cubicBezTo>
                    <a:pt x="161" y="42"/>
                    <a:pt x="161" y="42"/>
                    <a:pt x="161" y="4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96">
              <a:extLst>
                <a:ext uri="{FF2B5EF4-FFF2-40B4-BE49-F238E27FC236}">
                  <a16:creationId xmlns:a16="http://schemas.microsoft.com/office/drawing/2014/main" id="{88950CE5-9E79-4780-812D-F39F7E449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5238" y="4402138"/>
              <a:ext cx="307975" cy="161925"/>
            </a:xfrm>
            <a:custGeom>
              <a:avLst/>
              <a:gdLst>
                <a:gd name="T0" fmla="*/ 150 w 161"/>
                <a:gd name="T1" fmla="*/ 0 h 85"/>
                <a:gd name="T2" fmla="*/ 113 w 161"/>
                <a:gd name="T3" fmla="*/ 37 h 85"/>
                <a:gd name="T4" fmla="*/ 102 w 161"/>
                <a:gd name="T5" fmla="*/ 35 h 85"/>
                <a:gd name="T6" fmla="*/ 78 w 161"/>
                <a:gd name="T7" fmla="*/ 52 h 85"/>
                <a:gd name="T8" fmla="*/ 0 w 161"/>
                <a:gd name="T9" fmla="*/ 52 h 85"/>
                <a:gd name="T10" fmla="*/ 0 w 161"/>
                <a:gd name="T11" fmla="*/ 68 h 85"/>
                <a:gd name="T12" fmla="*/ 78 w 161"/>
                <a:gd name="T13" fmla="*/ 68 h 85"/>
                <a:gd name="T14" fmla="*/ 102 w 161"/>
                <a:gd name="T15" fmla="*/ 85 h 85"/>
                <a:gd name="T16" fmla="*/ 127 w 161"/>
                <a:gd name="T17" fmla="*/ 60 h 85"/>
                <a:gd name="T18" fmla="*/ 124 w 161"/>
                <a:gd name="T19" fmla="*/ 49 h 85"/>
                <a:gd name="T20" fmla="*/ 161 w 161"/>
                <a:gd name="T21" fmla="*/ 12 h 85"/>
                <a:gd name="T22" fmla="*/ 150 w 161"/>
                <a:gd name="T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1" h="85">
                  <a:moveTo>
                    <a:pt x="150" y="0"/>
                  </a:moveTo>
                  <a:cubicBezTo>
                    <a:pt x="113" y="37"/>
                    <a:pt x="113" y="37"/>
                    <a:pt x="113" y="37"/>
                  </a:cubicBezTo>
                  <a:cubicBezTo>
                    <a:pt x="109" y="36"/>
                    <a:pt x="106" y="35"/>
                    <a:pt x="102" y="35"/>
                  </a:cubicBezTo>
                  <a:cubicBezTo>
                    <a:pt x="91" y="35"/>
                    <a:pt x="81" y="42"/>
                    <a:pt x="7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78" y="68"/>
                    <a:pt x="78" y="68"/>
                    <a:pt x="78" y="68"/>
                  </a:cubicBezTo>
                  <a:cubicBezTo>
                    <a:pt x="81" y="78"/>
                    <a:pt x="91" y="85"/>
                    <a:pt x="102" y="85"/>
                  </a:cubicBezTo>
                  <a:cubicBezTo>
                    <a:pt x="115" y="85"/>
                    <a:pt x="127" y="74"/>
                    <a:pt x="127" y="60"/>
                  </a:cubicBezTo>
                  <a:cubicBezTo>
                    <a:pt x="127" y="56"/>
                    <a:pt x="126" y="52"/>
                    <a:pt x="124" y="49"/>
                  </a:cubicBezTo>
                  <a:cubicBezTo>
                    <a:pt x="161" y="12"/>
                    <a:pt x="161" y="12"/>
                    <a:pt x="161" y="12"/>
                  </a:cubicBezTo>
                  <a:lnTo>
                    <a:pt x="15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97">
              <a:extLst>
                <a:ext uri="{FF2B5EF4-FFF2-40B4-BE49-F238E27FC236}">
                  <a16:creationId xmlns:a16="http://schemas.microsoft.com/office/drawing/2014/main" id="{396E2590-4BFB-464E-A8F1-EE162B7A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588" y="5094288"/>
              <a:ext cx="481013" cy="361950"/>
            </a:xfrm>
            <a:custGeom>
              <a:avLst/>
              <a:gdLst>
                <a:gd name="T0" fmla="*/ 176 w 251"/>
                <a:gd name="T1" fmla="*/ 0 h 189"/>
                <a:gd name="T2" fmla="*/ 125 w 251"/>
                <a:gd name="T3" fmla="*/ 18 h 189"/>
                <a:gd name="T4" fmla="*/ 75 w 251"/>
                <a:gd name="T5" fmla="*/ 0 h 189"/>
                <a:gd name="T6" fmla="*/ 0 w 251"/>
                <a:gd name="T7" fmla="*/ 73 h 189"/>
                <a:gd name="T8" fmla="*/ 129 w 251"/>
                <a:gd name="T9" fmla="*/ 189 h 189"/>
                <a:gd name="T10" fmla="*/ 251 w 251"/>
                <a:gd name="T11" fmla="*/ 73 h 189"/>
                <a:gd name="T12" fmla="*/ 176 w 251"/>
                <a:gd name="T13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" h="189">
                  <a:moveTo>
                    <a:pt x="176" y="0"/>
                  </a:moveTo>
                  <a:cubicBezTo>
                    <a:pt x="156" y="0"/>
                    <a:pt x="139" y="7"/>
                    <a:pt x="125" y="18"/>
                  </a:cubicBezTo>
                  <a:cubicBezTo>
                    <a:pt x="112" y="7"/>
                    <a:pt x="94" y="0"/>
                    <a:pt x="75" y="0"/>
                  </a:cubicBezTo>
                  <a:cubicBezTo>
                    <a:pt x="33" y="0"/>
                    <a:pt x="0" y="32"/>
                    <a:pt x="0" y="73"/>
                  </a:cubicBezTo>
                  <a:cubicBezTo>
                    <a:pt x="0" y="119"/>
                    <a:pt x="38" y="189"/>
                    <a:pt x="129" y="189"/>
                  </a:cubicBezTo>
                  <a:cubicBezTo>
                    <a:pt x="224" y="189"/>
                    <a:pt x="251" y="114"/>
                    <a:pt x="251" y="73"/>
                  </a:cubicBezTo>
                  <a:cubicBezTo>
                    <a:pt x="251" y="32"/>
                    <a:pt x="217" y="0"/>
                    <a:pt x="17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98">
              <a:extLst>
                <a:ext uri="{FF2B5EF4-FFF2-40B4-BE49-F238E27FC236}">
                  <a16:creationId xmlns:a16="http://schemas.microsoft.com/office/drawing/2014/main" id="{34139184-DEF5-438C-9E23-6E11544B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2900" y="5000625"/>
              <a:ext cx="130175" cy="166688"/>
            </a:xfrm>
            <a:custGeom>
              <a:avLst/>
              <a:gdLst>
                <a:gd name="T0" fmla="*/ 15 w 68"/>
                <a:gd name="T1" fmla="*/ 87 h 87"/>
                <a:gd name="T2" fmla="*/ 33 w 68"/>
                <a:gd name="T3" fmla="*/ 0 h 87"/>
                <a:gd name="T4" fmla="*/ 68 w 68"/>
                <a:gd name="T5" fmla="*/ 6 h 87"/>
                <a:gd name="T6" fmla="*/ 15 w 6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87">
                  <a:moveTo>
                    <a:pt x="15" y="87"/>
                  </a:moveTo>
                  <a:cubicBezTo>
                    <a:pt x="0" y="57"/>
                    <a:pt x="9" y="23"/>
                    <a:pt x="33" y="0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35" y="25"/>
                    <a:pt x="14" y="44"/>
                    <a:pt x="15" y="87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99">
              <a:extLst>
                <a:ext uri="{FF2B5EF4-FFF2-40B4-BE49-F238E27FC236}">
                  <a16:creationId xmlns:a16="http://schemas.microsoft.com/office/drawing/2014/main" id="{95EB7B22-B218-4790-BA71-1FE970A7A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41825" y="4087813"/>
              <a:ext cx="571500" cy="633413"/>
            </a:xfrm>
            <a:custGeom>
              <a:avLst/>
              <a:gdLst>
                <a:gd name="T0" fmla="*/ 231 w 299"/>
                <a:gd name="T1" fmla="*/ 172 h 331"/>
                <a:gd name="T2" fmla="*/ 214 w 299"/>
                <a:gd name="T3" fmla="*/ 205 h 331"/>
                <a:gd name="T4" fmla="*/ 205 w 299"/>
                <a:gd name="T5" fmla="*/ 236 h 331"/>
                <a:gd name="T6" fmla="*/ 210 w 299"/>
                <a:gd name="T7" fmla="*/ 240 h 331"/>
                <a:gd name="T8" fmla="*/ 226 w 299"/>
                <a:gd name="T9" fmla="*/ 284 h 331"/>
                <a:gd name="T10" fmla="*/ 200 w 299"/>
                <a:gd name="T11" fmla="*/ 254 h 331"/>
                <a:gd name="T12" fmla="*/ 247 w 299"/>
                <a:gd name="T13" fmla="*/ 85 h 331"/>
                <a:gd name="T14" fmla="*/ 284 w 299"/>
                <a:gd name="T15" fmla="*/ 74 h 331"/>
                <a:gd name="T16" fmla="*/ 248 w 299"/>
                <a:gd name="T17" fmla="*/ 103 h 331"/>
                <a:gd name="T18" fmla="*/ 242 w 299"/>
                <a:gd name="T19" fmla="*/ 104 h 331"/>
                <a:gd name="T20" fmla="*/ 293 w 299"/>
                <a:gd name="T21" fmla="*/ 181 h 331"/>
                <a:gd name="T22" fmla="*/ 246 w 299"/>
                <a:gd name="T23" fmla="*/ 176 h 331"/>
                <a:gd name="T24" fmla="*/ 289 w 299"/>
                <a:gd name="T25" fmla="*/ 196 h 331"/>
                <a:gd name="T26" fmla="*/ 293 w 299"/>
                <a:gd name="T27" fmla="*/ 181 h 331"/>
                <a:gd name="T28" fmla="*/ 107 w 299"/>
                <a:gd name="T29" fmla="*/ 325 h 331"/>
                <a:gd name="T30" fmla="*/ 177 w 299"/>
                <a:gd name="T31" fmla="*/ 230 h 331"/>
                <a:gd name="T32" fmla="*/ 233 w 299"/>
                <a:gd name="T33" fmla="*/ 135 h 331"/>
                <a:gd name="T34" fmla="*/ 167 w 299"/>
                <a:gd name="T35" fmla="*/ 84 h 331"/>
                <a:gd name="T36" fmla="*/ 214 w 299"/>
                <a:gd name="T37" fmla="*/ 167 h 331"/>
                <a:gd name="T38" fmla="*/ 167 w 299"/>
                <a:gd name="T39" fmla="*/ 214 h 331"/>
                <a:gd name="T40" fmla="*/ 151 w 299"/>
                <a:gd name="T41" fmla="*/ 258 h 331"/>
                <a:gd name="T42" fmla="*/ 101 w 299"/>
                <a:gd name="T43" fmla="*/ 323 h 331"/>
                <a:gd name="T44" fmla="*/ 242 w 299"/>
                <a:gd name="T45" fmla="*/ 104 h 331"/>
                <a:gd name="T46" fmla="*/ 240 w 299"/>
                <a:gd name="T47" fmla="*/ 89 h 331"/>
                <a:gd name="T48" fmla="*/ 205 w 299"/>
                <a:gd name="T49" fmla="*/ 236 h 331"/>
                <a:gd name="T50" fmla="*/ 196 w 299"/>
                <a:gd name="T51" fmla="*/ 247 h 331"/>
                <a:gd name="T52" fmla="*/ 205 w 299"/>
                <a:gd name="T53" fmla="*/ 236 h 331"/>
                <a:gd name="T54" fmla="*/ 191 w 299"/>
                <a:gd name="T55" fmla="*/ 1 h 331"/>
                <a:gd name="T56" fmla="*/ 197 w 299"/>
                <a:gd name="T57" fmla="*/ 11 h 331"/>
                <a:gd name="T58" fmla="*/ 177 w 299"/>
                <a:gd name="T59" fmla="*/ 53 h 331"/>
                <a:gd name="T60" fmla="*/ 176 w 299"/>
                <a:gd name="T61" fmla="*/ 53 h 331"/>
                <a:gd name="T62" fmla="*/ 86 w 299"/>
                <a:gd name="T63" fmla="*/ 93 h 331"/>
                <a:gd name="T64" fmla="*/ 85 w 299"/>
                <a:gd name="T65" fmla="*/ 205 h 331"/>
                <a:gd name="T66" fmla="*/ 97 w 299"/>
                <a:gd name="T67" fmla="*/ 322 h 331"/>
                <a:gd name="T68" fmla="*/ 121 w 299"/>
                <a:gd name="T69" fmla="*/ 250 h 331"/>
                <a:gd name="T70" fmla="*/ 104 w 299"/>
                <a:gd name="T71" fmla="*/ 205 h 331"/>
                <a:gd name="T72" fmla="*/ 84 w 299"/>
                <a:gd name="T73" fmla="*/ 131 h 331"/>
                <a:gd name="T74" fmla="*/ 167 w 299"/>
                <a:gd name="T75" fmla="*/ 84 h 331"/>
                <a:gd name="T76" fmla="*/ 172 w 299"/>
                <a:gd name="T77" fmla="*/ 67 h 331"/>
                <a:gd name="T78" fmla="*/ 191 w 299"/>
                <a:gd name="T79" fmla="*/ 1 h 331"/>
                <a:gd name="T80" fmla="*/ 171 w 299"/>
                <a:gd name="T81" fmla="*/ 43 h 331"/>
                <a:gd name="T82" fmla="*/ 191 w 299"/>
                <a:gd name="T83" fmla="*/ 1 h 331"/>
                <a:gd name="T84" fmla="*/ 57 w 299"/>
                <a:gd name="T85" fmla="*/ 195 h 331"/>
                <a:gd name="T86" fmla="*/ 60 w 299"/>
                <a:gd name="T87" fmla="*/ 210 h 331"/>
                <a:gd name="T88" fmla="*/ 94 w 299"/>
                <a:gd name="T89" fmla="*/ 63 h 331"/>
                <a:gd name="T90" fmla="*/ 104 w 299"/>
                <a:gd name="T91" fmla="*/ 51 h 331"/>
                <a:gd name="T92" fmla="*/ 94 w 299"/>
                <a:gd name="T93" fmla="*/ 63 h 331"/>
                <a:gd name="T94" fmla="*/ 67 w 299"/>
                <a:gd name="T95" fmla="*/ 126 h 331"/>
                <a:gd name="T96" fmla="*/ 86 w 299"/>
                <a:gd name="T97" fmla="*/ 93 h 331"/>
                <a:gd name="T98" fmla="*/ 94 w 299"/>
                <a:gd name="T99" fmla="*/ 63 h 331"/>
                <a:gd name="T100" fmla="*/ 90 w 299"/>
                <a:gd name="T101" fmla="*/ 59 h 331"/>
                <a:gd name="T102" fmla="*/ 74 w 299"/>
                <a:gd name="T103" fmla="*/ 15 h 331"/>
                <a:gd name="T104" fmla="*/ 99 w 299"/>
                <a:gd name="T105" fmla="*/ 44 h 331"/>
                <a:gd name="T106" fmla="*/ 52 w 299"/>
                <a:gd name="T107" fmla="*/ 214 h 331"/>
                <a:gd name="T108" fmla="*/ 16 w 299"/>
                <a:gd name="T109" fmla="*/ 225 h 331"/>
                <a:gd name="T110" fmla="*/ 52 w 299"/>
                <a:gd name="T111" fmla="*/ 196 h 331"/>
                <a:gd name="T112" fmla="*/ 57 w 299"/>
                <a:gd name="T113" fmla="*/ 195 h 331"/>
                <a:gd name="T114" fmla="*/ 53 w 299"/>
                <a:gd name="T115" fmla="*/ 123 h 331"/>
                <a:gd name="T116" fmla="*/ 11 w 299"/>
                <a:gd name="T117" fmla="*/ 103 h 331"/>
                <a:gd name="T118" fmla="*/ 7 w 299"/>
                <a:gd name="T119" fmla="*/ 118 h 331"/>
                <a:gd name="T120" fmla="*/ 53 w 299"/>
                <a:gd name="T121" fmla="*/ 123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9" h="331">
                  <a:moveTo>
                    <a:pt x="214" y="205"/>
                  </a:moveTo>
                  <a:cubicBezTo>
                    <a:pt x="222" y="195"/>
                    <a:pt x="228" y="184"/>
                    <a:pt x="231" y="172"/>
                  </a:cubicBezTo>
                  <a:cubicBezTo>
                    <a:pt x="235" y="160"/>
                    <a:pt x="235" y="147"/>
                    <a:pt x="233" y="135"/>
                  </a:cubicBezTo>
                  <a:cubicBezTo>
                    <a:pt x="214" y="205"/>
                    <a:pt x="214" y="205"/>
                    <a:pt x="214" y="205"/>
                  </a:cubicBezTo>
                  <a:close/>
                  <a:moveTo>
                    <a:pt x="200" y="254"/>
                  </a:moveTo>
                  <a:cubicBezTo>
                    <a:pt x="205" y="236"/>
                    <a:pt x="205" y="236"/>
                    <a:pt x="205" y="236"/>
                  </a:cubicBezTo>
                  <a:cubicBezTo>
                    <a:pt x="207" y="237"/>
                    <a:pt x="209" y="238"/>
                    <a:pt x="210" y="240"/>
                  </a:cubicBezTo>
                  <a:cubicBezTo>
                    <a:pt x="210" y="240"/>
                    <a:pt x="210" y="240"/>
                    <a:pt x="210" y="240"/>
                  </a:cubicBezTo>
                  <a:cubicBezTo>
                    <a:pt x="229" y="273"/>
                    <a:pt x="229" y="273"/>
                    <a:pt x="229" y="273"/>
                  </a:cubicBezTo>
                  <a:cubicBezTo>
                    <a:pt x="231" y="277"/>
                    <a:pt x="230" y="281"/>
                    <a:pt x="226" y="284"/>
                  </a:cubicBezTo>
                  <a:cubicBezTo>
                    <a:pt x="222" y="286"/>
                    <a:pt x="217" y="284"/>
                    <a:pt x="215" y="281"/>
                  </a:cubicBezTo>
                  <a:cubicBezTo>
                    <a:pt x="200" y="254"/>
                    <a:pt x="200" y="254"/>
                    <a:pt x="200" y="254"/>
                  </a:cubicBezTo>
                  <a:close/>
                  <a:moveTo>
                    <a:pt x="242" y="104"/>
                  </a:moveTo>
                  <a:cubicBezTo>
                    <a:pt x="247" y="85"/>
                    <a:pt x="247" y="85"/>
                    <a:pt x="247" y="85"/>
                  </a:cubicBezTo>
                  <a:cubicBezTo>
                    <a:pt x="273" y="71"/>
                    <a:pt x="273" y="71"/>
                    <a:pt x="273" y="71"/>
                  </a:cubicBezTo>
                  <a:cubicBezTo>
                    <a:pt x="277" y="68"/>
                    <a:pt x="282" y="70"/>
                    <a:pt x="284" y="74"/>
                  </a:cubicBezTo>
                  <a:cubicBezTo>
                    <a:pt x="286" y="77"/>
                    <a:pt x="285" y="82"/>
                    <a:pt x="281" y="84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6" y="104"/>
                    <a:pt x="244" y="104"/>
                    <a:pt x="242" y="104"/>
                  </a:cubicBezTo>
                  <a:close/>
                  <a:moveTo>
                    <a:pt x="293" y="181"/>
                  </a:moveTo>
                  <a:cubicBezTo>
                    <a:pt x="293" y="181"/>
                    <a:pt x="293" y="181"/>
                    <a:pt x="293" y="181"/>
                  </a:cubicBezTo>
                  <a:cubicBezTo>
                    <a:pt x="256" y="171"/>
                    <a:pt x="256" y="171"/>
                    <a:pt x="256" y="171"/>
                  </a:cubicBezTo>
                  <a:cubicBezTo>
                    <a:pt x="252" y="170"/>
                    <a:pt x="248" y="172"/>
                    <a:pt x="246" y="176"/>
                  </a:cubicBezTo>
                  <a:cubicBezTo>
                    <a:pt x="245" y="180"/>
                    <a:pt x="248" y="185"/>
                    <a:pt x="252" y="186"/>
                  </a:cubicBezTo>
                  <a:cubicBezTo>
                    <a:pt x="289" y="196"/>
                    <a:pt x="289" y="196"/>
                    <a:pt x="289" y="196"/>
                  </a:cubicBezTo>
                  <a:cubicBezTo>
                    <a:pt x="293" y="197"/>
                    <a:pt x="297" y="195"/>
                    <a:pt x="298" y="191"/>
                  </a:cubicBezTo>
                  <a:cubicBezTo>
                    <a:pt x="299" y="186"/>
                    <a:pt x="297" y="182"/>
                    <a:pt x="293" y="181"/>
                  </a:cubicBezTo>
                  <a:close/>
                  <a:moveTo>
                    <a:pt x="101" y="323"/>
                  </a:moveTo>
                  <a:cubicBezTo>
                    <a:pt x="107" y="325"/>
                    <a:pt x="107" y="325"/>
                    <a:pt x="107" y="325"/>
                  </a:cubicBezTo>
                  <a:cubicBezTo>
                    <a:pt x="129" y="331"/>
                    <a:pt x="153" y="318"/>
                    <a:pt x="159" y="295"/>
                  </a:cubicBezTo>
                  <a:cubicBezTo>
                    <a:pt x="177" y="230"/>
                    <a:pt x="177" y="230"/>
                    <a:pt x="177" y="230"/>
                  </a:cubicBezTo>
                  <a:cubicBezTo>
                    <a:pt x="191" y="225"/>
                    <a:pt x="204" y="216"/>
                    <a:pt x="214" y="205"/>
                  </a:cubicBezTo>
                  <a:cubicBezTo>
                    <a:pt x="233" y="135"/>
                    <a:pt x="233" y="135"/>
                    <a:pt x="233" y="135"/>
                  </a:cubicBezTo>
                  <a:cubicBezTo>
                    <a:pt x="228" y="103"/>
                    <a:pt x="205" y="76"/>
                    <a:pt x="172" y="67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85" y="89"/>
                    <a:pt x="200" y="101"/>
                    <a:pt x="208" y="116"/>
                  </a:cubicBezTo>
                  <a:cubicBezTo>
                    <a:pt x="217" y="131"/>
                    <a:pt x="219" y="149"/>
                    <a:pt x="214" y="167"/>
                  </a:cubicBezTo>
                  <a:cubicBezTo>
                    <a:pt x="208" y="191"/>
                    <a:pt x="189" y="208"/>
                    <a:pt x="167" y="214"/>
                  </a:cubicBezTo>
                  <a:cubicBezTo>
                    <a:pt x="167" y="214"/>
                    <a:pt x="167" y="214"/>
                    <a:pt x="167" y="214"/>
                  </a:cubicBezTo>
                  <a:cubicBezTo>
                    <a:pt x="164" y="215"/>
                    <a:pt x="162" y="218"/>
                    <a:pt x="161" y="220"/>
                  </a:cubicBezTo>
                  <a:cubicBezTo>
                    <a:pt x="151" y="258"/>
                    <a:pt x="151" y="258"/>
                    <a:pt x="151" y="258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101" y="323"/>
                    <a:pt x="101" y="323"/>
                    <a:pt x="101" y="323"/>
                  </a:cubicBezTo>
                  <a:close/>
                  <a:moveTo>
                    <a:pt x="247" y="85"/>
                  </a:moveTo>
                  <a:cubicBezTo>
                    <a:pt x="242" y="104"/>
                    <a:pt x="242" y="104"/>
                    <a:pt x="242" y="104"/>
                  </a:cubicBezTo>
                  <a:cubicBezTo>
                    <a:pt x="240" y="103"/>
                    <a:pt x="238" y="102"/>
                    <a:pt x="237" y="100"/>
                  </a:cubicBezTo>
                  <a:cubicBezTo>
                    <a:pt x="235" y="96"/>
                    <a:pt x="236" y="91"/>
                    <a:pt x="240" y="89"/>
                  </a:cubicBezTo>
                  <a:cubicBezTo>
                    <a:pt x="247" y="85"/>
                    <a:pt x="247" y="85"/>
                    <a:pt x="247" y="85"/>
                  </a:cubicBezTo>
                  <a:close/>
                  <a:moveTo>
                    <a:pt x="205" y="236"/>
                  </a:moveTo>
                  <a:cubicBezTo>
                    <a:pt x="200" y="254"/>
                    <a:pt x="200" y="254"/>
                    <a:pt x="200" y="254"/>
                  </a:cubicBezTo>
                  <a:cubicBezTo>
                    <a:pt x="196" y="247"/>
                    <a:pt x="196" y="247"/>
                    <a:pt x="196" y="247"/>
                  </a:cubicBezTo>
                  <a:cubicBezTo>
                    <a:pt x="194" y="244"/>
                    <a:pt x="195" y="239"/>
                    <a:pt x="199" y="237"/>
                  </a:cubicBezTo>
                  <a:cubicBezTo>
                    <a:pt x="201" y="236"/>
                    <a:pt x="203" y="235"/>
                    <a:pt x="205" y="236"/>
                  </a:cubicBezTo>
                  <a:close/>
                  <a:moveTo>
                    <a:pt x="176" y="53"/>
                  </a:moveTo>
                  <a:cubicBezTo>
                    <a:pt x="191" y="1"/>
                    <a:pt x="191" y="1"/>
                    <a:pt x="191" y="1"/>
                  </a:cubicBezTo>
                  <a:cubicBezTo>
                    <a:pt x="191" y="1"/>
                    <a:pt x="191" y="1"/>
                    <a:pt x="191" y="1"/>
                  </a:cubicBezTo>
                  <a:cubicBezTo>
                    <a:pt x="195" y="2"/>
                    <a:pt x="198" y="7"/>
                    <a:pt x="197" y="11"/>
                  </a:cubicBezTo>
                  <a:cubicBezTo>
                    <a:pt x="186" y="47"/>
                    <a:pt x="186" y="47"/>
                    <a:pt x="186" y="47"/>
                  </a:cubicBezTo>
                  <a:cubicBezTo>
                    <a:pt x="185" y="52"/>
                    <a:pt x="181" y="54"/>
                    <a:pt x="177" y="53"/>
                  </a:cubicBezTo>
                  <a:cubicBezTo>
                    <a:pt x="177" y="53"/>
                    <a:pt x="177" y="53"/>
                    <a:pt x="177" y="53"/>
                  </a:cubicBezTo>
                  <a:cubicBezTo>
                    <a:pt x="177" y="53"/>
                    <a:pt x="176" y="53"/>
                    <a:pt x="176" y="53"/>
                  </a:cubicBezTo>
                  <a:close/>
                  <a:moveTo>
                    <a:pt x="172" y="67"/>
                  </a:moveTo>
                  <a:cubicBezTo>
                    <a:pt x="140" y="58"/>
                    <a:pt x="106" y="69"/>
                    <a:pt x="86" y="93"/>
                  </a:cubicBezTo>
                  <a:cubicBezTo>
                    <a:pt x="66" y="165"/>
                    <a:pt x="66" y="165"/>
                    <a:pt x="66" y="165"/>
                  </a:cubicBezTo>
                  <a:cubicBezTo>
                    <a:pt x="68" y="180"/>
                    <a:pt x="75" y="194"/>
                    <a:pt x="85" y="205"/>
                  </a:cubicBezTo>
                  <a:cubicBezTo>
                    <a:pt x="68" y="270"/>
                    <a:pt x="68" y="270"/>
                    <a:pt x="68" y="270"/>
                  </a:cubicBezTo>
                  <a:cubicBezTo>
                    <a:pt x="61" y="292"/>
                    <a:pt x="75" y="316"/>
                    <a:pt x="97" y="322"/>
                  </a:cubicBezTo>
                  <a:cubicBezTo>
                    <a:pt x="101" y="323"/>
                    <a:pt x="101" y="323"/>
                    <a:pt x="101" y="323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94" y="242"/>
                    <a:pt x="94" y="242"/>
                    <a:pt x="94" y="242"/>
                  </a:cubicBezTo>
                  <a:cubicBezTo>
                    <a:pt x="104" y="205"/>
                    <a:pt x="104" y="205"/>
                    <a:pt x="104" y="205"/>
                  </a:cubicBezTo>
                  <a:cubicBezTo>
                    <a:pt x="105" y="202"/>
                    <a:pt x="104" y="199"/>
                    <a:pt x="101" y="197"/>
                  </a:cubicBezTo>
                  <a:cubicBezTo>
                    <a:pt x="85" y="180"/>
                    <a:pt x="78" y="155"/>
                    <a:pt x="84" y="131"/>
                  </a:cubicBezTo>
                  <a:cubicBezTo>
                    <a:pt x="89" y="113"/>
                    <a:pt x="101" y="99"/>
                    <a:pt x="116" y="90"/>
                  </a:cubicBezTo>
                  <a:cubicBezTo>
                    <a:pt x="131" y="82"/>
                    <a:pt x="149" y="79"/>
                    <a:pt x="167" y="84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72" y="67"/>
                    <a:pt x="172" y="67"/>
                    <a:pt x="172" y="67"/>
                  </a:cubicBezTo>
                  <a:cubicBezTo>
                    <a:pt x="172" y="67"/>
                    <a:pt x="172" y="67"/>
                    <a:pt x="172" y="67"/>
                  </a:cubicBezTo>
                  <a:close/>
                  <a:moveTo>
                    <a:pt x="191" y="1"/>
                  </a:moveTo>
                  <a:cubicBezTo>
                    <a:pt x="176" y="53"/>
                    <a:pt x="176" y="53"/>
                    <a:pt x="176" y="53"/>
                  </a:cubicBezTo>
                  <a:cubicBezTo>
                    <a:pt x="172" y="51"/>
                    <a:pt x="170" y="47"/>
                    <a:pt x="171" y="43"/>
                  </a:cubicBezTo>
                  <a:cubicBezTo>
                    <a:pt x="181" y="7"/>
                    <a:pt x="181" y="7"/>
                    <a:pt x="181" y="7"/>
                  </a:cubicBezTo>
                  <a:cubicBezTo>
                    <a:pt x="182" y="3"/>
                    <a:pt x="186" y="0"/>
                    <a:pt x="191" y="1"/>
                  </a:cubicBezTo>
                  <a:close/>
                  <a:moveTo>
                    <a:pt x="52" y="214"/>
                  </a:moveTo>
                  <a:cubicBezTo>
                    <a:pt x="57" y="195"/>
                    <a:pt x="57" y="195"/>
                    <a:pt x="57" y="195"/>
                  </a:cubicBezTo>
                  <a:cubicBezTo>
                    <a:pt x="59" y="195"/>
                    <a:pt x="62" y="197"/>
                    <a:pt x="63" y="199"/>
                  </a:cubicBezTo>
                  <a:cubicBezTo>
                    <a:pt x="65" y="203"/>
                    <a:pt x="64" y="207"/>
                    <a:pt x="60" y="210"/>
                  </a:cubicBezTo>
                  <a:cubicBezTo>
                    <a:pt x="52" y="214"/>
                    <a:pt x="52" y="214"/>
                    <a:pt x="52" y="214"/>
                  </a:cubicBezTo>
                  <a:close/>
                  <a:moveTo>
                    <a:pt x="94" y="63"/>
                  </a:moveTo>
                  <a:cubicBezTo>
                    <a:pt x="99" y="44"/>
                    <a:pt x="99" y="44"/>
                    <a:pt x="99" y="44"/>
                  </a:cubicBezTo>
                  <a:cubicBezTo>
                    <a:pt x="104" y="51"/>
                    <a:pt x="104" y="51"/>
                    <a:pt x="104" y="51"/>
                  </a:cubicBezTo>
                  <a:cubicBezTo>
                    <a:pt x="106" y="55"/>
                    <a:pt x="104" y="60"/>
                    <a:pt x="101" y="62"/>
                  </a:cubicBezTo>
                  <a:cubicBezTo>
                    <a:pt x="98" y="63"/>
                    <a:pt x="96" y="64"/>
                    <a:pt x="94" y="63"/>
                  </a:cubicBezTo>
                  <a:close/>
                  <a:moveTo>
                    <a:pt x="86" y="93"/>
                  </a:moveTo>
                  <a:cubicBezTo>
                    <a:pt x="77" y="102"/>
                    <a:pt x="71" y="114"/>
                    <a:pt x="67" y="126"/>
                  </a:cubicBezTo>
                  <a:cubicBezTo>
                    <a:pt x="64" y="139"/>
                    <a:pt x="63" y="152"/>
                    <a:pt x="66" y="165"/>
                  </a:cubicBezTo>
                  <a:cubicBezTo>
                    <a:pt x="86" y="93"/>
                    <a:pt x="86" y="93"/>
                    <a:pt x="86" y="93"/>
                  </a:cubicBezTo>
                  <a:close/>
                  <a:moveTo>
                    <a:pt x="99" y="44"/>
                  </a:moveTo>
                  <a:cubicBezTo>
                    <a:pt x="94" y="63"/>
                    <a:pt x="94" y="63"/>
                    <a:pt x="94" y="63"/>
                  </a:cubicBezTo>
                  <a:cubicBezTo>
                    <a:pt x="92" y="62"/>
                    <a:pt x="91" y="61"/>
                    <a:pt x="90" y="59"/>
                  </a:cubicBezTo>
                  <a:cubicBezTo>
                    <a:pt x="90" y="59"/>
                    <a:pt x="90" y="59"/>
                    <a:pt x="90" y="59"/>
                  </a:cubicBezTo>
                  <a:cubicBezTo>
                    <a:pt x="71" y="26"/>
                    <a:pt x="71" y="26"/>
                    <a:pt x="71" y="26"/>
                  </a:cubicBezTo>
                  <a:cubicBezTo>
                    <a:pt x="69" y="22"/>
                    <a:pt x="70" y="18"/>
                    <a:pt x="74" y="15"/>
                  </a:cubicBezTo>
                  <a:cubicBezTo>
                    <a:pt x="78" y="13"/>
                    <a:pt x="83" y="15"/>
                    <a:pt x="85" y="18"/>
                  </a:cubicBezTo>
                  <a:cubicBezTo>
                    <a:pt x="99" y="44"/>
                    <a:pt x="99" y="44"/>
                    <a:pt x="99" y="44"/>
                  </a:cubicBezTo>
                  <a:close/>
                  <a:moveTo>
                    <a:pt x="57" y="195"/>
                  </a:moveTo>
                  <a:cubicBezTo>
                    <a:pt x="52" y="214"/>
                    <a:pt x="52" y="214"/>
                    <a:pt x="52" y="214"/>
                  </a:cubicBezTo>
                  <a:cubicBezTo>
                    <a:pt x="27" y="228"/>
                    <a:pt x="27" y="228"/>
                    <a:pt x="27" y="228"/>
                  </a:cubicBezTo>
                  <a:cubicBezTo>
                    <a:pt x="23" y="230"/>
                    <a:pt x="18" y="229"/>
                    <a:pt x="16" y="225"/>
                  </a:cubicBezTo>
                  <a:cubicBezTo>
                    <a:pt x="14" y="222"/>
                    <a:pt x="15" y="217"/>
                    <a:pt x="19" y="215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4" y="195"/>
                    <a:pt x="56" y="195"/>
                    <a:pt x="57" y="195"/>
                  </a:cubicBezTo>
                  <a:close/>
                  <a:moveTo>
                    <a:pt x="53" y="123"/>
                  </a:moveTo>
                  <a:cubicBezTo>
                    <a:pt x="53" y="123"/>
                    <a:pt x="53" y="123"/>
                    <a:pt x="53" y="123"/>
                  </a:cubicBezTo>
                  <a:cubicBezTo>
                    <a:pt x="55" y="118"/>
                    <a:pt x="52" y="114"/>
                    <a:pt x="48" y="113"/>
                  </a:cubicBezTo>
                  <a:cubicBezTo>
                    <a:pt x="11" y="103"/>
                    <a:pt x="11" y="103"/>
                    <a:pt x="11" y="103"/>
                  </a:cubicBezTo>
                  <a:cubicBezTo>
                    <a:pt x="7" y="102"/>
                    <a:pt x="3" y="104"/>
                    <a:pt x="2" y="108"/>
                  </a:cubicBezTo>
                  <a:cubicBezTo>
                    <a:pt x="0" y="113"/>
                    <a:pt x="3" y="117"/>
                    <a:pt x="7" y="118"/>
                  </a:cubicBezTo>
                  <a:cubicBezTo>
                    <a:pt x="44" y="128"/>
                    <a:pt x="44" y="128"/>
                    <a:pt x="44" y="128"/>
                  </a:cubicBezTo>
                  <a:cubicBezTo>
                    <a:pt x="48" y="129"/>
                    <a:pt x="52" y="127"/>
                    <a:pt x="53" y="12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00">
              <a:extLst>
                <a:ext uri="{FF2B5EF4-FFF2-40B4-BE49-F238E27FC236}">
                  <a16:creationId xmlns:a16="http://schemas.microsoft.com/office/drawing/2014/main" id="{D9136177-8A8D-41CA-9B74-03B57AC328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3288" y="4679950"/>
              <a:ext cx="542925" cy="552450"/>
            </a:xfrm>
            <a:custGeom>
              <a:avLst/>
              <a:gdLst>
                <a:gd name="T0" fmla="*/ 228 w 284"/>
                <a:gd name="T1" fmla="*/ 73 h 289"/>
                <a:gd name="T2" fmla="*/ 236 w 284"/>
                <a:gd name="T3" fmla="*/ 147 h 289"/>
                <a:gd name="T4" fmla="*/ 239 w 284"/>
                <a:gd name="T5" fmla="*/ 165 h 289"/>
                <a:gd name="T6" fmla="*/ 251 w 284"/>
                <a:gd name="T7" fmla="*/ 190 h 289"/>
                <a:gd name="T8" fmla="*/ 228 w 284"/>
                <a:gd name="T9" fmla="*/ 235 h 289"/>
                <a:gd name="T10" fmla="*/ 203 w 284"/>
                <a:gd name="T11" fmla="*/ 188 h 289"/>
                <a:gd name="T12" fmla="*/ 203 w 284"/>
                <a:gd name="T13" fmla="*/ 94 h 289"/>
                <a:gd name="T14" fmla="*/ 220 w 284"/>
                <a:gd name="T15" fmla="*/ 111 h 289"/>
                <a:gd name="T16" fmla="*/ 222 w 284"/>
                <a:gd name="T17" fmla="*/ 129 h 289"/>
                <a:gd name="T18" fmla="*/ 228 w 284"/>
                <a:gd name="T19" fmla="*/ 170 h 289"/>
                <a:gd name="T20" fmla="*/ 228 w 284"/>
                <a:gd name="T21" fmla="*/ 157 h 289"/>
                <a:gd name="T22" fmla="*/ 202 w 284"/>
                <a:gd name="T23" fmla="*/ 187 h 289"/>
                <a:gd name="T24" fmla="*/ 193 w 284"/>
                <a:gd name="T25" fmla="*/ 167 h 289"/>
                <a:gd name="T26" fmla="*/ 199 w 284"/>
                <a:gd name="T27" fmla="*/ 208 h 289"/>
                <a:gd name="T28" fmla="*/ 203 w 284"/>
                <a:gd name="T29" fmla="*/ 19 h 289"/>
                <a:gd name="T30" fmla="*/ 197 w 284"/>
                <a:gd name="T31" fmla="*/ 60 h 289"/>
                <a:gd name="T32" fmla="*/ 203 w 284"/>
                <a:gd name="T33" fmla="*/ 94 h 289"/>
                <a:gd name="T34" fmla="*/ 192 w 284"/>
                <a:gd name="T35" fmla="*/ 143 h 289"/>
                <a:gd name="T36" fmla="*/ 192 w 284"/>
                <a:gd name="T37" fmla="*/ 252 h 289"/>
                <a:gd name="T38" fmla="*/ 192 w 284"/>
                <a:gd name="T39" fmla="*/ 6 h 289"/>
                <a:gd name="T40" fmla="*/ 192 w 284"/>
                <a:gd name="T41" fmla="*/ 49 h 289"/>
                <a:gd name="T42" fmla="*/ 173 w 284"/>
                <a:gd name="T43" fmla="*/ 108 h 289"/>
                <a:gd name="T44" fmla="*/ 192 w 284"/>
                <a:gd name="T45" fmla="*/ 130 h 289"/>
                <a:gd name="T46" fmla="*/ 192 w 284"/>
                <a:gd name="T47" fmla="*/ 164 h 289"/>
                <a:gd name="T48" fmla="*/ 173 w 284"/>
                <a:gd name="T49" fmla="*/ 196 h 289"/>
                <a:gd name="T50" fmla="*/ 182 w 284"/>
                <a:gd name="T51" fmla="*/ 172 h 289"/>
                <a:gd name="T52" fmla="*/ 176 w 284"/>
                <a:gd name="T53" fmla="*/ 131 h 289"/>
                <a:gd name="T54" fmla="*/ 148 w 284"/>
                <a:gd name="T55" fmla="*/ 8 h 289"/>
                <a:gd name="T56" fmla="*/ 173 w 284"/>
                <a:gd name="T57" fmla="*/ 0 h 289"/>
                <a:gd name="T58" fmla="*/ 173 w 284"/>
                <a:gd name="T59" fmla="*/ 226 h 289"/>
                <a:gd name="T60" fmla="*/ 148 w 284"/>
                <a:gd name="T61" fmla="*/ 272 h 289"/>
                <a:gd name="T62" fmla="*/ 169 w 284"/>
                <a:gd name="T63" fmla="*/ 116 h 289"/>
                <a:gd name="T64" fmla="*/ 148 w 284"/>
                <a:gd name="T65" fmla="*/ 163 h 289"/>
                <a:gd name="T66" fmla="*/ 165 w 284"/>
                <a:gd name="T67" fmla="*/ 137 h 289"/>
                <a:gd name="T68" fmla="*/ 148 w 284"/>
                <a:gd name="T69" fmla="*/ 99 h 289"/>
                <a:gd name="T70" fmla="*/ 150 w 284"/>
                <a:gd name="T71" fmla="*/ 206 h 289"/>
                <a:gd name="T72" fmla="*/ 148 w 284"/>
                <a:gd name="T73" fmla="*/ 8 h 289"/>
                <a:gd name="T74" fmla="*/ 148 w 284"/>
                <a:gd name="T75" fmla="*/ 8 h 289"/>
                <a:gd name="T76" fmla="*/ 148 w 284"/>
                <a:gd name="T77" fmla="*/ 213 h 289"/>
                <a:gd name="T78" fmla="*/ 145 w 284"/>
                <a:gd name="T79" fmla="*/ 195 h 289"/>
                <a:gd name="T80" fmla="*/ 148 w 284"/>
                <a:gd name="T81" fmla="*/ 163 h 289"/>
                <a:gd name="T82" fmla="*/ 119 w 284"/>
                <a:gd name="T83" fmla="*/ 150 h 289"/>
                <a:gd name="T84" fmla="*/ 127 w 284"/>
                <a:gd name="T85" fmla="*/ 198 h 289"/>
                <a:gd name="T86" fmla="*/ 130 w 284"/>
                <a:gd name="T87" fmla="*/ 216 h 289"/>
                <a:gd name="T88" fmla="*/ 142 w 284"/>
                <a:gd name="T89" fmla="*/ 241 h 289"/>
                <a:gd name="T90" fmla="*/ 148 w 284"/>
                <a:gd name="T91" fmla="*/ 120 h 289"/>
                <a:gd name="T92" fmla="*/ 119 w 284"/>
                <a:gd name="T93" fmla="*/ 22 h 289"/>
                <a:gd name="T94" fmla="*/ 119 w 284"/>
                <a:gd name="T95" fmla="*/ 22 h 289"/>
                <a:gd name="T96" fmla="*/ 107 w 284"/>
                <a:gd name="T97" fmla="*/ 257 h 289"/>
                <a:gd name="T98" fmla="*/ 119 w 284"/>
                <a:gd name="T99" fmla="*/ 221 h 289"/>
                <a:gd name="T100" fmla="*/ 85 w 284"/>
                <a:gd name="T101" fmla="*/ 274 h 289"/>
                <a:gd name="T102" fmla="*/ 115 w 284"/>
                <a:gd name="T103" fmla="*/ 141 h 289"/>
                <a:gd name="T104" fmla="*/ 85 w 284"/>
                <a:gd name="T105" fmla="*/ 193 h 289"/>
                <a:gd name="T106" fmla="*/ 110 w 284"/>
                <a:gd name="T107" fmla="*/ 162 h 289"/>
                <a:gd name="T108" fmla="*/ 85 w 284"/>
                <a:gd name="T109" fmla="*/ 129 h 289"/>
                <a:gd name="T110" fmla="*/ 7 w 284"/>
                <a:gd name="T111" fmla="*/ 110 h 289"/>
                <a:gd name="T112" fmla="*/ 84 w 284"/>
                <a:gd name="T113" fmla="*/ 218 h 289"/>
                <a:gd name="T114" fmla="*/ 85 w 284"/>
                <a:gd name="T115" fmla="*/ 180 h 289"/>
                <a:gd name="T116" fmla="*/ 62 w 284"/>
                <a:gd name="T117" fmla="*/ 160 h 289"/>
                <a:gd name="T118" fmla="*/ 42 w 284"/>
                <a:gd name="T119" fmla="*/ 132 h 289"/>
                <a:gd name="T120" fmla="*/ 85 w 284"/>
                <a:gd name="T121" fmla="*/ 38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4" h="289">
                  <a:moveTo>
                    <a:pt x="228" y="235"/>
                  </a:moveTo>
                  <a:cubicBezTo>
                    <a:pt x="261" y="220"/>
                    <a:pt x="261" y="220"/>
                    <a:pt x="261" y="220"/>
                  </a:cubicBezTo>
                  <a:cubicBezTo>
                    <a:pt x="277" y="212"/>
                    <a:pt x="284" y="193"/>
                    <a:pt x="276" y="177"/>
                  </a:cubicBezTo>
                  <a:cubicBezTo>
                    <a:pt x="228" y="73"/>
                    <a:pt x="228" y="73"/>
                    <a:pt x="228" y="73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28" y="130"/>
                    <a:pt x="229" y="131"/>
                    <a:pt x="229" y="131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8" y="150"/>
                    <a:pt x="237" y="153"/>
                    <a:pt x="234" y="154"/>
                  </a:cubicBezTo>
                  <a:cubicBezTo>
                    <a:pt x="228" y="157"/>
                    <a:pt x="228" y="157"/>
                    <a:pt x="228" y="157"/>
                  </a:cubicBezTo>
                  <a:cubicBezTo>
                    <a:pt x="228" y="170"/>
                    <a:pt x="228" y="170"/>
                    <a:pt x="228" y="170"/>
                  </a:cubicBezTo>
                  <a:cubicBezTo>
                    <a:pt x="239" y="165"/>
                    <a:pt x="239" y="165"/>
                    <a:pt x="239" y="165"/>
                  </a:cubicBezTo>
                  <a:cubicBezTo>
                    <a:pt x="242" y="164"/>
                    <a:pt x="245" y="165"/>
                    <a:pt x="246" y="167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4" y="185"/>
                    <a:pt x="253" y="188"/>
                    <a:pt x="251" y="190"/>
                  </a:cubicBezTo>
                  <a:cubicBezTo>
                    <a:pt x="228" y="200"/>
                    <a:pt x="228" y="200"/>
                    <a:pt x="228" y="200"/>
                  </a:cubicBezTo>
                  <a:lnTo>
                    <a:pt x="228" y="235"/>
                  </a:lnTo>
                  <a:close/>
                  <a:moveTo>
                    <a:pt x="203" y="247"/>
                  </a:moveTo>
                  <a:cubicBezTo>
                    <a:pt x="228" y="235"/>
                    <a:pt x="228" y="235"/>
                    <a:pt x="228" y="235"/>
                  </a:cubicBezTo>
                  <a:cubicBezTo>
                    <a:pt x="228" y="200"/>
                    <a:pt x="228" y="200"/>
                    <a:pt x="228" y="200"/>
                  </a:cubicBezTo>
                  <a:cubicBezTo>
                    <a:pt x="217" y="206"/>
                    <a:pt x="217" y="206"/>
                    <a:pt x="217" y="206"/>
                  </a:cubicBezTo>
                  <a:cubicBezTo>
                    <a:pt x="214" y="207"/>
                    <a:pt x="211" y="206"/>
                    <a:pt x="210" y="203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3" y="247"/>
                    <a:pt x="203" y="247"/>
                    <a:pt x="203" y="247"/>
                  </a:cubicBezTo>
                  <a:close/>
                  <a:moveTo>
                    <a:pt x="228" y="73"/>
                  </a:moveTo>
                  <a:cubicBezTo>
                    <a:pt x="203" y="19"/>
                    <a:pt x="203" y="19"/>
                    <a:pt x="203" y="19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8" y="92"/>
                    <a:pt x="211" y="93"/>
                    <a:pt x="212" y="96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1" y="114"/>
                    <a:pt x="220" y="117"/>
                    <a:pt x="217" y="118"/>
                  </a:cubicBezTo>
                  <a:cubicBezTo>
                    <a:pt x="203" y="125"/>
                    <a:pt x="203" y="125"/>
                    <a:pt x="203" y="125"/>
                  </a:cubicBezTo>
                  <a:cubicBezTo>
                    <a:pt x="203" y="138"/>
                    <a:pt x="203" y="138"/>
                    <a:pt x="203" y="138"/>
                  </a:cubicBezTo>
                  <a:cubicBezTo>
                    <a:pt x="222" y="129"/>
                    <a:pt x="222" y="129"/>
                    <a:pt x="222" y="129"/>
                  </a:cubicBezTo>
                  <a:cubicBezTo>
                    <a:pt x="224" y="128"/>
                    <a:pt x="226" y="128"/>
                    <a:pt x="228" y="130"/>
                  </a:cubicBezTo>
                  <a:cubicBezTo>
                    <a:pt x="228" y="73"/>
                    <a:pt x="228" y="73"/>
                    <a:pt x="228" y="73"/>
                  </a:cubicBezTo>
                  <a:close/>
                  <a:moveTo>
                    <a:pt x="228" y="157"/>
                  </a:moveTo>
                  <a:cubicBezTo>
                    <a:pt x="228" y="170"/>
                    <a:pt x="228" y="170"/>
                    <a:pt x="228" y="170"/>
                  </a:cubicBezTo>
                  <a:cubicBezTo>
                    <a:pt x="205" y="181"/>
                    <a:pt x="205" y="181"/>
                    <a:pt x="205" y="181"/>
                  </a:cubicBezTo>
                  <a:cubicBezTo>
                    <a:pt x="204" y="181"/>
                    <a:pt x="203" y="182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lnTo>
                    <a:pt x="228" y="157"/>
                  </a:lnTo>
                  <a:close/>
                  <a:moveTo>
                    <a:pt x="192" y="252"/>
                  </a:moveTo>
                  <a:cubicBezTo>
                    <a:pt x="203" y="247"/>
                    <a:pt x="203" y="247"/>
                    <a:pt x="203" y="247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2" y="187"/>
                    <a:pt x="202" y="187"/>
                    <a:pt x="202" y="187"/>
                  </a:cubicBezTo>
                  <a:cubicBezTo>
                    <a:pt x="202" y="186"/>
                    <a:pt x="202" y="184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cubicBezTo>
                    <a:pt x="200" y="170"/>
                    <a:pt x="200" y="170"/>
                    <a:pt x="200" y="170"/>
                  </a:cubicBezTo>
                  <a:cubicBezTo>
                    <a:pt x="197" y="171"/>
                    <a:pt x="194" y="170"/>
                    <a:pt x="193" y="167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11"/>
                    <a:pt x="199" y="214"/>
                    <a:pt x="196" y="215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92" y="252"/>
                    <a:pt x="192" y="252"/>
                    <a:pt x="192" y="252"/>
                  </a:cubicBezTo>
                  <a:close/>
                  <a:moveTo>
                    <a:pt x="203" y="19"/>
                  </a:moveTo>
                  <a:cubicBezTo>
                    <a:pt x="202" y="19"/>
                    <a:pt x="202" y="19"/>
                    <a:pt x="202" y="19"/>
                  </a:cubicBezTo>
                  <a:cubicBezTo>
                    <a:pt x="200" y="13"/>
                    <a:pt x="196" y="9"/>
                    <a:pt x="192" y="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200" y="66"/>
                    <a:pt x="198" y="74"/>
                    <a:pt x="192" y="79"/>
                  </a:cubicBezTo>
                  <a:cubicBezTo>
                    <a:pt x="192" y="100"/>
                    <a:pt x="192" y="100"/>
                    <a:pt x="192" y="100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3" y="19"/>
                    <a:pt x="203" y="19"/>
                    <a:pt x="203" y="19"/>
                  </a:cubicBezTo>
                  <a:close/>
                  <a:moveTo>
                    <a:pt x="203" y="125"/>
                  </a:moveTo>
                  <a:cubicBezTo>
                    <a:pt x="203" y="138"/>
                    <a:pt x="203" y="138"/>
                    <a:pt x="203" y="138"/>
                  </a:cubicBezTo>
                  <a:cubicBezTo>
                    <a:pt x="192" y="143"/>
                    <a:pt x="192" y="143"/>
                    <a:pt x="192" y="143"/>
                  </a:cubicBezTo>
                  <a:cubicBezTo>
                    <a:pt x="192" y="130"/>
                    <a:pt x="192" y="130"/>
                    <a:pt x="192" y="130"/>
                  </a:cubicBezTo>
                  <a:lnTo>
                    <a:pt x="203" y="125"/>
                  </a:lnTo>
                  <a:close/>
                  <a:moveTo>
                    <a:pt x="173" y="260"/>
                  </a:moveTo>
                  <a:cubicBezTo>
                    <a:pt x="192" y="252"/>
                    <a:pt x="192" y="252"/>
                    <a:pt x="192" y="252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73" y="260"/>
                    <a:pt x="173" y="260"/>
                    <a:pt x="173" y="260"/>
                  </a:cubicBezTo>
                  <a:close/>
                  <a:moveTo>
                    <a:pt x="192" y="6"/>
                  </a:moveTo>
                  <a:cubicBezTo>
                    <a:pt x="186" y="2"/>
                    <a:pt x="180" y="0"/>
                    <a:pt x="173" y="0"/>
                  </a:cubicBezTo>
                  <a:cubicBezTo>
                    <a:pt x="173" y="27"/>
                    <a:pt x="173" y="27"/>
                    <a:pt x="173" y="27"/>
                  </a:cubicBezTo>
                  <a:cubicBezTo>
                    <a:pt x="179" y="28"/>
                    <a:pt x="183" y="31"/>
                    <a:pt x="186" y="3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2" y="6"/>
                    <a:pt x="192" y="6"/>
                    <a:pt x="192" y="6"/>
                  </a:cubicBezTo>
                  <a:close/>
                  <a:moveTo>
                    <a:pt x="192" y="79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173" y="108"/>
                    <a:pt x="173" y="108"/>
                    <a:pt x="173" y="108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90" y="80"/>
                    <a:pt x="191" y="79"/>
                    <a:pt x="192" y="79"/>
                  </a:cubicBezTo>
                  <a:close/>
                  <a:moveTo>
                    <a:pt x="192" y="130"/>
                  </a:moveTo>
                  <a:cubicBezTo>
                    <a:pt x="192" y="143"/>
                    <a:pt x="192" y="143"/>
                    <a:pt x="192" y="143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6" y="146"/>
                    <a:pt x="185" y="149"/>
                    <a:pt x="186" y="152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1" y="193"/>
                    <a:pt x="191" y="193"/>
                    <a:pt x="191" y="193"/>
                  </a:cubicBezTo>
                  <a:cubicBezTo>
                    <a:pt x="190" y="190"/>
                    <a:pt x="187" y="189"/>
                    <a:pt x="185" y="190"/>
                  </a:cubicBezTo>
                  <a:cubicBezTo>
                    <a:pt x="173" y="196"/>
                    <a:pt x="173" y="196"/>
                    <a:pt x="173" y="196"/>
                  </a:cubicBezTo>
                  <a:cubicBezTo>
                    <a:pt x="173" y="182"/>
                    <a:pt x="173" y="182"/>
                    <a:pt x="173" y="182"/>
                  </a:cubicBezTo>
                  <a:cubicBezTo>
                    <a:pt x="180" y="179"/>
                    <a:pt x="180" y="179"/>
                    <a:pt x="180" y="179"/>
                  </a:cubicBezTo>
                  <a:cubicBezTo>
                    <a:pt x="182" y="178"/>
                    <a:pt x="183" y="175"/>
                    <a:pt x="182" y="172"/>
                  </a:cubicBezTo>
                  <a:cubicBezTo>
                    <a:pt x="182" y="172"/>
                    <a:pt x="182" y="172"/>
                    <a:pt x="182" y="172"/>
                  </a:cubicBezTo>
                  <a:cubicBezTo>
                    <a:pt x="175" y="157"/>
                    <a:pt x="175" y="157"/>
                    <a:pt x="175" y="157"/>
                  </a:cubicBezTo>
                  <a:cubicBezTo>
                    <a:pt x="174" y="156"/>
                    <a:pt x="174" y="156"/>
                    <a:pt x="173" y="155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6" y="131"/>
                    <a:pt x="176" y="131"/>
                    <a:pt x="176" y="131"/>
                  </a:cubicBezTo>
                  <a:cubicBezTo>
                    <a:pt x="177" y="134"/>
                    <a:pt x="181" y="135"/>
                    <a:pt x="183" y="134"/>
                  </a:cubicBezTo>
                  <a:lnTo>
                    <a:pt x="192" y="130"/>
                  </a:lnTo>
                  <a:close/>
                  <a:moveTo>
                    <a:pt x="159" y="3"/>
                  </a:moveTo>
                  <a:cubicBezTo>
                    <a:pt x="148" y="8"/>
                    <a:pt x="148" y="8"/>
                    <a:pt x="148" y="8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65" y="28"/>
                    <a:pt x="165" y="28"/>
                    <a:pt x="165" y="28"/>
                  </a:cubicBezTo>
                  <a:cubicBezTo>
                    <a:pt x="167" y="27"/>
                    <a:pt x="170" y="27"/>
                    <a:pt x="173" y="27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169" y="0"/>
                    <a:pt x="164" y="1"/>
                    <a:pt x="159" y="3"/>
                  </a:cubicBezTo>
                  <a:close/>
                  <a:moveTo>
                    <a:pt x="148" y="272"/>
                  </a:moveTo>
                  <a:cubicBezTo>
                    <a:pt x="173" y="260"/>
                    <a:pt x="173" y="260"/>
                    <a:pt x="173" y="260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62" y="231"/>
                    <a:pt x="162" y="231"/>
                    <a:pt x="162" y="231"/>
                  </a:cubicBezTo>
                  <a:cubicBezTo>
                    <a:pt x="159" y="232"/>
                    <a:pt x="157" y="231"/>
                    <a:pt x="155" y="229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72"/>
                    <a:pt x="148" y="272"/>
                    <a:pt x="148" y="272"/>
                  </a:cubicBezTo>
                  <a:close/>
                  <a:moveTo>
                    <a:pt x="173" y="88"/>
                  </a:moveTo>
                  <a:cubicBezTo>
                    <a:pt x="173" y="108"/>
                    <a:pt x="173" y="108"/>
                    <a:pt x="173" y="108"/>
                  </a:cubicBezTo>
                  <a:cubicBezTo>
                    <a:pt x="171" y="109"/>
                    <a:pt x="171" y="109"/>
                    <a:pt x="171" y="109"/>
                  </a:cubicBezTo>
                  <a:cubicBezTo>
                    <a:pt x="169" y="110"/>
                    <a:pt x="168" y="113"/>
                    <a:pt x="169" y="116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3" y="155"/>
                    <a:pt x="173" y="155"/>
                    <a:pt x="173" y="155"/>
                  </a:cubicBezTo>
                  <a:cubicBezTo>
                    <a:pt x="172" y="154"/>
                    <a:pt x="170" y="153"/>
                    <a:pt x="168" y="154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63" y="144"/>
                    <a:pt x="163" y="144"/>
                    <a:pt x="163" y="144"/>
                  </a:cubicBezTo>
                  <a:cubicBezTo>
                    <a:pt x="165" y="142"/>
                    <a:pt x="166" y="139"/>
                    <a:pt x="165" y="137"/>
                  </a:cubicBezTo>
                  <a:cubicBezTo>
                    <a:pt x="165" y="137"/>
                    <a:pt x="165" y="137"/>
                    <a:pt x="165" y="137"/>
                  </a:cubicBezTo>
                  <a:cubicBezTo>
                    <a:pt x="158" y="121"/>
                    <a:pt x="158" y="121"/>
                    <a:pt x="158" y="121"/>
                  </a:cubicBezTo>
                  <a:cubicBezTo>
                    <a:pt x="157" y="119"/>
                    <a:pt x="154" y="117"/>
                    <a:pt x="151" y="119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73" y="88"/>
                    <a:pt x="173" y="88"/>
                    <a:pt x="173" y="88"/>
                  </a:cubicBezTo>
                  <a:close/>
                  <a:moveTo>
                    <a:pt x="173" y="182"/>
                  </a:moveTo>
                  <a:cubicBezTo>
                    <a:pt x="173" y="196"/>
                    <a:pt x="173" y="196"/>
                    <a:pt x="173" y="196"/>
                  </a:cubicBezTo>
                  <a:cubicBezTo>
                    <a:pt x="150" y="206"/>
                    <a:pt x="150" y="206"/>
                    <a:pt x="150" y="206"/>
                  </a:cubicBezTo>
                  <a:cubicBezTo>
                    <a:pt x="149" y="207"/>
                    <a:pt x="149" y="207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lnTo>
                    <a:pt x="173" y="182"/>
                  </a:lnTo>
                  <a:close/>
                  <a:moveTo>
                    <a:pt x="148" y="8"/>
                  </a:moveTo>
                  <a:cubicBezTo>
                    <a:pt x="119" y="22"/>
                    <a:pt x="119" y="22"/>
                    <a:pt x="119" y="22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48" y="8"/>
                    <a:pt x="148" y="8"/>
                    <a:pt x="148" y="8"/>
                  </a:cubicBezTo>
                  <a:close/>
                  <a:moveTo>
                    <a:pt x="119" y="285"/>
                  </a:moveTo>
                  <a:cubicBezTo>
                    <a:pt x="121" y="285"/>
                    <a:pt x="122" y="284"/>
                    <a:pt x="124" y="283"/>
                  </a:cubicBezTo>
                  <a:cubicBezTo>
                    <a:pt x="148" y="272"/>
                    <a:pt x="148" y="272"/>
                    <a:pt x="148" y="272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7" y="211"/>
                    <a:pt x="147" y="210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cubicBezTo>
                    <a:pt x="145" y="195"/>
                    <a:pt x="145" y="195"/>
                    <a:pt x="145" y="195"/>
                  </a:cubicBezTo>
                  <a:cubicBezTo>
                    <a:pt x="143" y="197"/>
                    <a:pt x="140" y="195"/>
                    <a:pt x="139" y="193"/>
                  </a:cubicBezTo>
                  <a:cubicBezTo>
                    <a:pt x="131" y="177"/>
                    <a:pt x="131" y="177"/>
                    <a:pt x="131" y="177"/>
                  </a:cubicBezTo>
                  <a:cubicBezTo>
                    <a:pt x="130" y="175"/>
                    <a:pt x="131" y="171"/>
                    <a:pt x="134" y="170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29" y="160"/>
                    <a:pt x="129" y="160"/>
                    <a:pt x="129" y="160"/>
                  </a:cubicBezTo>
                  <a:cubicBezTo>
                    <a:pt x="126" y="161"/>
                    <a:pt x="123" y="159"/>
                    <a:pt x="122" y="15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9" y="181"/>
                    <a:pt x="120" y="182"/>
                    <a:pt x="120" y="183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8" y="201"/>
                    <a:pt x="127" y="204"/>
                    <a:pt x="125" y="205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2" y="215"/>
                    <a:pt x="135" y="216"/>
                    <a:pt x="137" y="218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5" y="237"/>
                    <a:pt x="144" y="239"/>
                    <a:pt x="142" y="241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19" y="285"/>
                    <a:pt x="119" y="285"/>
                    <a:pt x="119" y="285"/>
                  </a:cubicBezTo>
                  <a:close/>
                  <a:moveTo>
                    <a:pt x="148" y="99"/>
                  </a:moveTo>
                  <a:cubicBezTo>
                    <a:pt x="148" y="120"/>
                    <a:pt x="148" y="120"/>
                    <a:pt x="148" y="120"/>
                  </a:cubicBezTo>
                  <a:cubicBezTo>
                    <a:pt x="119" y="134"/>
                    <a:pt x="119" y="134"/>
                    <a:pt x="119" y="134"/>
                  </a:cubicBezTo>
                  <a:cubicBezTo>
                    <a:pt x="119" y="113"/>
                    <a:pt x="119" y="113"/>
                    <a:pt x="119" y="113"/>
                  </a:cubicBezTo>
                  <a:lnTo>
                    <a:pt x="148" y="99"/>
                  </a:lnTo>
                  <a:close/>
                  <a:moveTo>
                    <a:pt x="119" y="22"/>
                  </a:moveTo>
                  <a:cubicBezTo>
                    <a:pt x="85" y="38"/>
                    <a:pt x="85" y="38"/>
                    <a:pt x="85" y="38"/>
                  </a:cubicBezTo>
                  <a:cubicBezTo>
                    <a:pt x="85" y="66"/>
                    <a:pt x="85" y="66"/>
                    <a:pt x="85" y="66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19" y="22"/>
                    <a:pt x="119" y="22"/>
                    <a:pt x="119" y="22"/>
                  </a:cubicBezTo>
                  <a:close/>
                  <a:moveTo>
                    <a:pt x="85" y="274"/>
                  </a:moveTo>
                  <a:cubicBezTo>
                    <a:pt x="93" y="284"/>
                    <a:pt x="106" y="289"/>
                    <a:pt x="119" y="285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07" y="257"/>
                    <a:pt x="107" y="257"/>
                    <a:pt x="107" y="257"/>
                  </a:cubicBezTo>
                  <a:cubicBezTo>
                    <a:pt x="105" y="258"/>
                    <a:pt x="102" y="257"/>
                    <a:pt x="101" y="254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92" y="236"/>
                    <a:pt x="93" y="233"/>
                    <a:pt x="96" y="232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91" y="221"/>
                    <a:pt x="91" y="221"/>
                    <a:pt x="91" y="221"/>
                  </a:cubicBezTo>
                  <a:cubicBezTo>
                    <a:pt x="89" y="222"/>
                    <a:pt x="87" y="221"/>
                    <a:pt x="85" y="220"/>
                  </a:cubicBezTo>
                  <a:cubicBezTo>
                    <a:pt x="85" y="274"/>
                    <a:pt x="85" y="274"/>
                    <a:pt x="85" y="274"/>
                  </a:cubicBezTo>
                  <a:close/>
                  <a:moveTo>
                    <a:pt x="119" y="113"/>
                  </a:moveTo>
                  <a:cubicBezTo>
                    <a:pt x="119" y="134"/>
                    <a:pt x="119" y="134"/>
                    <a:pt x="119" y="134"/>
                  </a:cubicBezTo>
                  <a:cubicBezTo>
                    <a:pt x="117" y="135"/>
                    <a:pt x="117" y="135"/>
                    <a:pt x="117" y="135"/>
                  </a:cubicBezTo>
                  <a:cubicBezTo>
                    <a:pt x="114" y="136"/>
                    <a:pt x="113" y="139"/>
                    <a:pt x="115" y="141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7" y="179"/>
                    <a:pt x="115" y="179"/>
                    <a:pt x="113" y="180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108" y="169"/>
                    <a:pt x="108" y="169"/>
                    <a:pt x="108" y="169"/>
                  </a:cubicBezTo>
                  <a:cubicBezTo>
                    <a:pt x="111" y="168"/>
                    <a:pt x="112" y="165"/>
                    <a:pt x="110" y="162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3" y="147"/>
                    <a:pt x="103" y="147"/>
                    <a:pt x="103" y="147"/>
                  </a:cubicBezTo>
                  <a:cubicBezTo>
                    <a:pt x="102" y="144"/>
                    <a:pt x="99" y="143"/>
                    <a:pt x="96" y="144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lnTo>
                    <a:pt x="119" y="113"/>
                  </a:lnTo>
                  <a:close/>
                  <a:moveTo>
                    <a:pt x="85" y="38"/>
                  </a:moveTo>
                  <a:cubicBezTo>
                    <a:pt x="23" y="67"/>
                    <a:pt x="23" y="67"/>
                    <a:pt x="23" y="67"/>
                  </a:cubicBezTo>
                  <a:cubicBezTo>
                    <a:pt x="7" y="74"/>
                    <a:pt x="0" y="94"/>
                    <a:pt x="7" y="110"/>
                  </a:cubicBezTo>
                  <a:cubicBezTo>
                    <a:pt x="81" y="268"/>
                    <a:pt x="81" y="268"/>
                    <a:pt x="81" y="268"/>
                  </a:cubicBezTo>
                  <a:cubicBezTo>
                    <a:pt x="82" y="270"/>
                    <a:pt x="84" y="272"/>
                    <a:pt x="85" y="274"/>
                  </a:cubicBezTo>
                  <a:cubicBezTo>
                    <a:pt x="85" y="220"/>
                    <a:pt x="85" y="220"/>
                    <a:pt x="85" y="220"/>
                  </a:cubicBezTo>
                  <a:cubicBezTo>
                    <a:pt x="85" y="220"/>
                    <a:pt x="84" y="219"/>
                    <a:pt x="84" y="218"/>
                  </a:cubicBezTo>
                  <a:cubicBezTo>
                    <a:pt x="77" y="203"/>
                    <a:pt x="77" y="203"/>
                    <a:pt x="77" y="203"/>
                  </a:cubicBezTo>
                  <a:cubicBezTo>
                    <a:pt x="75" y="200"/>
                    <a:pt x="76" y="197"/>
                    <a:pt x="79" y="196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74" y="185"/>
                    <a:pt x="74" y="185"/>
                    <a:pt x="74" y="185"/>
                  </a:cubicBezTo>
                  <a:cubicBezTo>
                    <a:pt x="71" y="186"/>
                    <a:pt x="68" y="185"/>
                    <a:pt x="67" y="183"/>
                  </a:cubicBezTo>
                  <a:cubicBezTo>
                    <a:pt x="60" y="167"/>
                    <a:pt x="60" y="167"/>
                    <a:pt x="60" y="167"/>
                  </a:cubicBezTo>
                  <a:cubicBezTo>
                    <a:pt x="59" y="165"/>
                    <a:pt x="60" y="161"/>
                    <a:pt x="62" y="160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cubicBezTo>
                    <a:pt x="63" y="139"/>
                    <a:pt x="63" y="139"/>
                    <a:pt x="63" y="139"/>
                  </a:cubicBezTo>
                  <a:cubicBezTo>
                    <a:pt x="55" y="143"/>
                    <a:pt x="46" y="140"/>
                    <a:pt x="42" y="132"/>
                  </a:cubicBezTo>
                  <a:cubicBezTo>
                    <a:pt x="31" y="108"/>
                    <a:pt x="31" y="108"/>
                    <a:pt x="31" y="108"/>
                  </a:cubicBezTo>
                  <a:cubicBezTo>
                    <a:pt x="27" y="100"/>
                    <a:pt x="31" y="91"/>
                    <a:pt x="39" y="87"/>
                  </a:cubicBezTo>
                  <a:cubicBezTo>
                    <a:pt x="85" y="66"/>
                    <a:pt x="85" y="66"/>
                    <a:pt x="85" y="66"/>
                  </a:cubicBezTo>
                  <a:lnTo>
                    <a:pt x="85" y="3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01">
              <a:extLst>
                <a:ext uri="{FF2B5EF4-FFF2-40B4-BE49-F238E27FC236}">
                  <a16:creationId xmlns:a16="http://schemas.microsoft.com/office/drawing/2014/main" id="{7A72D54F-B4EA-48D6-9274-FFCE1FFCD9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4988" y="4130675"/>
              <a:ext cx="198438" cy="347663"/>
            </a:xfrm>
            <a:custGeom>
              <a:avLst/>
              <a:gdLst>
                <a:gd name="T0" fmla="*/ 45 w 104"/>
                <a:gd name="T1" fmla="*/ 154 h 182"/>
                <a:gd name="T2" fmla="*/ 42 w 104"/>
                <a:gd name="T3" fmla="*/ 154 h 182"/>
                <a:gd name="T4" fmla="*/ 42 w 104"/>
                <a:gd name="T5" fmla="*/ 182 h 182"/>
                <a:gd name="T6" fmla="*/ 55 w 104"/>
                <a:gd name="T7" fmla="*/ 171 h 182"/>
                <a:gd name="T8" fmla="*/ 45 w 104"/>
                <a:gd name="T9" fmla="*/ 154 h 182"/>
                <a:gd name="T10" fmla="*/ 42 w 104"/>
                <a:gd name="T11" fmla="*/ 142 h 182"/>
                <a:gd name="T12" fmla="*/ 42 w 104"/>
                <a:gd name="T13" fmla="*/ 62 h 182"/>
                <a:gd name="T14" fmla="*/ 62 w 104"/>
                <a:gd name="T15" fmla="*/ 56 h 182"/>
                <a:gd name="T16" fmla="*/ 74 w 104"/>
                <a:gd name="T17" fmla="*/ 9 h 182"/>
                <a:gd name="T18" fmla="*/ 87 w 104"/>
                <a:gd name="T19" fmla="*/ 2 h 182"/>
                <a:gd name="T20" fmla="*/ 95 w 104"/>
                <a:gd name="T21" fmla="*/ 15 h 182"/>
                <a:gd name="T22" fmla="*/ 83 w 104"/>
                <a:gd name="T23" fmla="*/ 61 h 182"/>
                <a:gd name="T24" fmla="*/ 99 w 104"/>
                <a:gd name="T25" fmla="*/ 102 h 182"/>
                <a:gd name="T26" fmla="*/ 93 w 104"/>
                <a:gd name="T27" fmla="*/ 125 h 182"/>
                <a:gd name="T28" fmla="*/ 93 w 104"/>
                <a:gd name="T29" fmla="*/ 125 h 182"/>
                <a:gd name="T30" fmla="*/ 104 w 104"/>
                <a:gd name="T31" fmla="*/ 142 h 182"/>
                <a:gd name="T32" fmla="*/ 100 w 104"/>
                <a:gd name="T33" fmla="*/ 157 h 182"/>
                <a:gd name="T34" fmla="*/ 42 w 104"/>
                <a:gd name="T35" fmla="*/ 142 h 182"/>
                <a:gd name="T36" fmla="*/ 42 w 104"/>
                <a:gd name="T37" fmla="*/ 154 h 182"/>
                <a:gd name="T38" fmla="*/ 28 w 104"/>
                <a:gd name="T39" fmla="*/ 164 h 182"/>
                <a:gd name="T40" fmla="*/ 38 w 104"/>
                <a:gd name="T41" fmla="*/ 181 h 182"/>
                <a:gd name="T42" fmla="*/ 42 w 104"/>
                <a:gd name="T43" fmla="*/ 182 h 182"/>
                <a:gd name="T44" fmla="*/ 42 w 104"/>
                <a:gd name="T45" fmla="*/ 154 h 182"/>
                <a:gd name="T46" fmla="*/ 42 w 104"/>
                <a:gd name="T47" fmla="*/ 62 h 182"/>
                <a:gd name="T48" fmla="*/ 42 w 104"/>
                <a:gd name="T49" fmla="*/ 142 h 182"/>
                <a:gd name="T50" fmla="*/ 0 w 104"/>
                <a:gd name="T51" fmla="*/ 131 h 182"/>
                <a:gd name="T52" fmla="*/ 4 w 104"/>
                <a:gd name="T53" fmla="*/ 116 h 182"/>
                <a:gd name="T54" fmla="*/ 22 w 104"/>
                <a:gd name="T55" fmla="*/ 106 h 182"/>
                <a:gd name="T56" fmla="*/ 28 w 104"/>
                <a:gd name="T57" fmla="*/ 83 h 182"/>
                <a:gd name="T58" fmla="*/ 42 w 104"/>
                <a:gd name="T59" fmla="*/ 6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4" h="182">
                  <a:moveTo>
                    <a:pt x="45" y="154"/>
                  </a:moveTo>
                  <a:cubicBezTo>
                    <a:pt x="44" y="154"/>
                    <a:pt x="43" y="154"/>
                    <a:pt x="42" y="154"/>
                  </a:cubicBezTo>
                  <a:cubicBezTo>
                    <a:pt x="42" y="182"/>
                    <a:pt x="42" y="182"/>
                    <a:pt x="42" y="182"/>
                  </a:cubicBezTo>
                  <a:cubicBezTo>
                    <a:pt x="48" y="182"/>
                    <a:pt x="54" y="178"/>
                    <a:pt x="55" y="171"/>
                  </a:cubicBezTo>
                  <a:cubicBezTo>
                    <a:pt x="57" y="164"/>
                    <a:pt x="53" y="156"/>
                    <a:pt x="45" y="154"/>
                  </a:cubicBezTo>
                  <a:close/>
                  <a:moveTo>
                    <a:pt x="42" y="142"/>
                  </a:moveTo>
                  <a:cubicBezTo>
                    <a:pt x="42" y="62"/>
                    <a:pt x="42" y="62"/>
                    <a:pt x="42" y="62"/>
                  </a:cubicBezTo>
                  <a:cubicBezTo>
                    <a:pt x="48" y="58"/>
                    <a:pt x="55" y="56"/>
                    <a:pt x="62" y="56"/>
                  </a:cubicBezTo>
                  <a:cubicBezTo>
                    <a:pt x="74" y="9"/>
                    <a:pt x="74" y="9"/>
                    <a:pt x="74" y="9"/>
                  </a:cubicBezTo>
                  <a:cubicBezTo>
                    <a:pt x="76" y="4"/>
                    <a:pt x="82" y="0"/>
                    <a:pt x="87" y="2"/>
                  </a:cubicBezTo>
                  <a:cubicBezTo>
                    <a:pt x="93" y="3"/>
                    <a:pt x="97" y="9"/>
                    <a:pt x="95" y="15"/>
                  </a:cubicBezTo>
                  <a:cubicBezTo>
                    <a:pt x="83" y="61"/>
                    <a:pt x="83" y="61"/>
                    <a:pt x="83" y="61"/>
                  </a:cubicBezTo>
                  <a:cubicBezTo>
                    <a:pt x="96" y="68"/>
                    <a:pt x="104" y="83"/>
                    <a:pt x="99" y="102"/>
                  </a:cubicBezTo>
                  <a:cubicBezTo>
                    <a:pt x="99" y="102"/>
                    <a:pt x="95" y="117"/>
                    <a:pt x="93" y="125"/>
                  </a:cubicBezTo>
                  <a:cubicBezTo>
                    <a:pt x="93" y="125"/>
                    <a:pt x="93" y="125"/>
                    <a:pt x="93" y="125"/>
                  </a:cubicBezTo>
                  <a:cubicBezTo>
                    <a:pt x="91" y="135"/>
                    <a:pt x="104" y="142"/>
                    <a:pt x="104" y="142"/>
                  </a:cubicBezTo>
                  <a:cubicBezTo>
                    <a:pt x="100" y="157"/>
                    <a:pt x="100" y="157"/>
                    <a:pt x="100" y="157"/>
                  </a:cubicBezTo>
                  <a:lnTo>
                    <a:pt x="42" y="142"/>
                  </a:lnTo>
                  <a:close/>
                  <a:moveTo>
                    <a:pt x="42" y="154"/>
                  </a:moveTo>
                  <a:cubicBezTo>
                    <a:pt x="35" y="154"/>
                    <a:pt x="30" y="158"/>
                    <a:pt x="28" y="164"/>
                  </a:cubicBezTo>
                  <a:cubicBezTo>
                    <a:pt x="26" y="172"/>
                    <a:pt x="31" y="179"/>
                    <a:pt x="38" y="181"/>
                  </a:cubicBezTo>
                  <a:cubicBezTo>
                    <a:pt x="39" y="182"/>
                    <a:pt x="41" y="182"/>
                    <a:pt x="42" y="182"/>
                  </a:cubicBezTo>
                  <a:cubicBezTo>
                    <a:pt x="42" y="154"/>
                    <a:pt x="42" y="154"/>
                    <a:pt x="42" y="154"/>
                  </a:cubicBezTo>
                  <a:close/>
                  <a:moveTo>
                    <a:pt x="42" y="62"/>
                  </a:moveTo>
                  <a:cubicBezTo>
                    <a:pt x="42" y="142"/>
                    <a:pt x="42" y="142"/>
                    <a:pt x="42" y="142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4" y="116"/>
                    <a:pt x="4" y="116"/>
                    <a:pt x="4" y="116"/>
                  </a:cubicBezTo>
                  <a:cubicBezTo>
                    <a:pt x="4" y="116"/>
                    <a:pt x="19" y="117"/>
                    <a:pt x="22" y="106"/>
                  </a:cubicBezTo>
                  <a:cubicBezTo>
                    <a:pt x="25" y="97"/>
                    <a:pt x="28" y="83"/>
                    <a:pt x="28" y="83"/>
                  </a:cubicBezTo>
                  <a:cubicBezTo>
                    <a:pt x="31" y="74"/>
                    <a:pt x="36" y="67"/>
                    <a:pt x="42" y="6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02">
              <a:extLst>
                <a:ext uri="{FF2B5EF4-FFF2-40B4-BE49-F238E27FC236}">
                  <a16:creationId xmlns:a16="http://schemas.microsoft.com/office/drawing/2014/main" id="{4997F1C3-D06E-4BF7-AF74-CF2F22A6E8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16538" y="4235450"/>
              <a:ext cx="681038" cy="517525"/>
            </a:xfrm>
            <a:custGeom>
              <a:avLst/>
              <a:gdLst>
                <a:gd name="T0" fmla="*/ 328 w 356"/>
                <a:gd name="T1" fmla="*/ 0 h 271"/>
                <a:gd name="T2" fmla="*/ 335 w 356"/>
                <a:gd name="T3" fmla="*/ 43 h 271"/>
                <a:gd name="T4" fmla="*/ 271 w 356"/>
                <a:gd name="T5" fmla="*/ 271 h 271"/>
                <a:gd name="T6" fmla="*/ 300 w 356"/>
                <a:gd name="T7" fmla="*/ 228 h 271"/>
                <a:gd name="T8" fmla="*/ 301 w 356"/>
                <a:gd name="T9" fmla="*/ 36 h 271"/>
                <a:gd name="T10" fmla="*/ 271 w 356"/>
                <a:gd name="T11" fmla="*/ 235 h 271"/>
                <a:gd name="T12" fmla="*/ 271 w 356"/>
                <a:gd name="T13" fmla="*/ 20 h 271"/>
                <a:gd name="T14" fmla="*/ 271 w 356"/>
                <a:gd name="T15" fmla="*/ 252 h 271"/>
                <a:gd name="T16" fmla="*/ 271 w 356"/>
                <a:gd name="T17" fmla="*/ 217 h 271"/>
                <a:gd name="T18" fmla="*/ 271 w 356"/>
                <a:gd name="T19" fmla="*/ 235 h 271"/>
                <a:gd name="T20" fmla="*/ 243 w 356"/>
                <a:gd name="T21" fmla="*/ 155 h 271"/>
                <a:gd name="T22" fmla="*/ 245 w 356"/>
                <a:gd name="T23" fmla="*/ 119 h 271"/>
                <a:gd name="T24" fmla="*/ 236 w 356"/>
                <a:gd name="T25" fmla="*/ 82 h 271"/>
                <a:gd name="T26" fmla="*/ 226 w 356"/>
                <a:gd name="T27" fmla="*/ 155 h 271"/>
                <a:gd name="T28" fmla="*/ 226 w 356"/>
                <a:gd name="T29" fmla="*/ 122 h 271"/>
                <a:gd name="T30" fmla="*/ 229 w 356"/>
                <a:gd name="T31" fmla="*/ 91 h 271"/>
                <a:gd name="T32" fmla="*/ 226 w 356"/>
                <a:gd name="T33" fmla="*/ 0 h 271"/>
                <a:gd name="T34" fmla="*/ 226 w 356"/>
                <a:gd name="T35" fmla="*/ 0 h 271"/>
                <a:gd name="T36" fmla="*/ 178 w 356"/>
                <a:gd name="T37" fmla="*/ 252 h 271"/>
                <a:gd name="T38" fmla="*/ 220 w 356"/>
                <a:gd name="T39" fmla="*/ 81 h 271"/>
                <a:gd name="T40" fmla="*/ 203 w 356"/>
                <a:gd name="T41" fmla="*/ 132 h 271"/>
                <a:gd name="T42" fmla="*/ 226 w 356"/>
                <a:gd name="T43" fmla="*/ 235 h 271"/>
                <a:gd name="T44" fmla="*/ 179 w 356"/>
                <a:gd name="T45" fmla="*/ 152 h 271"/>
                <a:gd name="T46" fmla="*/ 178 w 356"/>
                <a:gd name="T47" fmla="*/ 129 h 271"/>
                <a:gd name="T48" fmla="*/ 222 w 356"/>
                <a:gd name="T49" fmla="*/ 86 h 271"/>
                <a:gd name="T50" fmla="*/ 226 w 356"/>
                <a:gd name="T51" fmla="*/ 110 h 271"/>
                <a:gd name="T52" fmla="*/ 217 w 356"/>
                <a:gd name="T53" fmla="*/ 141 h 271"/>
                <a:gd name="T54" fmla="*/ 226 w 356"/>
                <a:gd name="T55" fmla="*/ 122 h 271"/>
                <a:gd name="T56" fmla="*/ 178 w 356"/>
                <a:gd name="T57" fmla="*/ 20 h 271"/>
                <a:gd name="T58" fmla="*/ 178 w 356"/>
                <a:gd name="T59" fmla="*/ 252 h 271"/>
                <a:gd name="T60" fmla="*/ 178 w 356"/>
                <a:gd name="T61" fmla="*/ 129 h 271"/>
                <a:gd name="T62" fmla="*/ 153 w 356"/>
                <a:gd name="T63" fmla="*/ 146 h 271"/>
                <a:gd name="T64" fmla="*/ 178 w 356"/>
                <a:gd name="T65" fmla="*/ 166 h 271"/>
                <a:gd name="T66" fmla="*/ 124 w 356"/>
                <a:gd name="T67" fmla="*/ 190 h 271"/>
                <a:gd name="T68" fmla="*/ 132 w 356"/>
                <a:gd name="T69" fmla="*/ 137 h 271"/>
                <a:gd name="T70" fmla="*/ 122 w 356"/>
                <a:gd name="T71" fmla="*/ 113 h 271"/>
                <a:gd name="T72" fmla="*/ 134 w 356"/>
                <a:gd name="T73" fmla="*/ 117 h 271"/>
                <a:gd name="T74" fmla="*/ 120 w 356"/>
                <a:gd name="T75" fmla="*/ 107 h 271"/>
                <a:gd name="T76" fmla="*/ 123 w 356"/>
                <a:gd name="T77" fmla="*/ 181 h 271"/>
                <a:gd name="T78" fmla="*/ 120 w 356"/>
                <a:gd name="T79" fmla="*/ 149 h 271"/>
                <a:gd name="T80" fmla="*/ 0 w 356"/>
                <a:gd name="T81" fmla="*/ 29 h 271"/>
                <a:gd name="T82" fmla="*/ 120 w 356"/>
                <a:gd name="T83" fmla="*/ 252 h 271"/>
                <a:gd name="T84" fmla="*/ 21 w 356"/>
                <a:gd name="T85" fmla="*/ 43 h 271"/>
                <a:gd name="T86" fmla="*/ 120 w 356"/>
                <a:gd name="T87" fmla="*/ 36 h 271"/>
                <a:gd name="T88" fmla="*/ 95 w 356"/>
                <a:gd name="T89" fmla="*/ 156 h 271"/>
                <a:gd name="T90" fmla="*/ 120 w 356"/>
                <a:gd name="T91" fmla="*/ 190 h 271"/>
                <a:gd name="T92" fmla="*/ 37 w 356"/>
                <a:gd name="T93" fmla="*/ 55 h 271"/>
                <a:gd name="T94" fmla="*/ 120 w 356"/>
                <a:gd name="T95" fmla="*/ 139 h 271"/>
                <a:gd name="T96" fmla="*/ 120 w 356"/>
                <a:gd name="T97" fmla="*/ 149 h 271"/>
                <a:gd name="T98" fmla="*/ 111 w 356"/>
                <a:gd name="T99" fmla="*/ 16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6" h="271">
                  <a:moveTo>
                    <a:pt x="328" y="271"/>
                  </a:moveTo>
                  <a:cubicBezTo>
                    <a:pt x="344" y="271"/>
                    <a:pt x="356" y="258"/>
                    <a:pt x="356" y="243"/>
                  </a:cubicBezTo>
                  <a:cubicBezTo>
                    <a:pt x="356" y="29"/>
                    <a:pt x="356" y="29"/>
                    <a:pt x="356" y="29"/>
                  </a:cubicBezTo>
                  <a:cubicBezTo>
                    <a:pt x="356" y="13"/>
                    <a:pt x="344" y="0"/>
                    <a:pt x="328" y="0"/>
                  </a:cubicBezTo>
                  <a:cubicBezTo>
                    <a:pt x="271" y="0"/>
                    <a:pt x="271" y="0"/>
                    <a:pt x="271" y="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312" y="20"/>
                    <a:pt x="312" y="20"/>
                    <a:pt x="312" y="20"/>
                  </a:cubicBezTo>
                  <a:cubicBezTo>
                    <a:pt x="325" y="20"/>
                    <a:pt x="335" y="30"/>
                    <a:pt x="335" y="43"/>
                  </a:cubicBezTo>
                  <a:cubicBezTo>
                    <a:pt x="335" y="229"/>
                    <a:pt x="335" y="229"/>
                    <a:pt x="335" y="229"/>
                  </a:cubicBezTo>
                  <a:cubicBezTo>
                    <a:pt x="335" y="242"/>
                    <a:pt x="325" y="252"/>
                    <a:pt x="312" y="252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71" y="271"/>
                    <a:pt x="271" y="271"/>
                    <a:pt x="271" y="271"/>
                  </a:cubicBezTo>
                  <a:cubicBezTo>
                    <a:pt x="328" y="271"/>
                    <a:pt x="328" y="271"/>
                    <a:pt x="328" y="271"/>
                  </a:cubicBezTo>
                  <a:close/>
                  <a:moveTo>
                    <a:pt x="271" y="235"/>
                  </a:moveTo>
                  <a:cubicBezTo>
                    <a:pt x="271" y="228"/>
                    <a:pt x="271" y="228"/>
                    <a:pt x="271" y="228"/>
                  </a:cubicBezTo>
                  <a:cubicBezTo>
                    <a:pt x="300" y="228"/>
                    <a:pt x="300" y="228"/>
                    <a:pt x="300" y="228"/>
                  </a:cubicBezTo>
                  <a:cubicBezTo>
                    <a:pt x="300" y="217"/>
                    <a:pt x="300" y="217"/>
                    <a:pt x="300" y="217"/>
                  </a:cubicBezTo>
                  <a:cubicBezTo>
                    <a:pt x="271" y="217"/>
                    <a:pt x="271" y="217"/>
                    <a:pt x="271" y="217"/>
                  </a:cubicBezTo>
                  <a:cubicBezTo>
                    <a:pt x="271" y="36"/>
                    <a:pt x="271" y="36"/>
                    <a:pt x="271" y="36"/>
                  </a:cubicBezTo>
                  <a:cubicBezTo>
                    <a:pt x="301" y="36"/>
                    <a:pt x="301" y="36"/>
                    <a:pt x="301" y="36"/>
                  </a:cubicBezTo>
                  <a:cubicBezTo>
                    <a:pt x="311" y="36"/>
                    <a:pt x="319" y="45"/>
                    <a:pt x="319" y="55"/>
                  </a:cubicBezTo>
                  <a:cubicBezTo>
                    <a:pt x="319" y="217"/>
                    <a:pt x="319" y="217"/>
                    <a:pt x="319" y="217"/>
                  </a:cubicBezTo>
                  <a:cubicBezTo>
                    <a:pt x="319" y="227"/>
                    <a:pt x="311" y="235"/>
                    <a:pt x="301" y="235"/>
                  </a:cubicBezTo>
                  <a:lnTo>
                    <a:pt x="271" y="235"/>
                  </a:lnTo>
                  <a:close/>
                  <a:moveTo>
                    <a:pt x="271" y="0"/>
                  </a:moveTo>
                  <a:cubicBezTo>
                    <a:pt x="226" y="0"/>
                    <a:pt x="226" y="0"/>
                    <a:pt x="226" y="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271" y="0"/>
                    <a:pt x="271" y="0"/>
                    <a:pt x="271" y="0"/>
                  </a:cubicBezTo>
                  <a:close/>
                  <a:moveTo>
                    <a:pt x="226" y="271"/>
                  </a:moveTo>
                  <a:cubicBezTo>
                    <a:pt x="271" y="271"/>
                    <a:pt x="271" y="271"/>
                    <a:pt x="271" y="271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226" y="271"/>
                    <a:pt x="226" y="271"/>
                    <a:pt x="226" y="271"/>
                  </a:cubicBezTo>
                  <a:close/>
                  <a:moveTo>
                    <a:pt x="271" y="36"/>
                  </a:moveTo>
                  <a:cubicBezTo>
                    <a:pt x="271" y="217"/>
                    <a:pt x="271" y="217"/>
                    <a:pt x="271" y="217"/>
                  </a:cubicBezTo>
                  <a:cubicBezTo>
                    <a:pt x="242" y="217"/>
                    <a:pt x="242" y="217"/>
                    <a:pt x="242" y="217"/>
                  </a:cubicBezTo>
                  <a:cubicBezTo>
                    <a:pt x="242" y="228"/>
                    <a:pt x="242" y="228"/>
                    <a:pt x="242" y="228"/>
                  </a:cubicBezTo>
                  <a:cubicBezTo>
                    <a:pt x="271" y="228"/>
                    <a:pt x="271" y="228"/>
                    <a:pt x="271" y="228"/>
                  </a:cubicBezTo>
                  <a:cubicBezTo>
                    <a:pt x="271" y="235"/>
                    <a:pt x="271" y="235"/>
                    <a:pt x="271" y="235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226" y="163"/>
                    <a:pt x="226" y="163"/>
                    <a:pt x="226" y="163"/>
                  </a:cubicBezTo>
                  <a:cubicBezTo>
                    <a:pt x="227" y="163"/>
                    <a:pt x="228" y="163"/>
                    <a:pt x="229" y="163"/>
                  </a:cubicBezTo>
                  <a:cubicBezTo>
                    <a:pt x="234" y="161"/>
                    <a:pt x="239" y="159"/>
                    <a:pt x="243" y="155"/>
                  </a:cubicBezTo>
                  <a:cubicBezTo>
                    <a:pt x="246" y="151"/>
                    <a:pt x="249" y="147"/>
                    <a:pt x="250" y="141"/>
                  </a:cubicBezTo>
                  <a:cubicBezTo>
                    <a:pt x="251" y="139"/>
                    <a:pt x="251" y="137"/>
                    <a:pt x="251" y="134"/>
                  </a:cubicBezTo>
                  <a:cubicBezTo>
                    <a:pt x="252" y="132"/>
                    <a:pt x="251" y="129"/>
                    <a:pt x="250" y="127"/>
                  </a:cubicBezTo>
                  <a:cubicBezTo>
                    <a:pt x="250" y="124"/>
                    <a:pt x="248" y="121"/>
                    <a:pt x="245" y="119"/>
                  </a:cubicBezTo>
                  <a:cubicBezTo>
                    <a:pt x="242" y="116"/>
                    <a:pt x="239" y="115"/>
                    <a:pt x="234" y="115"/>
                  </a:cubicBezTo>
                  <a:cubicBezTo>
                    <a:pt x="238" y="111"/>
                    <a:pt x="241" y="107"/>
                    <a:pt x="243" y="103"/>
                  </a:cubicBezTo>
                  <a:cubicBezTo>
                    <a:pt x="244" y="99"/>
                    <a:pt x="244" y="95"/>
                    <a:pt x="243" y="91"/>
                  </a:cubicBezTo>
                  <a:cubicBezTo>
                    <a:pt x="242" y="87"/>
                    <a:pt x="240" y="84"/>
                    <a:pt x="236" y="82"/>
                  </a:cubicBezTo>
                  <a:cubicBezTo>
                    <a:pt x="233" y="80"/>
                    <a:pt x="230" y="80"/>
                    <a:pt x="226" y="80"/>
                  </a:cubicBezTo>
                  <a:cubicBezTo>
                    <a:pt x="226" y="36"/>
                    <a:pt x="226" y="36"/>
                    <a:pt x="226" y="36"/>
                  </a:cubicBezTo>
                  <a:cubicBezTo>
                    <a:pt x="271" y="36"/>
                    <a:pt x="271" y="36"/>
                    <a:pt x="271" y="36"/>
                  </a:cubicBezTo>
                  <a:close/>
                  <a:moveTo>
                    <a:pt x="226" y="155"/>
                  </a:moveTo>
                  <a:cubicBezTo>
                    <a:pt x="227" y="155"/>
                    <a:pt x="227" y="155"/>
                    <a:pt x="227" y="155"/>
                  </a:cubicBezTo>
                  <a:cubicBezTo>
                    <a:pt x="231" y="154"/>
                    <a:pt x="233" y="152"/>
                    <a:pt x="235" y="148"/>
                  </a:cubicBezTo>
                  <a:cubicBezTo>
                    <a:pt x="236" y="144"/>
                    <a:pt x="236" y="139"/>
                    <a:pt x="235" y="135"/>
                  </a:cubicBezTo>
                  <a:cubicBezTo>
                    <a:pt x="234" y="129"/>
                    <a:pt x="231" y="125"/>
                    <a:pt x="226" y="122"/>
                  </a:cubicBezTo>
                  <a:cubicBezTo>
                    <a:pt x="226" y="155"/>
                    <a:pt x="226" y="155"/>
                    <a:pt x="226" y="155"/>
                  </a:cubicBezTo>
                  <a:close/>
                  <a:moveTo>
                    <a:pt x="226" y="110"/>
                  </a:moveTo>
                  <a:cubicBezTo>
                    <a:pt x="229" y="106"/>
                    <a:pt x="230" y="102"/>
                    <a:pt x="230" y="97"/>
                  </a:cubicBezTo>
                  <a:cubicBezTo>
                    <a:pt x="230" y="95"/>
                    <a:pt x="230" y="93"/>
                    <a:pt x="229" y="91"/>
                  </a:cubicBezTo>
                  <a:cubicBezTo>
                    <a:pt x="229" y="90"/>
                    <a:pt x="228" y="88"/>
                    <a:pt x="227" y="87"/>
                  </a:cubicBezTo>
                  <a:cubicBezTo>
                    <a:pt x="227" y="87"/>
                    <a:pt x="227" y="87"/>
                    <a:pt x="226" y="86"/>
                  </a:cubicBezTo>
                  <a:lnTo>
                    <a:pt x="226" y="110"/>
                  </a:lnTo>
                  <a:close/>
                  <a:moveTo>
                    <a:pt x="226" y="0"/>
                  </a:moveTo>
                  <a:cubicBezTo>
                    <a:pt x="178" y="0"/>
                    <a:pt x="178" y="0"/>
                    <a:pt x="178" y="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26" y="0"/>
                    <a:pt x="226" y="0"/>
                    <a:pt x="226" y="0"/>
                  </a:cubicBezTo>
                  <a:close/>
                  <a:moveTo>
                    <a:pt x="178" y="271"/>
                  </a:moveTo>
                  <a:cubicBezTo>
                    <a:pt x="226" y="271"/>
                    <a:pt x="226" y="271"/>
                    <a:pt x="226" y="271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78" y="271"/>
                    <a:pt x="178" y="271"/>
                    <a:pt x="178" y="271"/>
                  </a:cubicBezTo>
                  <a:close/>
                  <a:moveTo>
                    <a:pt x="226" y="36"/>
                  </a:moveTo>
                  <a:cubicBezTo>
                    <a:pt x="226" y="80"/>
                    <a:pt x="226" y="80"/>
                    <a:pt x="226" y="80"/>
                  </a:cubicBezTo>
                  <a:cubicBezTo>
                    <a:pt x="224" y="80"/>
                    <a:pt x="222" y="81"/>
                    <a:pt x="220" y="81"/>
                  </a:cubicBezTo>
                  <a:cubicBezTo>
                    <a:pt x="213" y="83"/>
                    <a:pt x="208" y="86"/>
                    <a:pt x="205" y="92"/>
                  </a:cubicBezTo>
                  <a:cubicBezTo>
                    <a:pt x="202" y="97"/>
                    <a:pt x="200" y="102"/>
                    <a:pt x="202" y="108"/>
                  </a:cubicBezTo>
                  <a:cubicBezTo>
                    <a:pt x="203" y="114"/>
                    <a:pt x="208" y="118"/>
                    <a:pt x="214" y="120"/>
                  </a:cubicBezTo>
                  <a:cubicBezTo>
                    <a:pt x="209" y="123"/>
                    <a:pt x="205" y="127"/>
                    <a:pt x="203" y="132"/>
                  </a:cubicBezTo>
                  <a:cubicBezTo>
                    <a:pt x="201" y="137"/>
                    <a:pt x="200" y="143"/>
                    <a:pt x="202" y="148"/>
                  </a:cubicBezTo>
                  <a:cubicBezTo>
                    <a:pt x="203" y="153"/>
                    <a:pt x="206" y="158"/>
                    <a:pt x="211" y="161"/>
                  </a:cubicBezTo>
                  <a:cubicBezTo>
                    <a:pt x="215" y="164"/>
                    <a:pt x="221" y="164"/>
                    <a:pt x="226" y="163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9" y="166"/>
                    <a:pt x="179" y="166"/>
                    <a:pt x="179" y="166"/>
                  </a:cubicBezTo>
                  <a:cubicBezTo>
                    <a:pt x="179" y="152"/>
                    <a:pt x="179" y="152"/>
                    <a:pt x="179" y="152"/>
                  </a:cubicBezTo>
                  <a:cubicBezTo>
                    <a:pt x="192" y="149"/>
                    <a:pt x="192" y="149"/>
                    <a:pt x="192" y="149"/>
                  </a:cubicBezTo>
                  <a:cubicBezTo>
                    <a:pt x="192" y="137"/>
                    <a:pt x="192" y="137"/>
                    <a:pt x="192" y="137"/>
                  </a:cubicBezTo>
                  <a:cubicBezTo>
                    <a:pt x="178" y="140"/>
                    <a:pt x="178" y="140"/>
                    <a:pt x="178" y="140"/>
                  </a:cubicBezTo>
                  <a:cubicBezTo>
                    <a:pt x="178" y="129"/>
                    <a:pt x="178" y="129"/>
                    <a:pt x="178" y="129"/>
                  </a:cubicBezTo>
                  <a:cubicBezTo>
                    <a:pt x="178" y="36"/>
                    <a:pt x="178" y="36"/>
                    <a:pt x="178" y="36"/>
                  </a:cubicBezTo>
                  <a:cubicBezTo>
                    <a:pt x="226" y="36"/>
                    <a:pt x="226" y="36"/>
                    <a:pt x="226" y="36"/>
                  </a:cubicBezTo>
                  <a:close/>
                  <a:moveTo>
                    <a:pt x="226" y="86"/>
                  </a:moveTo>
                  <a:cubicBezTo>
                    <a:pt x="225" y="86"/>
                    <a:pt x="224" y="85"/>
                    <a:pt x="222" y="86"/>
                  </a:cubicBezTo>
                  <a:cubicBezTo>
                    <a:pt x="219" y="87"/>
                    <a:pt x="217" y="89"/>
                    <a:pt x="216" y="92"/>
                  </a:cubicBezTo>
                  <a:cubicBezTo>
                    <a:pt x="214" y="95"/>
                    <a:pt x="214" y="98"/>
                    <a:pt x="215" y="101"/>
                  </a:cubicBezTo>
                  <a:cubicBezTo>
                    <a:pt x="216" y="107"/>
                    <a:pt x="219" y="111"/>
                    <a:pt x="224" y="113"/>
                  </a:cubicBezTo>
                  <a:cubicBezTo>
                    <a:pt x="225" y="112"/>
                    <a:pt x="226" y="111"/>
                    <a:pt x="226" y="110"/>
                  </a:cubicBezTo>
                  <a:cubicBezTo>
                    <a:pt x="226" y="86"/>
                    <a:pt x="226" y="86"/>
                    <a:pt x="226" y="86"/>
                  </a:cubicBezTo>
                  <a:close/>
                  <a:moveTo>
                    <a:pt x="226" y="122"/>
                  </a:moveTo>
                  <a:cubicBezTo>
                    <a:pt x="226" y="121"/>
                    <a:pt x="225" y="121"/>
                    <a:pt x="224" y="121"/>
                  </a:cubicBezTo>
                  <a:cubicBezTo>
                    <a:pt x="219" y="127"/>
                    <a:pt x="217" y="133"/>
                    <a:pt x="217" y="141"/>
                  </a:cubicBezTo>
                  <a:cubicBezTo>
                    <a:pt x="217" y="143"/>
                    <a:pt x="217" y="145"/>
                    <a:pt x="217" y="147"/>
                  </a:cubicBezTo>
                  <a:cubicBezTo>
                    <a:pt x="218" y="150"/>
                    <a:pt x="220" y="152"/>
                    <a:pt x="221" y="154"/>
                  </a:cubicBezTo>
                  <a:cubicBezTo>
                    <a:pt x="223" y="155"/>
                    <a:pt x="225" y="156"/>
                    <a:pt x="226" y="155"/>
                  </a:cubicBezTo>
                  <a:lnTo>
                    <a:pt x="226" y="122"/>
                  </a:lnTo>
                  <a:close/>
                  <a:moveTo>
                    <a:pt x="178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178" y="0"/>
                    <a:pt x="178" y="0"/>
                    <a:pt x="178" y="0"/>
                  </a:cubicBezTo>
                  <a:close/>
                  <a:moveTo>
                    <a:pt x="120" y="271"/>
                  </a:moveTo>
                  <a:cubicBezTo>
                    <a:pt x="178" y="271"/>
                    <a:pt x="178" y="271"/>
                    <a:pt x="178" y="271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120" y="271"/>
                    <a:pt x="120" y="271"/>
                    <a:pt x="120" y="271"/>
                  </a:cubicBezTo>
                  <a:close/>
                  <a:moveTo>
                    <a:pt x="178" y="36"/>
                  </a:moveTo>
                  <a:cubicBezTo>
                    <a:pt x="178" y="129"/>
                    <a:pt x="178" y="129"/>
                    <a:pt x="178" y="129"/>
                  </a:cubicBezTo>
                  <a:cubicBezTo>
                    <a:pt x="178" y="126"/>
                    <a:pt x="178" y="126"/>
                    <a:pt x="178" y="126"/>
                  </a:cubicBezTo>
                  <a:cubicBezTo>
                    <a:pt x="166" y="129"/>
                    <a:pt x="166" y="129"/>
                    <a:pt x="166" y="129"/>
                  </a:cubicBezTo>
                  <a:cubicBezTo>
                    <a:pt x="167" y="143"/>
                    <a:pt x="167" y="143"/>
                    <a:pt x="167" y="143"/>
                  </a:cubicBezTo>
                  <a:cubicBezTo>
                    <a:pt x="153" y="146"/>
                    <a:pt x="153" y="146"/>
                    <a:pt x="153" y="146"/>
                  </a:cubicBezTo>
                  <a:cubicBezTo>
                    <a:pt x="154" y="159"/>
                    <a:pt x="154" y="159"/>
                    <a:pt x="154" y="159"/>
                  </a:cubicBezTo>
                  <a:cubicBezTo>
                    <a:pt x="167" y="155"/>
                    <a:pt x="167" y="155"/>
                    <a:pt x="167" y="155"/>
                  </a:cubicBezTo>
                  <a:cubicBezTo>
                    <a:pt x="168" y="169"/>
                    <a:pt x="168" y="169"/>
                    <a:pt x="168" y="169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120" y="190"/>
                    <a:pt x="120" y="190"/>
                    <a:pt x="120" y="190"/>
                  </a:cubicBezTo>
                  <a:cubicBezTo>
                    <a:pt x="121" y="190"/>
                    <a:pt x="123" y="190"/>
                    <a:pt x="124" y="190"/>
                  </a:cubicBezTo>
                  <a:cubicBezTo>
                    <a:pt x="132" y="188"/>
                    <a:pt x="137" y="183"/>
                    <a:pt x="141" y="176"/>
                  </a:cubicBezTo>
                  <a:cubicBezTo>
                    <a:pt x="145" y="168"/>
                    <a:pt x="146" y="160"/>
                    <a:pt x="144" y="151"/>
                  </a:cubicBezTo>
                  <a:cubicBezTo>
                    <a:pt x="143" y="146"/>
                    <a:pt x="141" y="143"/>
                    <a:pt x="138" y="140"/>
                  </a:cubicBezTo>
                  <a:cubicBezTo>
                    <a:pt x="136" y="139"/>
                    <a:pt x="134" y="138"/>
                    <a:pt x="132" y="137"/>
                  </a:cubicBezTo>
                  <a:cubicBezTo>
                    <a:pt x="130" y="137"/>
                    <a:pt x="128" y="137"/>
                    <a:pt x="124" y="137"/>
                  </a:cubicBezTo>
                  <a:cubicBezTo>
                    <a:pt x="123" y="138"/>
                    <a:pt x="122" y="138"/>
                    <a:pt x="120" y="139"/>
                  </a:cubicBezTo>
                  <a:cubicBezTo>
                    <a:pt x="120" y="113"/>
                    <a:pt x="120" y="113"/>
                    <a:pt x="120" y="113"/>
                  </a:cubicBezTo>
                  <a:cubicBezTo>
                    <a:pt x="121" y="113"/>
                    <a:pt x="121" y="113"/>
                    <a:pt x="122" y="113"/>
                  </a:cubicBezTo>
                  <a:cubicBezTo>
                    <a:pt x="123" y="113"/>
                    <a:pt x="124" y="113"/>
                    <a:pt x="126" y="114"/>
                  </a:cubicBezTo>
                  <a:cubicBezTo>
                    <a:pt x="127" y="115"/>
                    <a:pt x="128" y="116"/>
                    <a:pt x="128" y="117"/>
                  </a:cubicBezTo>
                  <a:cubicBezTo>
                    <a:pt x="129" y="119"/>
                    <a:pt x="128" y="120"/>
                    <a:pt x="127" y="121"/>
                  </a:cubicBezTo>
                  <a:cubicBezTo>
                    <a:pt x="131" y="120"/>
                    <a:pt x="133" y="119"/>
                    <a:pt x="134" y="117"/>
                  </a:cubicBezTo>
                  <a:cubicBezTo>
                    <a:pt x="135" y="116"/>
                    <a:pt x="135" y="114"/>
                    <a:pt x="135" y="112"/>
                  </a:cubicBezTo>
                  <a:cubicBezTo>
                    <a:pt x="134" y="110"/>
                    <a:pt x="133" y="108"/>
                    <a:pt x="130" y="107"/>
                  </a:cubicBezTo>
                  <a:cubicBezTo>
                    <a:pt x="128" y="106"/>
                    <a:pt x="124" y="105"/>
                    <a:pt x="121" y="106"/>
                  </a:cubicBezTo>
                  <a:cubicBezTo>
                    <a:pt x="120" y="107"/>
                    <a:pt x="120" y="107"/>
                    <a:pt x="120" y="107"/>
                  </a:cubicBezTo>
                  <a:cubicBezTo>
                    <a:pt x="120" y="36"/>
                    <a:pt x="120" y="36"/>
                    <a:pt x="120" y="36"/>
                  </a:cubicBezTo>
                  <a:cubicBezTo>
                    <a:pt x="178" y="36"/>
                    <a:pt x="178" y="36"/>
                    <a:pt x="178" y="36"/>
                  </a:cubicBezTo>
                  <a:close/>
                  <a:moveTo>
                    <a:pt x="120" y="182"/>
                  </a:moveTo>
                  <a:cubicBezTo>
                    <a:pt x="121" y="182"/>
                    <a:pt x="122" y="182"/>
                    <a:pt x="123" y="181"/>
                  </a:cubicBezTo>
                  <a:cubicBezTo>
                    <a:pt x="127" y="180"/>
                    <a:pt x="130" y="177"/>
                    <a:pt x="132" y="172"/>
                  </a:cubicBezTo>
                  <a:cubicBezTo>
                    <a:pt x="134" y="166"/>
                    <a:pt x="134" y="161"/>
                    <a:pt x="133" y="156"/>
                  </a:cubicBezTo>
                  <a:cubicBezTo>
                    <a:pt x="131" y="149"/>
                    <a:pt x="128" y="146"/>
                    <a:pt x="124" y="147"/>
                  </a:cubicBezTo>
                  <a:cubicBezTo>
                    <a:pt x="123" y="147"/>
                    <a:pt x="121" y="148"/>
                    <a:pt x="120" y="149"/>
                  </a:cubicBezTo>
                  <a:lnTo>
                    <a:pt x="120" y="182"/>
                  </a:lnTo>
                  <a:close/>
                  <a:moveTo>
                    <a:pt x="120" y="0"/>
                  </a:moveTo>
                  <a:cubicBezTo>
                    <a:pt x="28" y="0"/>
                    <a:pt x="28" y="0"/>
                    <a:pt x="28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243"/>
                    <a:pt x="0" y="243"/>
                    <a:pt x="0" y="243"/>
                  </a:cubicBezTo>
                  <a:cubicBezTo>
                    <a:pt x="0" y="258"/>
                    <a:pt x="13" y="271"/>
                    <a:pt x="28" y="271"/>
                  </a:cubicBezTo>
                  <a:cubicBezTo>
                    <a:pt x="120" y="271"/>
                    <a:pt x="120" y="271"/>
                    <a:pt x="120" y="271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32" y="252"/>
                    <a:pt x="21" y="242"/>
                    <a:pt x="21" y="229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30"/>
                    <a:pt x="32" y="20"/>
                    <a:pt x="44" y="2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20" y="0"/>
                    <a:pt x="120" y="0"/>
                    <a:pt x="120" y="0"/>
                  </a:cubicBezTo>
                  <a:close/>
                  <a:moveTo>
                    <a:pt x="120" y="36"/>
                  </a:moveTo>
                  <a:cubicBezTo>
                    <a:pt x="120" y="107"/>
                    <a:pt x="120" y="107"/>
                    <a:pt x="120" y="107"/>
                  </a:cubicBezTo>
                  <a:cubicBezTo>
                    <a:pt x="113" y="109"/>
                    <a:pt x="107" y="112"/>
                    <a:pt x="103" y="118"/>
                  </a:cubicBezTo>
                  <a:cubicBezTo>
                    <a:pt x="99" y="124"/>
                    <a:pt x="96" y="132"/>
                    <a:pt x="96" y="141"/>
                  </a:cubicBezTo>
                  <a:cubicBezTo>
                    <a:pt x="95" y="145"/>
                    <a:pt x="95" y="150"/>
                    <a:pt x="95" y="156"/>
                  </a:cubicBezTo>
                  <a:cubicBezTo>
                    <a:pt x="96" y="162"/>
                    <a:pt x="97" y="168"/>
                    <a:pt x="98" y="172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9" y="177"/>
                    <a:pt x="100" y="180"/>
                    <a:pt x="101" y="182"/>
                  </a:cubicBezTo>
                  <a:cubicBezTo>
                    <a:pt x="105" y="189"/>
                    <a:pt x="111" y="192"/>
                    <a:pt x="120" y="190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55" y="235"/>
                    <a:pt x="55" y="235"/>
                    <a:pt x="55" y="235"/>
                  </a:cubicBezTo>
                  <a:cubicBezTo>
                    <a:pt x="45" y="235"/>
                    <a:pt x="37" y="227"/>
                    <a:pt x="37" y="21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45"/>
                    <a:pt x="45" y="36"/>
                    <a:pt x="55" y="36"/>
                  </a:cubicBezTo>
                  <a:cubicBezTo>
                    <a:pt x="120" y="36"/>
                    <a:pt x="120" y="36"/>
                    <a:pt x="120" y="36"/>
                  </a:cubicBezTo>
                  <a:close/>
                  <a:moveTo>
                    <a:pt x="120" y="113"/>
                  </a:moveTo>
                  <a:cubicBezTo>
                    <a:pt x="120" y="139"/>
                    <a:pt x="120" y="139"/>
                    <a:pt x="120" y="139"/>
                  </a:cubicBezTo>
                  <a:cubicBezTo>
                    <a:pt x="119" y="140"/>
                    <a:pt x="117" y="141"/>
                    <a:pt x="116" y="143"/>
                  </a:cubicBezTo>
                  <a:cubicBezTo>
                    <a:pt x="113" y="146"/>
                    <a:pt x="113" y="149"/>
                    <a:pt x="114" y="152"/>
                  </a:cubicBezTo>
                  <a:cubicBezTo>
                    <a:pt x="114" y="154"/>
                    <a:pt x="115" y="155"/>
                    <a:pt x="117" y="157"/>
                  </a:cubicBezTo>
                  <a:cubicBezTo>
                    <a:pt x="118" y="154"/>
                    <a:pt x="119" y="151"/>
                    <a:pt x="120" y="149"/>
                  </a:cubicBezTo>
                  <a:cubicBezTo>
                    <a:pt x="120" y="182"/>
                    <a:pt x="120" y="182"/>
                    <a:pt x="120" y="182"/>
                  </a:cubicBezTo>
                  <a:cubicBezTo>
                    <a:pt x="119" y="182"/>
                    <a:pt x="118" y="181"/>
                    <a:pt x="117" y="181"/>
                  </a:cubicBezTo>
                  <a:cubicBezTo>
                    <a:pt x="115" y="179"/>
                    <a:pt x="114" y="177"/>
                    <a:pt x="113" y="172"/>
                  </a:cubicBezTo>
                  <a:cubicBezTo>
                    <a:pt x="112" y="170"/>
                    <a:pt x="111" y="167"/>
                    <a:pt x="111" y="161"/>
                  </a:cubicBezTo>
                  <a:cubicBezTo>
                    <a:pt x="110" y="155"/>
                    <a:pt x="109" y="150"/>
                    <a:pt x="109" y="145"/>
                  </a:cubicBezTo>
                  <a:cubicBezTo>
                    <a:pt x="109" y="134"/>
                    <a:pt x="110" y="127"/>
                    <a:pt x="113" y="122"/>
                  </a:cubicBezTo>
                  <a:cubicBezTo>
                    <a:pt x="115" y="117"/>
                    <a:pt x="117" y="115"/>
                    <a:pt x="120" y="11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03">
              <a:extLst>
                <a:ext uri="{FF2B5EF4-FFF2-40B4-BE49-F238E27FC236}">
                  <a16:creationId xmlns:a16="http://schemas.microsoft.com/office/drawing/2014/main" id="{E3F80198-B95C-45CA-9622-15C290D10E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2575" y="4852988"/>
              <a:ext cx="236538" cy="331788"/>
            </a:xfrm>
            <a:custGeom>
              <a:avLst/>
              <a:gdLst>
                <a:gd name="T0" fmla="*/ 105 w 124"/>
                <a:gd name="T1" fmla="*/ 107 h 173"/>
                <a:gd name="T2" fmla="*/ 124 w 124"/>
                <a:gd name="T3" fmla="*/ 135 h 173"/>
                <a:gd name="T4" fmla="*/ 124 w 124"/>
                <a:gd name="T5" fmla="*/ 173 h 173"/>
                <a:gd name="T6" fmla="*/ 105 w 124"/>
                <a:gd name="T7" fmla="*/ 165 h 173"/>
                <a:gd name="T8" fmla="*/ 105 w 124"/>
                <a:gd name="T9" fmla="*/ 162 h 173"/>
                <a:gd name="T10" fmla="*/ 111 w 124"/>
                <a:gd name="T11" fmla="*/ 165 h 173"/>
                <a:gd name="T12" fmla="*/ 121 w 124"/>
                <a:gd name="T13" fmla="*/ 158 h 173"/>
                <a:gd name="T14" fmla="*/ 122 w 124"/>
                <a:gd name="T15" fmla="*/ 136 h 173"/>
                <a:gd name="T16" fmla="*/ 122 w 124"/>
                <a:gd name="T17" fmla="*/ 136 h 173"/>
                <a:gd name="T18" fmla="*/ 121 w 124"/>
                <a:gd name="T19" fmla="*/ 135 h 173"/>
                <a:gd name="T20" fmla="*/ 112 w 124"/>
                <a:gd name="T21" fmla="*/ 133 h 173"/>
                <a:gd name="T22" fmla="*/ 110 w 124"/>
                <a:gd name="T23" fmla="*/ 140 h 173"/>
                <a:gd name="T24" fmla="*/ 105 w 124"/>
                <a:gd name="T25" fmla="*/ 139 h 173"/>
                <a:gd name="T26" fmla="*/ 105 w 124"/>
                <a:gd name="T27" fmla="*/ 107 h 173"/>
                <a:gd name="T28" fmla="*/ 89 w 124"/>
                <a:gd name="T29" fmla="*/ 159 h 173"/>
                <a:gd name="T30" fmla="*/ 39 w 124"/>
                <a:gd name="T31" fmla="*/ 85 h 173"/>
                <a:gd name="T32" fmla="*/ 34 w 124"/>
                <a:gd name="T33" fmla="*/ 82 h 173"/>
                <a:gd name="T34" fmla="*/ 34 w 124"/>
                <a:gd name="T35" fmla="*/ 82 h 173"/>
                <a:gd name="T36" fmla="*/ 34 w 124"/>
                <a:gd name="T37" fmla="*/ 76 h 173"/>
                <a:gd name="T38" fmla="*/ 35 w 124"/>
                <a:gd name="T39" fmla="*/ 78 h 173"/>
                <a:gd name="T40" fmla="*/ 42 w 124"/>
                <a:gd name="T41" fmla="*/ 80 h 173"/>
                <a:gd name="T42" fmla="*/ 51 w 124"/>
                <a:gd name="T43" fmla="*/ 74 h 173"/>
                <a:gd name="T44" fmla="*/ 51 w 124"/>
                <a:gd name="T45" fmla="*/ 74 h 173"/>
                <a:gd name="T46" fmla="*/ 45 w 124"/>
                <a:gd name="T47" fmla="*/ 72 h 173"/>
                <a:gd name="T48" fmla="*/ 34 w 124"/>
                <a:gd name="T49" fmla="*/ 55 h 173"/>
                <a:gd name="T50" fmla="*/ 34 w 124"/>
                <a:gd name="T51" fmla="*/ 32 h 173"/>
                <a:gd name="T52" fmla="*/ 47 w 124"/>
                <a:gd name="T53" fmla="*/ 23 h 173"/>
                <a:gd name="T54" fmla="*/ 54 w 124"/>
                <a:gd name="T55" fmla="*/ 25 h 173"/>
                <a:gd name="T56" fmla="*/ 74 w 124"/>
                <a:gd name="T57" fmla="*/ 55 h 173"/>
                <a:gd name="T58" fmla="*/ 75 w 124"/>
                <a:gd name="T59" fmla="*/ 61 h 173"/>
                <a:gd name="T60" fmla="*/ 105 w 124"/>
                <a:gd name="T61" fmla="*/ 107 h 173"/>
                <a:gd name="T62" fmla="*/ 105 w 124"/>
                <a:gd name="T63" fmla="*/ 139 h 173"/>
                <a:gd name="T64" fmla="*/ 102 w 124"/>
                <a:gd name="T65" fmla="*/ 140 h 173"/>
                <a:gd name="T66" fmla="*/ 99 w 124"/>
                <a:gd name="T67" fmla="*/ 147 h 173"/>
                <a:gd name="T68" fmla="*/ 92 w 124"/>
                <a:gd name="T69" fmla="*/ 147 h 173"/>
                <a:gd name="T70" fmla="*/ 90 w 124"/>
                <a:gd name="T71" fmla="*/ 155 h 173"/>
                <a:gd name="T72" fmla="*/ 91 w 124"/>
                <a:gd name="T73" fmla="*/ 157 h 173"/>
                <a:gd name="T74" fmla="*/ 105 w 124"/>
                <a:gd name="T75" fmla="*/ 162 h 173"/>
                <a:gd name="T76" fmla="*/ 105 w 124"/>
                <a:gd name="T77" fmla="*/ 165 h 173"/>
                <a:gd name="T78" fmla="*/ 89 w 124"/>
                <a:gd name="T79" fmla="*/ 159 h 173"/>
                <a:gd name="T80" fmla="*/ 34 w 124"/>
                <a:gd name="T81" fmla="*/ 5 h 173"/>
                <a:gd name="T82" fmla="*/ 34 w 124"/>
                <a:gd name="T83" fmla="*/ 29 h 173"/>
                <a:gd name="T84" fmla="*/ 44 w 124"/>
                <a:gd name="T85" fmla="*/ 18 h 173"/>
                <a:gd name="T86" fmla="*/ 39 w 124"/>
                <a:gd name="T87" fmla="*/ 10 h 173"/>
                <a:gd name="T88" fmla="*/ 34 w 124"/>
                <a:gd name="T89" fmla="*/ 5 h 173"/>
                <a:gd name="T90" fmla="*/ 34 w 124"/>
                <a:gd name="T91" fmla="*/ 82 h 173"/>
                <a:gd name="T92" fmla="*/ 14 w 124"/>
                <a:gd name="T93" fmla="*/ 52 h 173"/>
                <a:gd name="T94" fmla="*/ 14 w 124"/>
                <a:gd name="T95" fmla="*/ 45 h 173"/>
                <a:gd name="T96" fmla="*/ 6 w 124"/>
                <a:gd name="T97" fmla="*/ 32 h 173"/>
                <a:gd name="T98" fmla="*/ 12 w 124"/>
                <a:gd name="T99" fmla="*/ 5 h 173"/>
                <a:gd name="T100" fmla="*/ 34 w 124"/>
                <a:gd name="T101" fmla="*/ 5 h 173"/>
                <a:gd name="T102" fmla="*/ 34 w 124"/>
                <a:gd name="T103" fmla="*/ 29 h 173"/>
                <a:gd name="T104" fmla="*/ 25 w 124"/>
                <a:gd name="T105" fmla="*/ 37 h 173"/>
                <a:gd name="T106" fmla="*/ 34 w 124"/>
                <a:gd name="T107" fmla="*/ 32 h 173"/>
                <a:gd name="T108" fmla="*/ 34 w 124"/>
                <a:gd name="T109" fmla="*/ 55 h 173"/>
                <a:gd name="T110" fmla="*/ 28 w 124"/>
                <a:gd name="T111" fmla="*/ 45 h 173"/>
                <a:gd name="T112" fmla="*/ 28 w 124"/>
                <a:gd name="T113" fmla="*/ 40 h 173"/>
                <a:gd name="T114" fmla="*/ 19 w 124"/>
                <a:gd name="T115" fmla="*/ 45 h 173"/>
                <a:gd name="T116" fmla="*/ 18 w 124"/>
                <a:gd name="T117" fmla="*/ 52 h 173"/>
                <a:gd name="T118" fmla="*/ 34 w 124"/>
                <a:gd name="T119" fmla="*/ 76 h 173"/>
                <a:gd name="T120" fmla="*/ 34 w 124"/>
                <a:gd name="T121" fmla="*/ 8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4" h="173">
                  <a:moveTo>
                    <a:pt x="105" y="107"/>
                  </a:moveTo>
                  <a:cubicBezTo>
                    <a:pt x="124" y="135"/>
                    <a:pt x="124" y="135"/>
                    <a:pt x="124" y="135"/>
                  </a:cubicBezTo>
                  <a:cubicBezTo>
                    <a:pt x="124" y="173"/>
                    <a:pt x="124" y="173"/>
                    <a:pt x="124" y="173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11" y="165"/>
                    <a:pt x="111" y="165"/>
                    <a:pt x="111" y="165"/>
                  </a:cubicBezTo>
                  <a:cubicBezTo>
                    <a:pt x="121" y="158"/>
                    <a:pt x="121" y="158"/>
                    <a:pt x="121" y="158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1" y="135"/>
                    <a:pt x="121" y="135"/>
                    <a:pt x="121" y="135"/>
                  </a:cubicBezTo>
                  <a:cubicBezTo>
                    <a:pt x="119" y="132"/>
                    <a:pt x="115" y="131"/>
                    <a:pt x="112" y="133"/>
                  </a:cubicBezTo>
                  <a:cubicBezTo>
                    <a:pt x="109" y="135"/>
                    <a:pt x="109" y="138"/>
                    <a:pt x="110" y="140"/>
                  </a:cubicBezTo>
                  <a:cubicBezTo>
                    <a:pt x="108" y="139"/>
                    <a:pt x="107" y="139"/>
                    <a:pt x="105" y="139"/>
                  </a:cubicBezTo>
                  <a:lnTo>
                    <a:pt x="105" y="107"/>
                  </a:lnTo>
                  <a:close/>
                  <a:moveTo>
                    <a:pt x="89" y="159"/>
                  </a:moveTo>
                  <a:cubicBezTo>
                    <a:pt x="39" y="85"/>
                    <a:pt x="39" y="85"/>
                    <a:pt x="39" y="85"/>
                  </a:cubicBezTo>
                  <a:cubicBezTo>
                    <a:pt x="37" y="85"/>
                    <a:pt x="35" y="84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76"/>
                    <a:pt x="34" y="76"/>
                    <a:pt x="34" y="76"/>
                  </a:cubicBezTo>
                  <a:cubicBezTo>
                    <a:pt x="35" y="78"/>
                    <a:pt x="35" y="78"/>
                    <a:pt x="35" y="78"/>
                  </a:cubicBezTo>
                  <a:cubicBezTo>
                    <a:pt x="37" y="81"/>
                    <a:pt x="40" y="81"/>
                    <a:pt x="42" y="80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9" y="74"/>
                    <a:pt x="47" y="74"/>
                    <a:pt x="45" y="7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50" y="22"/>
                    <a:pt x="52" y="23"/>
                    <a:pt x="54" y="2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7"/>
                    <a:pt x="75" y="59"/>
                    <a:pt x="75" y="61"/>
                  </a:cubicBezTo>
                  <a:cubicBezTo>
                    <a:pt x="105" y="107"/>
                    <a:pt x="105" y="107"/>
                    <a:pt x="105" y="107"/>
                  </a:cubicBezTo>
                  <a:cubicBezTo>
                    <a:pt x="105" y="139"/>
                    <a:pt x="105" y="139"/>
                    <a:pt x="105" y="139"/>
                  </a:cubicBezTo>
                  <a:cubicBezTo>
                    <a:pt x="104" y="139"/>
                    <a:pt x="103" y="139"/>
                    <a:pt x="102" y="140"/>
                  </a:cubicBezTo>
                  <a:cubicBezTo>
                    <a:pt x="99" y="141"/>
                    <a:pt x="98" y="145"/>
                    <a:pt x="99" y="147"/>
                  </a:cubicBezTo>
                  <a:cubicBezTo>
                    <a:pt x="97" y="145"/>
                    <a:pt x="94" y="145"/>
                    <a:pt x="92" y="147"/>
                  </a:cubicBezTo>
                  <a:cubicBezTo>
                    <a:pt x="89" y="149"/>
                    <a:pt x="88" y="152"/>
                    <a:pt x="90" y="155"/>
                  </a:cubicBezTo>
                  <a:cubicBezTo>
                    <a:pt x="91" y="157"/>
                    <a:pt x="91" y="157"/>
                    <a:pt x="91" y="157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89" y="159"/>
                    <a:pt x="89" y="159"/>
                    <a:pt x="89" y="159"/>
                  </a:cubicBezTo>
                  <a:close/>
                  <a:moveTo>
                    <a:pt x="34" y="5"/>
                  </a:moveTo>
                  <a:cubicBezTo>
                    <a:pt x="34" y="29"/>
                    <a:pt x="34" y="29"/>
                    <a:pt x="34" y="29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7" y="8"/>
                    <a:pt x="36" y="7"/>
                    <a:pt x="34" y="5"/>
                  </a:cubicBezTo>
                  <a:close/>
                  <a:moveTo>
                    <a:pt x="34" y="82"/>
                  </a:moveTo>
                  <a:cubicBezTo>
                    <a:pt x="14" y="52"/>
                    <a:pt x="14" y="52"/>
                    <a:pt x="14" y="52"/>
                  </a:cubicBezTo>
                  <a:cubicBezTo>
                    <a:pt x="12" y="50"/>
                    <a:pt x="13" y="47"/>
                    <a:pt x="14" y="45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0" y="23"/>
                    <a:pt x="2" y="11"/>
                    <a:pt x="12" y="5"/>
                  </a:cubicBezTo>
                  <a:cubicBezTo>
                    <a:pt x="18" y="0"/>
                    <a:pt x="27" y="1"/>
                    <a:pt x="34" y="5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4"/>
                    <a:pt x="26" y="41"/>
                    <a:pt x="28" y="40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7" y="47"/>
                    <a:pt x="16" y="50"/>
                    <a:pt x="18" y="52"/>
                  </a:cubicBezTo>
                  <a:cubicBezTo>
                    <a:pt x="34" y="76"/>
                    <a:pt x="34" y="76"/>
                    <a:pt x="34" y="76"/>
                  </a:cubicBezTo>
                  <a:lnTo>
                    <a:pt x="34" y="8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04">
              <a:extLst>
                <a:ext uri="{FF2B5EF4-FFF2-40B4-BE49-F238E27FC236}">
                  <a16:creationId xmlns:a16="http://schemas.microsoft.com/office/drawing/2014/main" id="{F993167A-483F-4942-B388-4F7D1AEEF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2813" y="4430713"/>
              <a:ext cx="260350" cy="334963"/>
            </a:xfrm>
            <a:custGeom>
              <a:avLst/>
              <a:gdLst>
                <a:gd name="T0" fmla="*/ 136 w 136"/>
                <a:gd name="T1" fmla="*/ 30 h 175"/>
                <a:gd name="T2" fmla="*/ 130 w 136"/>
                <a:gd name="T3" fmla="*/ 27 h 175"/>
                <a:gd name="T4" fmla="*/ 51 w 136"/>
                <a:gd name="T5" fmla="*/ 154 h 175"/>
                <a:gd name="T6" fmla="*/ 22 w 136"/>
                <a:gd name="T7" fmla="*/ 160 h 175"/>
                <a:gd name="T8" fmla="*/ 14 w 136"/>
                <a:gd name="T9" fmla="*/ 132 h 175"/>
                <a:gd name="T10" fmla="*/ 93 w 136"/>
                <a:gd name="T11" fmla="*/ 4 h 175"/>
                <a:gd name="T12" fmla="*/ 87 w 136"/>
                <a:gd name="T13" fmla="*/ 0 h 175"/>
                <a:gd name="T14" fmla="*/ 7 w 136"/>
                <a:gd name="T15" fmla="*/ 130 h 175"/>
                <a:gd name="T16" fmla="*/ 18 w 136"/>
                <a:gd name="T17" fmla="*/ 167 h 175"/>
                <a:gd name="T18" fmla="*/ 56 w 136"/>
                <a:gd name="T19" fmla="*/ 160 h 175"/>
                <a:gd name="T20" fmla="*/ 136 w 136"/>
                <a:gd name="T21" fmla="*/ 3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6" h="175">
                  <a:moveTo>
                    <a:pt x="136" y="30"/>
                  </a:moveTo>
                  <a:cubicBezTo>
                    <a:pt x="130" y="27"/>
                    <a:pt x="130" y="27"/>
                    <a:pt x="130" y="27"/>
                  </a:cubicBezTo>
                  <a:cubicBezTo>
                    <a:pt x="51" y="154"/>
                    <a:pt x="51" y="154"/>
                    <a:pt x="51" y="154"/>
                  </a:cubicBezTo>
                  <a:cubicBezTo>
                    <a:pt x="45" y="163"/>
                    <a:pt x="32" y="166"/>
                    <a:pt x="22" y="160"/>
                  </a:cubicBezTo>
                  <a:cubicBezTo>
                    <a:pt x="12" y="153"/>
                    <a:pt x="8" y="141"/>
                    <a:pt x="14" y="132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7" y="130"/>
                    <a:pt x="7" y="130"/>
                    <a:pt x="7" y="130"/>
                  </a:cubicBezTo>
                  <a:cubicBezTo>
                    <a:pt x="0" y="142"/>
                    <a:pt x="4" y="158"/>
                    <a:pt x="18" y="167"/>
                  </a:cubicBezTo>
                  <a:cubicBezTo>
                    <a:pt x="31" y="175"/>
                    <a:pt x="48" y="172"/>
                    <a:pt x="56" y="160"/>
                  </a:cubicBezTo>
                  <a:lnTo>
                    <a:pt x="136" y="3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05">
              <a:extLst>
                <a:ext uri="{FF2B5EF4-FFF2-40B4-BE49-F238E27FC236}">
                  <a16:creationId xmlns:a16="http://schemas.microsoft.com/office/drawing/2014/main" id="{D18CD8B8-5FCB-4900-B1D1-9850E7819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0450" y="4419600"/>
              <a:ext cx="125413" cy="87313"/>
            </a:xfrm>
            <a:custGeom>
              <a:avLst/>
              <a:gdLst>
                <a:gd name="T0" fmla="*/ 65 w 66"/>
                <a:gd name="T1" fmla="*/ 43 h 46"/>
                <a:gd name="T2" fmla="*/ 58 w 66"/>
                <a:gd name="T3" fmla="*/ 44 h 46"/>
                <a:gd name="T4" fmla="*/ 3 w 66"/>
                <a:gd name="T5" fmla="*/ 11 h 46"/>
                <a:gd name="T6" fmla="*/ 2 w 66"/>
                <a:gd name="T7" fmla="*/ 4 h 46"/>
                <a:gd name="T8" fmla="*/ 9 w 66"/>
                <a:gd name="T9" fmla="*/ 2 h 46"/>
                <a:gd name="T10" fmla="*/ 63 w 66"/>
                <a:gd name="T11" fmla="*/ 36 h 46"/>
                <a:gd name="T12" fmla="*/ 65 w 66"/>
                <a:gd name="T13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6">
                  <a:moveTo>
                    <a:pt x="65" y="43"/>
                  </a:moveTo>
                  <a:cubicBezTo>
                    <a:pt x="63" y="45"/>
                    <a:pt x="60" y="46"/>
                    <a:pt x="58" y="44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1" y="9"/>
                    <a:pt x="0" y="6"/>
                    <a:pt x="2" y="4"/>
                  </a:cubicBezTo>
                  <a:cubicBezTo>
                    <a:pt x="3" y="1"/>
                    <a:pt x="6" y="0"/>
                    <a:pt x="9" y="2"/>
                  </a:cubicBezTo>
                  <a:cubicBezTo>
                    <a:pt x="63" y="36"/>
                    <a:pt x="63" y="36"/>
                    <a:pt x="63" y="36"/>
                  </a:cubicBezTo>
                  <a:cubicBezTo>
                    <a:pt x="66" y="37"/>
                    <a:pt x="66" y="40"/>
                    <a:pt x="65" y="4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06">
              <a:extLst>
                <a:ext uri="{FF2B5EF4-FFF2-40B4-BE49-F238E27FC236}">
                  <a16:creationId xmlns:a16="http://schemas.microsoft.com/office/drawing/2014/main" id="{E0E90BDA-875A-4F6E-BDA9-C38BD6B33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2025" y="4489450"/>
              <a:ext cx="174625" cy="239713"/>
            </a:xfrm>
            <a:custGeom>
              <a:avLst/>
              <a:gdLst>
                <a:gd name="T0" fmla="*/ 91 w 91"/>
                <a:gd name="T1" fmla="*/ 4 h 125"/>
                <a:gd name="T2" fmla="*/ 83 w 91"/>
                <a:gd name="T3" fmla="*/ 0 h 125"/>
                <a:gd name="T4" fmla="*/ 12 w 91"/>
                <a:gd name="T5" fmla="*/ 114 h 125"/>
                <a:gd name="T6" fmla="*/ 0 w 91"/>
                <a:gd name="T7" fmla="*/ 120 h 125"/>
                <a:gd name="T8" fmla="*/ 1 w 91"/>
                <a:gd name="T9" fmla="*/ 121 h 125"/>
                <a:gd name="T10" fmla="*/ 21 w 91"/>
                <a:gd name="T11" fmla="*/ 117 h 125"/>
                <a:gd name="T12" fmla="*/ 91 w 91"/>
                <a:gd name="T13" fmla="*/ 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25">
                  <a:moveTo>
                    <a:pt x="91" y="4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" y="114"/>
                    <a:pt x="12" y="114"/>
                    <a:pt x="12" y="114"/>
                  </a:cubicBezTo>
                  <a:cubicBezTo>
                    <a:pt x="10" y="118"/>
                    <a:pt x="5" y="120"/>
                    <a:pt x="0" y="120"/>
                  </a:cubicBezTo>
                  <a:cubicBezTo>
                    <a:pt x="0" y="121"/>
                    <a:pt x="1" y="121"/>
                    <a:pt x="1" y="121"/>
                  </a:cubicBezTo>
                  <a:cubicBezTo>
                    <a:pt x="8" y="125"/>
                    <a:pt x="17" y="124"/>
                    <a:pt x="21" y="117"/>
                  </a:cubicBezTo>
                  <a:lnTo>
                    <a:pt x="91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07">
              <a:extLst>
                <a:ext uri="{FF2B5EF4-FFF2-40B4-BE49-F238E27FC236}">
                  <a16:creationId xmlns:a16="http://schemas.microsoft.com/office/drawing/2014/main" id="{1A6BB323-CD1A-466B-B41F-FD25FD2F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238" y="4303713"/>
              <a:ext cx="222250" cy="284163"/>
            </a:xfrm>
            <a:custGeom>
              <a:avLst/>
              <a:gdLst>
                <a:gd name="T0" fmla="*/ 0 w 116"/>
                <a:gd name="T1" fmla="*/ 26 h 148"/>
                <a:gd name="T2" fmla="*/ 6 w 116"/>
                <a:gd name="T3" fmla="*/ 22 h 148"/>
                <a:gd name="T4" fmla="*/ 73 w 116"/>
                <a:gd name="T5" fmla="*/ 131 h 148"/>
                <a:gd name="T6" fmla="*/ 97 w 116"/>
                <a:gd name="T7" fmla="*/ 135 h 148"/>
                <a:gd name="T8" fmla="*/ 104 w 116"/>
                <a:gd name="T9" fmla="*/ 112 h 148"/>
                <a:gd name="T10" fmla="*/ 37 w 116"/>
                <a:gd name="T11" fmla="*/ 3 h 148"/>
                <a:gd name="T12" fmla="*/ 42 w 116"/>
                <a:gd name="T13" fmla="*/ 0 h 148"/>
                <a:gd name="T14" fmla="*/ 110 w 116"/>
                <a:gd name="T15" fmla="*/ 110 h 148"/>
                <a:gd name="T16" fmla="*/ 101 w 116"/>
                <a:gd name="T17" fmla="*/ 141 h 148"/>
                <a:gd name="T18" fmla="*/ 68 w 116"/>
                <a:gd name="T19" fmla="*/ 135 h 148"/>
                <a:gd name="T20" fmla="*/ 0 w 116"/>
                <a:gd name="T21" fmla="*/ 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48">
                  <a:moveTo>
                    <a:pt x="0" y="26"/>
                  </a:moveTo>
                  <a:cubicBezTo>
                    <a:pt x="6" y="22"/>
                    <a:pt x="6" y="22"/>
                    <a:pt x="6" y="22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7" y="139"/>
                    <a:pt x="88" y="141"/>
                    <a:pt x="97" y="135"/>
                  </a:cubicBezTo>
                  <a:cubicBezTo>
                    <a:pt x="105" y="130"/>
                    <a:pt x="108" y="119"/>
                    <a:pt x="104" y="11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110" y="110"/>
                    <a:pt x="110" y="110"/>
                    <a:pt x="110" y="110"/>
                  </a:cubicBezTo>
                  <a:cubicBezTo>
                    <a:pt x="116" y="120"/>
                    <a:pt x="112" y="134"/>
                    <a:pt x="101" y="141"/>
                  </a:cubicBezTo>
                  <a:cubicBezTo>
                    <a:pt x="89" y="148"/>
                    <a:pt x="75" y="146"/>
                    <a:pt x="68" y="13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08">
              <a:extLst>
                <a:ext uri="{FF2B5EF4-FFF2-40B4-BE49-F238E27FC236}">
                  <a16:creationId xmlns:a16="http://schemas.microsoft.com/office/drawing/2014/main" id="{203D90A5-EFE0-4155-88AC-EB0AB5142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4294188"/>
              <a:ext cx="106363" cy="74613"/>
            </a:xfrm>
            <a:custGeom>
              <a:avLst/>
              <a:gdLst>
                <a:gd name="T0" fmla="*/ 1 w 56"/>
                <a:gd name="T1" fmla="*/ 36 h 39"/>
                <a:gd name="T2" fmla="*/ 7 w 56"/>
                <a:gd name="T3" fmla="*/ 37 h 39"/>
                <a:gd name="T4" fmla="*/ 53 w 56"/>
                <a:gd name="T5" fmla="*/ 9 h 39"/>
                <a:gd name="T6" fmla="*/ 55 w 56"/>
                <a:gd name="T7" fmla="*/ 3 h 39"/>
                <a:gd name="T8" fmla="*/ 49 w 56"/>
                <a:gd name="T9" fmla="*/ 1 h 39"/>
                <a:gd name="T10" fmla="*/ 3 w 56"/>
                <a:gd name="T11" fmla="*/ 30 h 39"/>
                <a:gd name="T12" fmla="*/ 1 w 56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39">
                  <a:moveTo>
                    <a:pt x="1" y="36"/>
                  </a:moveTo>
                  <a:cubicBezTo>
                    <a:pt x="2" y="38"/>
                    <a:pt x="5" y="39"/>
                    <a:pt x="7" y="37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5" y="7"/>
                    <a:pt x="56" y="5"/>
                    <a:pt x="55" y="3"/>
                  </a:cubicBezTo>
                  <a:cubicBezTo>
                    <a:pt x="54" y="1"/>
                    <a:pt x="51" y="0"/>
                    <a:pt x="49" y="1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0" y="31"/>
                    <a:pt x="0" y="34"/>
                    <a:pt x="1" y="3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09">
              <a:extLst>
                <a:ext uri="{FF2B5EF4-FFF2-40B4-BE49-F238E27FC236}">
                  <a16:creationId xmlns:a16="http://schemas.microsoft.com/office/drawing/2014/main" id="{E07C9089-4318-4752-A18A-83246FB3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4354513"/>
              <a:ext cx="144463" cy="201613"/>
            </a:xfrm>
            <a:custGeom>
              <a:avLst/>
              <a:gdLst>
                <a:gd name="T0" fmla="*/ 0 w 76"/>
                <a:gd name="T1" fmla="*/ 4 h 106"/>
                <a:gd name="T2" fmla="*/ 6 w 76"/>
                <a:gd name="T3" fmla="*/ 0 h 106"/>
                <a:gd name="T4" fmla="*/ 66 w 76"/>
                <a:gd name="T5" fmla="*/ 97 h 106"/>
                <a:gd name="T6" fmla="*/ 76 w 76"/>
                <a:gd name="T7" fmla="*/ 102 h 106"/>
                <a:gd name="T8" fmla="*/ 76 w 76"/>
                <a:gd name="T9" fmla="*/ 103 h 106"/>
                <a:gd name="T10" fmla="*/ 59 w 76"/>
                <a:gd name="T11" fmla="*/ 100 h 106"/>
                <a:gd name="T12" fmla="*/ 0 w 76"/>
                <a:gd name="T13" fmla="*/ 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106">
                  <a:moveTo>
                    <a:pt x="0" y="4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6" y="97"/>
                    <a:pt x="66" y="97"/>
                    <a:pt x="66" y="97"/>
                  </a:cubicBezTo>
                  <a:cubicBezTo>
                    <a:pt x="68" y="101"/>
                    <a:pt x="72" y="102"/>
                    <a:pt x="76" y="102"/>
                  </a:cubicBezTo>
                  <a:cubicBezTo>
                    <a:pt x="76" y="102"/>
                    <a:pt x="76" y="103"/>
                    <a:pt x="76" y="103"/>
                  </a:cubicBezTo>
                  <a:cubicBezTo>
                    <a:pt x="70" y="106"/>
                    <a:pt x="62" y="105"/>
                    <a:pt x="59" y="10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10">
              <a:extLst>
                <a:ext uri="{FF2B5EF4-FFF2-40B4-BE49-F238E27FC236}">
                  <a16:creationId xmlns:a16="http://schemas.microsoft.com/office/drawing/2014/main" id="{2CB82488-1AC8-41D0-95E8-53539B8225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925" y="5992813"/>
              <a:ext cx="233363" cy="252413"/>
            </a:xfrm>
            <a:custGeom>
              <a:avLst/>
              <a:gdLst>
                <a:gd name="T0" fmla="*/ 95 w 122"/>
                <a:gd name="T1" fmla="*/ 61 h 132"/>
                <a:gd name="T2" fmla="*/ 92 w 122"/>
                <a:gd name="T3" fmla="*/ 75 h 132"/>
                <a:gd name="T4" fmla="*/ 92 w 122"/>
                <a:gd name="T5" fmla="*/ 88 h 132"/>
                <a:gd name="T6" fmla="*/ 94 w 122"/>
                <a:gd name="T7" fmla="*/ 89 h 132"/>
                <a:gd name="T8" fmla="*/ 104 w 122"/>
                <a:gd name="T9" fmla="*/ 104 h 132"/>
                <a:gd name="T10" fmla="*/ 92 w 122"/>
                <a:gd name="T11" fmla="*/ 96 h 132"/>
                <a:gd name="T12" fmla="*/ 92 w 122"/>
                <a:gd name="T13" fmla="*/ 26 h 132"/>
                <a:gd name="T14" fmla="*/ 104 w 122"/>
                <a:gd name="T15" fmla="*/ 18 h 132"/>
                <a:gd name="T16" fmla="*/ 94 w 122"/>
                <a:gd name="T17" fmla="*/ 33 h 132"/>
                <a:gd name="T18" fmla="*/ 92 w 122"/>
                <a:gd name="T19" fmla="*/ 34 h 132"/>
                <a:gd name="T20" fmla="*/ 119 w 122"/>
                <a:gd name="T21" fmla="*/ 58 h 132"/>
                <a:gd name="T22" fmla="*/ 101 w 122"/>
                <a:gd name="T23" fmla="*/ 61 h 132"/>
                <a:gd name="T24" fmla="*/ 119 w 122"/>
                <a:gd name="T25" fmla="*/ 64 h 132"/>
                <a:gd name="T26" fmla="*/ 119 w 122"/>
                <a:gd name="T27" fmla="*/ 58 h 132"/>
                <a:gd name="T28" fmla="*/ 63 w 122"/>
                <a:gd name="T29" fmla="*/ 132 h 132"/>
                <a:gd name="T30" fmla="*/ 80 w 122"/>
                <a:gd name="T31" fmla="*/ 89 h 132"/>
                <a:gd name="T32" fmla="*/ 92 w 122"/>
                <a:gd name="T33" fmla="*/ 47 h 132"/>
                <a:gd name="T34" fmla="*/ 61 w 122"/>
                <a:gd name="T35" fmla="*/ 34 h 132"/>
                <a:gd name="T36" fmla="*/ 88 w 122"/>
                <a:gd name="T37" fmla="*/ 61 h 132"/>
                <a:gd name="T38" fmla="*/ 75 w 122"/>
                <a:gd name="T39" fmla="*/ 84 h 132"/>
                <a:gd name="T40" fmla="*/ 73 w 122"/>
                <a:gd name="T41" fmla="*/ 102 h 132"/>
                <a:gd name="T42" fmla="*/ 61 w 122"/>
                <a:gd name="T43" fmla="*/ 132 h 132"/>
                <a:gd name="T44" fmla="*/ 92 w 122"/>
                <a:gd name="T45" fmla="*/ 34 h 132"/>
                <a:gd name="T46" fmla="*/ 89 w 122"/>
                <a:gd name="T47" fmla="*/ 29 h 132"/>
                <a:gd name="T48" fmla="*/ 92 w 122"/>
                <a:gd name="T49" fmla="*/ 88 h 132"/>
                <a:gd name="T50" fmla="*/ 89 w 122"/>
                <a:gd name="T51" fmla="*/ 93 h 132"/>
                <a:gd name="T52" fmla="*/ 92 w 122"/>
                <a:gd name="T53" fmla="*/ 88 h 132"/>
                <a:gd name="T54" fmla="*/ 61 w 122"/>
                <a:gd name="T55" fmla="*/ 0 h 132"/>
                <a:gd name="T56" fmla="*/ 64 w 122"/>
                <a:gd name="T57" fmla="*/ 3 h 132"/>
                <a:gd name="T58" fmla="*/ 61 w 122"/>
                <a:gd name="T59" fmla="*/ 21 h 132"/>
                <a:gd name="T60" fmla="*/ 61 w 122"/>
                <a:gd name="T61" fmla="*/ 27 h 132"/>
                <a:gd name="T62" fmla="*/ 31 w 122"/>
                <a:gd name="T63" fmla="*/ 76 h 132"/>
                <a:gd name="T64" fmla="*/ 43 w 122"/>
                <a:gd name="T65" fmla="*/ 116 h 132"/>
                <a:gd name="T66" fmla="*/ 61 w 122"/>
                <a:gd name="T67" fmla="*/ 132 h 132"/>
                <a:gd name="T68" fmla="*/ 50 w 122"/>
                <a:gd name="T69" fmla="*/ 102 h 132"/>
                <a:gd name="T70" fmla="*/ 48 w 122"/>
                <a:gd name="T71" fmla="*/ 84 h 132"/>
                <a:gd name="T72" fmla="*/ 42 w 122"/>
                <a:gd name="T73" fmla="*/ 42 h 132"/>
                <a:gd name="T74" fmla="*/ 61 w 122"/>
                <a:gd name="T75" fmla="*/ 27 h 132"/>
                <a:gd name="T76" fmla="*/ 61 w 122"/>
                <a:gd name="T77" fmla="*/ 21 h 132"/>
                <a:gd name="T78" fmla="*/ 58 w 122"/>
                <a:gd name="T79" fmla="*/ 3 h 132"/>
                <a:gd name="T80" fmla="*/ 31 w 122"/>
                <a:gd name="T81" fmla="*/ 96 h 132"/>
                <a:gd name="T82" fmla="*/ 33 w 122"/>
                <a:gd name="T83" fmla="*/ 89 h 132"/>
                <a:gd name="T84" fmla="*/ 31 w 122"/>
                <a:gd name="T85" fmla="*/ 96 h 132"/>
                <a:gd name="T86" fmla="*/ 31 w 122"/>
                <a:gd name="T87" fmla="*/ 26 h 132"/>
                <a:gd name="T88" fmla="*/ 33 w 122"/>
                <a:gd name="T89" fmla="*/ 33 h 132"/>
                <a:gd name="T90" fmla="*/ 31 w 122"/>
                <a:gd name="T91" fmla="*/ 46 h 132"/>
                <a:gd name="T92" fmla="*/ 31 w 122"/>
                <a:gd name="T93" fmla="*/ 76 h 132"/>
                <a:gd name="T94" fmla="*/ 31 w 122"/>
                <a:gd name="T95" fmla="*/ 26 h 132"/>
                <a:gd name="T96" fmla="*/ 29 w 122"/>
                <a:gd name="T97" fmla="*/ 33 h 132"/>
                <a:gd name="T98" fmla="*/ 18 w 122"/>
                <a:gd name="T99" fmla="*/ 22 h 132"/>
                <a:gd name="T100" fmla="*/ 23 w 122"/>
                <a:gd name="T101" fmla="*/ 18 h 132"/>
                <a:gd name="T102" fmla="*/ 31 w 122"/>
                <a:gd name="T103" fmla="*/ 88 h 132"/>
                <a:gd name="T104" fmla="*/ 23 w 122"/>
                <a:gd name="T105" fmla="*/ 104 h 132"/>
                <a:gd name="T106" fmla="*/ 18 w 122"/>
                <a:gd name="T107" fmla="*/ 100 h 132"/>
                <a:gd name="T108" fmla="*/ 29 w 122"/>
                <a:gd name="T109" fmla="*/ 89 h 132"/>
                <a:gd name="T110" fmla="*/ 22 w 122"/>
                <a:gd name="T111" fmla="*/ 61 h 132"/>
                <a:gd name="T112" fmla="*/ 19 w 122"/>
                <a:gd name="T113" fmla="*/ 58 h 132"/>
                <a:gd name="T114" fmla="*/ 0 w 122"/>
                <a:gd name="T115" fmla="*/ 61 h 132"/>
                <a:gd name="T116" fmla="*/ 19 w 122"/>
                <a:gd name="T117" fmla="*/ 6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22" h="132">
                  <a:moveTo>
                    <a:pt x="92" y="75"/>
                  </a:moveTo>
                  <a:cubicBezTo>
                    <a:pt x="94" y="71"/>
                    <a:pt x="95" y="66"/>
                    <a:pt x="95" y="61"/>
                  </a:cubicBezTo>
                  <a:cubicBezTo>
                    <a:pt x="95" y="56"/>
                    <a:pt x="94" y="51"/>
                    <a:pt x="92" y="47"/>
                  </a:cubicBezTo>
                  <a:cubicBezTo>
                    <a:pt x="92" y="75"/>
                    <a:pt x="92" y="75"/>
                    <a:pt x="92" y="75"/>
                  </a:cubicBezTo>
                  <a:close/>
                  <a:moveTo>
                    <a:pt x="92" y="96"/>
                  </a:moveTo>
                  <a:cubicBezTo>
                    <a:pt x="92" y="88"/>
                    <a:pt x="92" y="88"/>
                    <a:pt x="92" y="88"/>
                  </a:cubicBezTo>
                  <a:cubicBezTo>
                    <a:pt x="92" y="88"/>
                    <a:pt x="93" y="88"/>
                    <a:pt x="94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104" y="100"/>
                    <a:pt x="104" y="100"/>
                    <a:pt x="104" y="100"/>
                  </a:cubicBezTo>
                  <a:cubicBezTo>
                    <a:pt x="106" y="101"/>
                    <a:pt x="106" y="103"/>
                    <a:pt x="104" y="104"/>
                  </a:cubicBezTo>
                  <a:cubicBezTo>
                    <a:pt x="103" y="105"/>
                    <a:pt x="101" y="105"/>
                    <a:pt x="100" y="104"/>
                  </a:cubicBezTo>
                  <a:cubicBezTo>
                    <a:pt x="92" y="96"/>
                    <a:pt x="92" y="96"/>
                    <a:pt x="92" y="96"/>
                  </a:cubicBezTo>
                  <a:close/>
                  <a:moveTo>
                    <a:pt x="92" y="34"/>
                  </a:moveTo>
                  <a:cubicBezTo>
                    <a:pt x="92" y="26"/>
                    <a:pt x="92" y="26"/>
                    <a:pt x="92" y="26"/>
                  </a:cubicBezTo>
                  <a:cubicBezTo>
                    <a:pt x="100" y="18"/>
                    <a:pt x="100" y="18"/>
                    <a:pt x="100" y="18"/>
                  </a:cubicBezTo>
                  <a:cubicBezTo>
                    <a:pt x="101" y="17"/>
                    <a:pt x="103" y="17"/>
                    <a:pt x="104" y="18"/>
                  </a:cubicBezTo>
                  <a:cubicBezTo>
                    <a:pt x="106" y="19"/>
                    <a:pt x="106" y="21"/>
                    <a:pt x="104" y="22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3" y="34"/>
                    <a:pt x="92" y="34"/>
                    <a:pt x="92" y="34"/>
                  </a:cubicBezTo>
                  <a:close/>
                  <a:moveTo>
                    <a:pt x="119" y="58"/>
                  </a:moveTo>
                  <a:cubicBezTo>
                    <a:pt x="119" y="58"/>
                    <a:pt x="119" y="58"/>
                    <a:pt x="119" y="58"/>
                  </a:cubicBezTo>
                  <a:cubicBezTo>
                    <a:pt x="104" y="58"/>
                    <a:pt x="104" y="58"/>
                    <a:pt x="104" y="58"/>
                  </a:cubicBezTo>
                  <a:cubicBezTo>
                    <a:pt x="102" y="58"/>
                    <a:pt x="101" y="59"/>
                    <a:pt x="101" y="61"/>
                  </a:cubicBezTo>
                  <a:cubicBezTo>
                    <a:pt x="101" y="63"/>
                    <a:pt x="102" y="64"/>
                    <a:pt x="104" y="64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21" y="64"/>
                    <a:pt x="122" y="63"/>
                    <a:pt x="122" y="61"/>
                  </a:cubicBezTo>
                  <a:cubicBezTo>
                    <a:pt x="122" y="59"/>
                    <a:pt x="121" y="58"/>
                    <a:pt x="119" y="58"/>
                  </a:cubicBezTo>
                  <a:close/>
                  <a:moveTo>
                    <a:pt x="61" y="132"/>
                  </a:moveTo>
                  <a:cubicBezTo>
                    <a:pt x="63" y="132"/>
                    <a:pt x="63" y="132"/>
                    <a:pt x="63" y="132"/>
                  </a:cubicBezTo>
                  <a:cubicBezTo>
                    <a:pt x="73" y="132"/>
                    <a:pt x="80" y="125"/>
                    <a:pt x="80" y="116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5" y="85"/>
                    <a:pt x="89" y="81"/>
                    <a:pt x="92" y="75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86" y="35"/>
                    <a:pt x="75" y="27"/>
                    <a:pt x="61" y="2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68" y="34"/>
                    <a:pt x="75" y="37"/>
                    <a:pt x="80" y="42"/>
                  </a:cubicBezTo>
                  <a:cubicBezTo>
                    <a:pt x="85" y="47"/>
                    <a:pt x="88" y="54"/>
                    <a:pt x="88" y="61"/>
                  </a:cubicBezTo>
                  <a:cubicBezTo>
                    <a:pt x="88" y="71"/>
                    <a:pt x="83" y="79"/>
                    <a:pt x="75" y="84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74" y="84"/>
                    <a:pt x="73" y="86"/>
                    <a:pt x="73" y="87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32"/>
                    <a:pt x="61" y="132"/>
                    <a:pt x="61" y="132"/>
                  </a:cubicBezTo>
                  <a:close/>
                  <a:moveTo>
                    <a:pt x="92" y="26"/>
                  </a:moveTo>
                  <a:cubicBezTo>
                    <a:pt x="92" y="34"/>
                    <a:pt x="92" y="34"/>
                    <a:pt x="92" y="34"/>
                  </a:cubicBezTo>
                  <a:cubicBezTo>
                    <a:pt x="91" y="34"/>
                    <a:pt x="90" y="34"/>
                    <a:pt x="89" y="33"/>
                  </a:cubicBezTo>
                  <a:cubicBezTo>
                    <a:pt x="88" y="32"/>
                    <a:pt x="88" y="30"/>
                    <a:pt x="89" y="29"/>
                  </a:cubicBezTo>
                  <a:cubicBezTo>
                    <a:pt x="92" y="26"/>
                    <a:pt x="92" y="26"/>
                    <a:pt x="92" y="26"/>
                  </a:cubicBezTo>
                  <a:close/>
                  <a:moveTo>
                    <a:pt x="92" y="88"/>
                  </a:moveTo>
                  <a:cubicBezTo>
                    <a:pt x="92" y="96"/>
                    <a:pt x="92" y="96"/>
                    <a:pt x="92" y="96"/>
                  </a:cubicBezTo>
                  <a:cubicBezTo>
                    <a:pt x="89" y="93"/>
                    <a:pt x="89" y="93"/>
                    <a:pt x="89" y="93"/>
                  </a:cubicBezTo>
                  <a:cubicBezTo>
                    <a:pt x="88" y="92"/>
                    <a:pt x="88" y="90"/>
                    <a:pt x="89" y="89"/>
                  </a:cubicBezTo>
                  <a:cubicBezTo>
                    <a:pt x="90" y="88"/>
                    <a:pt x="91" y="88"/>
                    <a:pt x="92" y="88"/>
                  </a:cubicBezTo>
                  <a:close/>
                  <a:moveTo>
                    <a:pt x="61" y="21"/>
                  </a:move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3" y="0"/>
                    <a:pt x="64" y="2"/>
                    <a:pt x="64" y="3"/>
                  </a:cubicBezTo>
                  <a:cubicBezTo>
                    <a:pt x="64" y="18"/>
                    <a:pt x="64" y="18"/>
                    <a:pt x="64" y="18"/>
                  </a:cubicBezTo>
                  <a:cubicBezTo>
                    <a:pt x="64" y="20"/>
                    <a:pt x="63" y="21"/>
                    <a:pt x="61" y="21"/>
                  </a:cubicBezTo>
                  <a:cubicBezTo>
                    <a:pt x="61" y="21"/>
                    <a:pt x="61" y="21"/>
                    <a:pt x="61" y="21"/>
                  </a:cubicBezTo>
                  <a:close/>
                  <a:moveTo>
                    <a:pt x="61" y="27"/>
                  </a:moveTo>
                  <a:cubicBezTo>
                    <a:pt x="48" y="27"/>
                    <a:pt x="36" y="35"/>
                    <a:pt x="31" y="4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34" y="81"/>
                    <a:pt x="38" y="86"/>
                    <a:pt x="43" y="89"/>
                  </a:cubicBezTo>
                  <a:cubicBezTo>
                    <a:pt x="43" y="116"/>
                    <a:pt x="43" y="116"/>
                    <a:pt x="43" y="116"/>
                  </a:cubicBezTo>
                  <a:cubicBezTo>
                    <a:pt x="43" y="125"/>
                    <a:pt x="50" y="132"/>
                    <a:pt x="59" y="132"/>
                  </a:cubicBezTo>
                  <a:cubicBezTo>
                    <a:pt x="61" y="132"/>
                    <a:pt x="61" y="132"/>
                    <a:pt x="61" y="13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6"/>
                    <a:pt x="49" y="85"/>
                    <a:pt x="48" y="84"/>
                  </a:cubicBezTo>
                  <a:cubicBezTo>
                    <a:pt x="40" y="80"/>
                    <a:pt x="34" y="71"/>
                    <a:pt x="34" y="61"/>
                  </a:cubicBezTo>
                  <a:cubicBezTo>
                    <a:pt x="34" y="54"/>
                    <a:pt x="37" y="47"/>
                    <a:pt x="42" y="42"/>
                  </a:cubicBezTo>
                  <a:cubicBezTo>
                    <a:pt x="47" y="37"/>
                    <a:pt x="54" y="34"/>
                    <a:pt x="61" y="34"/>
                  </a:cubicBezTo>
                  <a:cubicBezTo>
                    <a:pt x="61" y="27"/>
                    <a:pt x="61" y="27"/>
                    <a:pt x="61" y="27"/>
                  </a:cubicBezTo>
                  <a:close/>
                  <a:moveTo>
                    <a:pt x="61" y="0"/>
                  </a:moveTo>
                  <a:cubicBezTo>
                    <a:pt x="61" y="21"/>
                    <a:pt x="61" y="21"/>
                    <a:pt x="61" y="21"/>
                  </a:cubicBezTo>
                  <a:cubicBezTo>
                    <a:pt x="59" y="21"/>
                    <a:pt x="58" y="20"/>
                    <a:pt x="58" y="18"/>
                  </a:cubicBezTo>
                  <a:cubicBezTo>
                    <a:pt x="58" y="3"/>
                    <a:pt x="58" y="3"/>
                    <a:pt x="58" y="3"/>
                  </a:cubicBezTo>
                  <a:cubicBezTo>
                    <a:pt x="58" y="2"/>
                    <a:pt x="59" y="0"/>
                    <a:pt x="61" y="0"/>
                  </a:cubicBezTo>
                  <a:close/>
                  <a:moveTo>
                    <a:pt x="31" y="96"/>
                  </a:moveTo>
                  <a:cubicBezTo>
                    <a:pt x="31" y="88"/>
                    <a:pt x="31" y="88"/>
                    <a:pt x="31" y="88"/>
                  </a:cubicBezTo>
                  <a:cubicBezTo>
                    <a:pt x="32" y="88"/>
                    <a:pt x="33" y="88"/>
                    <a:pt x="33" y="89"/>
                  </a:cubicBezTo>
                  <a:cubicBezTo>
                    <a:pt x="35" y="90"/>
                    <a:pt x="35" y="92"/>
                    <a:pt x="33" y="93"/>
                  </a:cubicBezTo>
                  <a:cubicBezTo>
                    <a:pt x="31" y="96"/>
                    <a:pt x="31" y="96"/>
                    <a:pt x="31" y="96"/>
                  </a:cubicBezTo>
                  <a:close/>
                  <a:moveTo>
                    <a:pt x="31" y="34"/>
                  </a:moveTo>
                  <a:cubicBezTo>
                    <a:pt x="31" y="26"/>
                    <a:pt x="31" y="26"/>
                    <a:pt x="31" y="26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5" y="30"/>
                    <a:pt x="35" y="32"/>
                    <a:pt x="33" y="33"/>
                  </a:cubicBezTo>
                  <a:cubicBezTo>
                    <a:pt x="33" y="34"/>
                    <a:pt x="32" y="34"/>
                    <a:pt x="31" y="34"/>
                  </a:cubicBezTo>
                  <a:close/>
                  <a:moveTo>
                    <a:pt x="31" y="46"/>
                  </a:moveTo>
                  <a:cubicBezTo>
                    <a:pt x="29" y="51"/>
                    <a:pt x="27" y="56"/>
                    <a:pt x="27" y="61"/>
                  </a:cubicBezTo>
                  <a:cubicBezTo>
                    <a:pt x="27" y="66"/>
                    <a:pt x="29" y="71"/>
                    <a:pt x="31" y="76"/>
                  </a:cubicBezTo>
                  <a:cubicBezTo>
                    <a:pt x="31" y="46"/>
                    <a:pt x="31" y="46"/>
                    <a:pt x="31" y="46"/>
                  </a:cubicBezTo>
                  <a:close/>
                  <a:moveTo>
                    <a:pt x="31" y="26"/>
                  </a:moveTo>
                  <a:cubicBezTo>
                    <a:pt x="31" y="34"/>
                    <a:pt x="31" y="34"/>
                    <a:pt x="31" y="34"/>
                  </a:cubicBezTo>
                  <a:cubicBezTo>
                    <a:pt x="30" y="34"/>
                    <a:pt x="29" y="34"/>
                    <a:pt x="29" y="33"/>
                  </a:cubicBezTo>
                  <a:cubicBezTo>
                    <a:pt x="29" y="33"/>
                    <a:pt x="29" y="33"/>
                    <a:pt x="29" y="3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1"/>
                    <a:pt x="17" y="19"/>
                    <a:pt x="18" y="18"/>
                  </a:cubicBezTo>
                  <a:cubicBezTo>
                    <a:pt x="20" y="17"/>
                    <a:pt x="21" y="17"/>
                    <a:pt x="23" y="18"/>
                  </a:cubicBezTo>
                  <a:cubicBezTo>
                    <a:pt x="31" y="26"/>
                    <a:pt x="31" y="26"/>
                    <a:pt x="31" y="26"/>
                  </a:cubicBezTo>
                  <a:close/>
                  <a:moveTo>
                    <a:pt x="31" y="88"/>
                  </a:moveTo>
                  <a:cubicBezTo>
                    <a:pt x="31" y="96"/>
                    <a:pt x="31" y="96"/>
                    <a:pt x="31" y="96"/>
                  </a:cubicBezTo>
                  <a:cubicBezTo>
                    <a:pt x="23" y="104"/>
                    <a:pt x="23" y="104"/>
                    <a:pt x="23" y="104"/>
                  </a:cubicBezTo>
                  <a:cubicBezTo>
                    <a:pt x="21" y="105"/>
                    <a:pt x="20" y="105"/>
                    <a:pt x="18" y="104"/>
                  </a:cubicBezTo>
                  <a:cubicBezTo>
                    <a:pt x="17" y="103"/>
                    <a:pt x="17" y="101"/>
                    <a:pt x="18" y="100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8"/>
                    <a:pt x="30" y="88"/>
                    <a:pt x="31" y="88"/>
                  </a:cubicBezTo>
                  <a:close/>
                  <a:moveTo>
                    <a:pt x="22" y="61"/>
                  </a:moveTo>
                  <a:cubicBezTo>
                    <a:pt x="22" y="61"/>
                    <a:pt x="22" y="61"/>
                    <a:pt x="22" y="61"/>
                  </a:cubicBezTo>
                  <a:cubicBezTo>
                    <a:pt x="22" y="59"/>
                    <a:pt x="20" y="58"/>
                    <a:pt x="19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2" y="58"/>
                    <a:pt x="0" y="59"/>
                    <a:pt x="0" y="61"/>
                  </a:cubicBezTo>
                  <a:cubicBezTo>
                    <a:pt x="0" y="63"/>
                    <a:pt x="2" y="64"/>
                    <a:pt x="4" y="64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20" y="64"/>
                    <a:pt x="22" y="63"/>
                    <a:pt x="22" y="6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11">
              <a:extLst>
                <a:ext uri="{FF2B5EF4-FFF2-40B4-BE49-F238E27FC236}">
                  <a16:creationId xmlns:a16="http://schemas.microsoft.com/office/drawing/2014/main" id="{1A9FB070-64FF-4B6F-BF7D-13AEECFD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8700" y="4316413"/>
              <a:ext cx="65088" cy="66675"/>
            </a:xfrm>
            <a:custGeom>
              <a:avLst/>
              <a:gdLst>
                <a:gd name="T0" fmla="*/ 33 w 34"/>
                <a:gd name="T1" fmla="*/ 20 h 35"/>
                <a:gd name="T2" fmla="*/ 14 w 34"/>
                <a:gd name="T3" fmla="*/ 33 h 35"/>
                <a:gd name="T4" fmla="*/ 1 w 34"/>
                <a:gd name="T5" fmla="*/ 15 h 35"/>
                <a:gd name="T6" fmla="*/ 20 w 34"/>
                <a:gd name="T7" fmla="*/ 2 h 35"/>
                <a:gd name="T8" fmla="*/ 33 w 34"/>
                <a:gd name="T9" fmla="*/ 2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33" y="20"/>
                  </a:moveTo>
                  <a:cubicBezTo>
                    <a:pt x="31" y="29"/>
                    <a:pt x="23" y="35"/>
                    <a:pt x="14" y="33"/>
                  </a:cubicBezTo>
                  <a:cubicBezTo>
                    <a:pt x="5" y="32"/>
                    <a:pt x="0" y="24"/>
                    <a:pt x="1" y="15"/>
                  </a:cubicBezTo>
                  <a:cubicBezTo>
                    <a:pt x="3" y="6"/>
                    <a:pt x="11" y="0"/>
                    <a:pt x="20" y="2"/>
                  </a:cubicBezTo>
                  <a:cubicBezTo>
                    <a:pt x="28" y="3"/>
                    <a:pt x="34" y="12"/>
                    <a:pt x="33" y="2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12">
              <a:extLst>
                <a:ext uri="{FF2B5EF4-FFF2-40B4-BE49-F238E27FC236}">
                  <a16:creationId xmlns:a16="http://schemas.microsoft.com/office/drawing/2014/main" id="{5C71985A-8268-46AE-A6DE-CAEFACCD0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1238" y="4122738"/>
              <a:ext cx="60325" cy="209550"/>
            </a:xfrm>
            <a:custGeom>
              <a:avLst/>
              <a:gdLst>
                <a:gd name="T0" fmla="*/ 32 w 32"/>
                <a:gd name="T1" fmla="*/ 109 h 110"/>
                <a:gd name="T2" fmla="*/ 14 w 32"/>
                <a:gd name="T3" fmla="*/ 18 h 110"/>
                <a:gd name="T4" fmla="*/ 2 w 32"/>
                <a:gd name="T5" fmla="*/ 1 h 110"/>
                <a:gd name="T6" fmla="*/ 21 w 32"/>
                <a:gd name="T7" fmla="*/ 110 h 110"/>
                <a:gd name="T8" fmla="*/ 32 w 3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10">
                  <a:moveTo>
                    <a:pt x="32" y="109"/>
                  </a:moveTo>
                  <a:cubicBezTo>
                    <a:pt x="32" y="109"/>
                    <a:pt x="14" y="18"/>
                    <a:pt x="14" y="18"/>
                  </a:cubicBezTo>
                  <a:cubicBezTo>
                    <a:pt x="14" y="18"/>
                    <a:pt x="3" y="1"/>
                    <a:pt x="2" y="1"/>
                  </a:cubicBezTo>
                  <a:cubicBezTo>
                    <a:pt x="0" y="0"/>
                    <a:pt x="21" y="110"/>
                    <a:pt x="21" y="110"/>
                  </a:cubicBezTo>
                  <a:lnTo>
                    <a:pt x="32" y="10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13">
              <a:extLst>
                <a:ext uri="{FF2B5EF4-FFF2-40B4-BE49-F238E27FC236}">
                  <a16:creationId xmlns:a16="http://schemas.microsoft.com/office/drawing/2014/main" id="{C60497ED-123D-48DD-B2D5-4CCF22BBE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4100" y="4157663"/>
              <a:ext cx="134938" cy="179388"/>
            </a:xfrm>
            <a:custGeom>
              <a:avLst/>
              <a:gdLst>
                <a:gd name="T0" fmla="*/ 2 w 85"/>
                <a:gd name="T1" fmla="*/ 106 h 113"/>
                <a:gd name="T2" fmla="*/ 64 w 85"/>
                <a:gd name="T3" fmla="*/ 14 h 113"/>
                <a:gd name="T4" fmla="*/ 85 w 85"/>
                <a:gd name="T5" fmla="*/ 0 h 113"/>
                <a:gd name="T6" fmla="*/ 75 w 85"/>
                <a:gd name="T7" fmla="*/ 22 h 113"/>
                <a:gd name="T8" fmla="*/ 14 w 85"/>
                <a:gd name="T9" fmla="*/ 113 h 113"/>
                <a:gd name="T10" fmla="*/ 0 w 85"/>
                <a:gd name="T11" fmla="*/ 107 h 113"/>
                <a:gd name="T12" fmla="*/ 2 w 85"/>
                <a:gd name="T13" fmla="*/ 10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113">
                  <a:moveTo>
                    <a:pt x="2" y="106"/>
                  </a:moveTo>
                  <a:lnTo>
                    <a:pt x="64" y="14"/>
                  </a:lnTo>
                  <a:lnTo>
                    <a:pt x="85" y="0"/>
                  </a:lnTo>
                  <a:lnTo>
                    <a:pt x="75" y="22"/>
                  </a:lnTo>
                  <a:lnTo>
                    <a:pt x="14" y="113"/>
                  </a:lnTo>
                  <a:lnTo>
                    <a:pt x="0" y="107"/>
                  </a:lnTo>
                  <a:lnTo>
                    <a:pt x="2" y="10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14">
              <a:extLst>
                <a:ext uri="{FF2B5EF4-FFF2-40B4-BE49-F238E27FC236}">
                  <a16:creationId xmlns:a16="http://schemas.microsoft.com/office/drawing/2014/main" id="{69842067-7189-4836-B81B-6CB91AE8D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2988" y="4367213"/>
              <a:ext cx="17463" cy="34925"/>
            </a:xfrm>
            <a:custGeom>
              <a:avLst/>
              <a:gdLst>
                <a:gd name="T0" fmla="*/ 3 w 9"/>
                <a:gd name="T1" fmla="*/ 2 h 18"/>
                <a:gd name="T2" fmla="*/ 6 w 9"/>
                <a:gd name="T3" fmla="*/ 0 h 18"/>
                <a:gd name="T4" fmla="*/ 8 w 9"/>
                <a:gd name="T5" fmla="*/ 3 h 18"/>
                <a:gd name="T6" fmla="*/ 6 w 9"/>
                <a:gd name="T7" fmla="*/ 15 h 18"/>
                <a:gd name="T8" fmla="*/ 3 w 9"/>
                <a:gd name="T9" fmla="*/ 17 h 18"/>
                <a:gd name="T10" fmla="*/ 1 w 9"/>
                <a:gd name="T11" fmla="*/ 14 h 18"/>
                <a:gd name="T12" fmla="*/ 3 w 9"/>
                <a:gd name="T13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8">
                  <a:moveTo>
                    <a:pt x="3" y="2"/>
                  </a:moveTo>
                  <a:cubicBezTo>
                    <a:pt x="3" y="1"/>
                    <a:pt x="4" y="0"/>
                    <a:pt x="6" y="0"/>
                  </a:cubicBezTo>
                  <a:cubicBezTo>
                    <a:pt x="8" y="0"/>
                    <a:pt x="9" y="2"/>
                    <a:pt x="8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7"/>
                    <a:pt x="5" y="18"/>
                    <a:pt x="3" y="17"/>
                  </a:cubicBezTo>
                  <a:cubicBezTo>
                    <a:pt x="2" y="17"/>
                    <a:pt x="0" y="16"/>
                    <a:pt x="1" y="14"/>
                  </a:cubicBezTo>
                  <a:lnTo>
                    <a:pt x="3" y="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15">
              <a:extLst>
                <a:ext uri="{FF2B5EF4-FFF2-40B4-BE49-F238E27FC236}">
                  <a16:creationId xmlns:a16="http://schemas.microsoft.com/office/drawing/2014/main" id="{7E0A6F3A-B52C-4914-8A05-56A572A72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22725" y="1728788"/>
              <a:ext cx="601663" cy="633413"/>
            </a:xfrm>
            <a:custGeom>
              <a:avLst/>
              <a:gdLst>
                <a:gd name="T0" fmla="*/ 241 w 314"/>
                <a:gd name="T1" fmla="*/ 321 h 331"/>
                <a:gd name="T2" fmla="*/ 283 w 314"/>
                <a:gd name="T3" fmla="*/ 303 h 331"/>
                <a:gd name="T4" fmla="*/ 241 w 314"/>
                <a:gd name="T5" fmla="*/ 189 h 331"/>
                <a:gd name="T6" fmla="*/ 241 w 314"/>
                <a:gd name="T7" fmla="*/ 215 h 331"/>
                <a:gd name="T8" fmla="*/ 276 w 314"/>
                <a:gd name="T9" fmla="*/ 271 h 331"/>
                <a:gd name="T10" fmla="*/ 241 w 314"/>
                <a:gd name="T11" fmla="*/ 300 h 331"/>
                <a:gd name="T12" fmla="*/ 241 w 314"/>
                <a:gd name="T13" fmla="*/ 321 h 331"/>
                <a:gd name="T14" fmla="*/ 241 w 314"/>
                <a:gd name="T15" fmla="*/ 291 h 331"/>
                <a:gd name="T16" fmla="*/ 241 w 314"/>
                <a:gd name="T17" fmla="*/ 224 h 331"/>
                <a:gd name="T18" fmla="*/ 259 w 314"/>
                <a:gd name="T19" fmla="*/ 268 h 331"/>
                <a:gd name="T20" fmla="*/ 241 w 314"/>
                <a:gd name="T21" fmla="*/ 291 h 331"/>
                <a:gd name="T22" fmla="*/ 209 w 314"/>
                <a:gd name="T23" fmla="*/ 159 h 331"/>
                <a:gd name="T24" fmla="*/ 202 w 314"/>
                <a:gd name="T25" fmla="*/ 140 h 331"/>
                <a:gd name="T26" fmla="*/ 202 w 314"/>
                <a:gd name="T27" fmla="*/ 63 h 331"/>
                <a:gd name="T28" fmla="*/ 210 w 314"/>
                <a:gd name="T29" fmla="*/ 53 h 331"/>
                <a:gd name="T30" fmla="*/ 211 w 314"/>
                <a:gd name="T31" fmla="*/ 53 h 331"/>
                <a:gd name="T32" fmla="*/ 211 w 314"/>
                <a:gd name="T33" fmla="*/ 19 h 331"/>
                <a:gd name="T34" fmla="*/ 210 w 314"/>
                <a:gd name="T35" fmla="*/ 19 h 331"/>
                <a:gd name="T36" fmla="*/ 210 w 314"/>
                <a:gd name="T37" fmla="*/ 18 h 331"/>
                <a:gd name="T38" fmla="*/ 163 w 314"/>
                <a:gd name="T39" fmla="*/ 0 h 331"/>
                <a:gd name="T40" fmla="*/ 115 w 314"/>
                <a:gd name="T41" fmla="*/ 18 h 331"/>
                <a:gd name="T42" fmla="*/ 116 w 314"/>
                <a:gd name="T43" fmla="*/ 19 h 331"/>
                <a:gd name="T44" fmla="*/ 115 w 314"/>
                <a:gd name="T45" fmla="*/ 19 h 331"/>
                <a:gd name="T46" fmla="*/ 115 w 314"/>
                <a:gd name="T47" fmla="*/ 53 h 331"/>
                <a:gd name="T48" fmla="*/ 116 w 314"/>
                <a:gd name="T49" fmla="*/ 53 h 331"/>
                <a:gd name="T50" fmla="*/ 129 w 314"/>
                <a:gd name="T51" fmla="*/ 64 h 331"/>
                <a:gd name="T52" fmla="*/ 129 w 314"/>
                <a:gd name="T53" fmla="*/ 140 h 331"/>
                <a:gd name="T54" fmla="*/ 119 w 314"/>
                <a:gd name="T55" fmla="*/ 159 h 331"/>
                <a:gd name="T56" fmla="*/ 44 w 314"/>
                <a:gd name="T57" fmla="*/ 303 h 331"/>
                <a:gd name="T58" fmla="*/ 163 w 314"/>
                <a:gd name="T59" fmla="*/ 329 h 331"/>
                <a:gd name="T60" fmla="*/ 241 w 314"/>
                <a:gd name="T61" fmla="*/ 321 h 331"/>
                <a:gd name="T62" fmla="*/ 241 w 314"/>
                <a:gd name="T63" fmla="*/ 300 h 331"/>
                <a:gd name="T64" fmla="*/ 207 w 314"/>
                <a:gd name="T65" fmla="*/ 304 h 331"/>
                <a:gd name="T66" fmla="*/ 207 w 314"/>
                <a:gd name="T67" fmla="*/ 304 h 331"/>
                <a:gd name="T68" fmla="*/ 241 w 314"/>
                <a:gd name="T69" fmla="*/ 291 h 331"/>
                <a:gd name="T70" fmla="*/ 241 w 314"/>
                <a:gd name="T71" fmla="*/ 224 h 331"/>
                <a:gd name="T72" fmla="*/ 214 w 314"/>
                <a:gd name="T73" fmla="*/ 191 h 331"/>
                <a:gd name="T74" fmla="*/ 241 w 314"/>
                <a:gd name="T75" fmla="*/ 215 h 331"/>
                <a:gd name="T76" fmla="*/ 241 w 314"/>
                <a:gd name="T77" fmla="*/ 189 h 331"/>
                <a:gd name="T78" fmla="*/ 209 w 314"/>
                <a:gd name="T79" fmla="*/ 15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331">
                  <a:moveTo>
                    <a:pt x="241" y="321"/>
                  </a:moveTo>
                  <a:cubicBezTo>
                    <a:pt x="256" y="317"/>
                    <a:pt x="271" y="311"/>
                    <a:pt x="283" y="303"/>
                  </a:cubicBezTo>
                  <a:cubicBezTo>
                    <a:pt x="314" y="281"/>
                    <a:pt x="274" y="225"/>
                    <a:pt x="241" y="189"/>
                  </a:cubicBezTo>
                  <a:cubicBezTo>
                    <a:pt x="241" y="215"/>
                    <a:pt x="241" y="215"/>
                    <a:pt x="241" y="215"/>
                  </a:cubicBezTo>
                  <a:cubicBezTo>
                    <a:pt x="258" y="232"/>
                    <a:pt x="276" y="254"/>
                    <a:pt x="276" y="271"/>
                  </a:cubicBezTo>
                  <a:cubicBezTo>
                    <a:pt x="275" y="288"/>
                    <a:pt x="258" y="296"/>
                    <a:pt x="241" y="300"/>
                  </a:cubicBezTo>
                  <a:cubicBezTo>
                    <a:pt x="241" y="321"/>
                    <a:pt x="241" y="321"/>
                    <a:pt x="241" y="321"/>
                  </a:cubicBezTo>
                  <a:close/>
                  <a:moveTo>
                    <a:pt x="241" y="291"/>
                  </a:moveTo>
                  <a:cubicBezTo>
                    <a:pt x="241" y="224"/>
                    <a:pt x="241" y="224"/>
                    <a:pt x="241" y="224"/>
                  </a:cubicBezTo>
                  <a:cubicBezTo>
                    <a:pt x="251" y="239"/>
                    <a:pt x="260" y="256"/>
                    <a:pt x="259" y="268"/>
                  </a:cubicBezTo>
                  <a:cubicBezTo>
                    <a:pt x="258" y="278"/>
                    <a:pt x="251" y="286"/>
                    <a:pt x="241" y="291"/>
                  </a:cubicBezTo>
                  <a:close/>
                  <a:moveTo>
                    <a:pt x="209" y="159"/>
                  </a:moveTo>
                  <a:cubicBezTo>
                    <a:pt x="209" y="159"/>
                    <a:pt x="202" y="156"/>
                    <a:pt x="202" y="140"/>
                  </a:cubicBezTo>
                  <a:cubicBezTo>
                    <a:pt x="202" y="128"/>
                    <a:pt x="202" y="79"/>
                    <a:pt x="202" y="63"/>
                  </a:cubicBezTo>
                  <a:cubicBezTo>
                    <a:pt x="207" y="60"/>
                    <a:pt x="209" y="57"/>
                    <a:pt x="210" y="53"/>
                  </a:cubicBezTo>
                  <a:cubicBezTo>
                    <a:pt x="211" y="53"/>
                    <a:pt x="211" y="53"/>
                    <a:pt x="211" y="53"/>
                  </a:cubicBezTo>
                  <a:cubicBezTo>
                    <a:pt x="211" y="19"/>
                    <a:pt x="211" y="19"/>
                    <a:pt x="211" y="19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210" y="19"/>
                    <a:pt x="210" y="18"/>
                    <a:pt x="210" y="18"/>
                  </a:cubicBezTo>
                  <a:cubicBezTo>
                    <a:pt x="210" y="8"/>
                    <a:pt x="189" y="0"/>
                    <a:pt x="163" y="0"/>
                  </a:cubicBezTo>
                  <a:cubicBezTo>
                    <a:pt x="137" y="0"/>
                    <a:pt x="115" y="8"/>
                    <a:pt x="115" y="18"/>
                  </a:cubicBezTo>
                  <a:cubicBezTo>
                    <a:pt x="115" y="18"/>
                    <a:pt x="116" y="19"/>
                    <a:pt x="116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5" y="53"/>
                    <a:pt x="115" y="53"/>
                    <a:pt x="115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6" y="57"/>
                    <a:pt x="120" y="61"/>
                    <a:pt x="129" y="64"/>
                  </a:cubicBezTo>
                  <a:cubicBezTo>
                    <a:pt x="129" y="80"/>
                    <a:pt x="129" y="128"/>
                    <a:pt x="129" y="140"/>
                  </a:cubicBezTo>
                  <a:cubicBezTo>
                    <a:pt x="129" y="156"/>
                    <a:pt x="119" y="159"/>
                    <a:pt x="119" y="159"/>
                  </a:cubicBezTo>
                  <a:cubicBezTo>
                    <a:pt x="101" y="170"/>
                    <a:pt x="0" y="272"/>
                    <a:pt x="44" y="303"/>
                  </a:cubicBezTo>
                  <a:cubicBezTo>
                    <a:pt x="84" y="331"/>
                    <a:pt x="150" y="330"/>
                    <a:pt x="163" y="329"/>
                  </a:cubicBezTo>
                  <a:cubicBezTo>
                    <a:pt x="173" y="329"/>
                    <a:pt x="207" y="330"/>
                    <a:pt x="241" y="321"/>
                  </a:cubicBezTo>
                  <a:cubicBezTo>
                    <a:pt x="241" y="300"/>
                    <a:pt x="241" y="300"/>
                    <a:pt x="241" y="300"/>
                  </a:cubicBezTo>
                  <a:cubicBezTo>
                    <a:pt x="224" y="304"/>
                    <a:pt x="207" y="304"/>
                    <a:pt x="207" y="304"/>
                  </a:cubicBezTo>
                  <a:cubicBezTo>
                    <a:pt x="207" y="304"/>
                    <a:pt x="207" y="304"/>
                    <a:pt x="207" y="304"/>
                  </a:cubicBezTo>
                  <a:cubicBezTo>
                    <a:pt x="207" y="304"/>
                    <a:pt x="226" y="300"/>
                    <a:pt x="241" y="291"/>
                  </a:cubicBezTo>
                  <a:cubicBezTo>
                    <a:pt x="241" y="224"/>
                    <a:pt x="241" y="224"/>
                    <a:pt x="241" y="224"/>
                  </a:cubicBezTo>
                  <a:cubicBezTo>
                    <a:pt x="228" y="206"/>
                    <a:pt x="214" y="191"/>
                    <a:pt x="214" y="191"/>
                  </a:cubicBezTo>
                  <a:cubicBezTo>
                    <a:pt x="214" y="191"/>
                    <a:pt x="227" y="201"/>
                    <a:pt x="241" y="215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27" y="174"/>
                    <a:pt x="214" y="163"/>
                    <a:pt x="209" y="1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16">
              <a:extLst>
                <a:ext uri="{FF2B5EF4-FFF2-40B4-BE49-F238E27FC236}">
                  <a16:creationId xmlns:a16="http://schemas.microsoft.com/office/drawing/2014/main" id="{366B48FE-93B7-453D-973B-A918378D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1579563"/>
              <a:ext cx="180975" cy="177800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17">
              <a:extLst>
                <a:ext uri="{FF2B5EF4-FFF2-40B4-BE49-F238E27FC236}">
                  <a16:creationId xmlns:a16="http://schemas.microsoft.com/office/drawing/2014/main" id="{F6C465ED-A6FC-4DAF-8903-275C70E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6388" y="1712913"/>
              <a:ext cx="280988" cy="582613"/>
            </a:xfrm>
            <a:custGeom>
              <a:avLst/>
              <a:gdLst>
                <a:gd name="T0" fmla="*/ 0 w 147"/>
                <a:gd name="T1" fmla="*/ 8 h 305"/>
                <a:gd name="T2" fmla="*/ 98 w 147"/>
                <a:gd name="T3" fmla="*/ 263 h 305"/>
                <a:gd name="T4" fmla="*/ 142 w 147"/>
                <a:gd name="T5" fmla="*/ 305 h 305"/>
                <a:gd name="T6" fmla="*/ 32 w 147"/>
                <a:gd name="T7" fmla="*/ 0 h 305"/>
                <a:gd name="T8" fmla="*/ 0 w 147"/>
                <a:gd name="T9" fmla="*/ 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5">
                  <a:moveTo>
                    <a:pt x="0" y="8"/>
                  </a:moveTo>
                  <a:cubicBezTo>
                    <a:pt x="0" y="10"/>
                    <a:pt x="98" y="263"/>
                    <a:pt x="98" y="263"/>
                  </a:cubicBezTo>
                  <a:cubicBezTo>
                    <a:pt x="98" y="263"/>
                    <a:pt x="138" y="305"/>
                    <a:pt x="142" y="305"/>
                  </a:cubicBezTo>
                  <a:cubicBezTo>
                    <a:pt x="147" y="305"/>
                    <a:pt x="32" y="0"/>
                    <a:pt x="32" y="0"/>
                  </a:cubicBezTo>
                  <a:lnTo>
                    <a:pt x="0" y="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18">
              <a:extLst>
                <a:ext uri="{FF2B5EF4-FFF2-40B4-BE49-F238E27FC236}">
                  <a16:creationId xmlns:a16="http://schemas.microsoft.com/office/drawing/2014/main" id="{50DA2059-2656-4D66-BA27-C9755C173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1913" y="1712913"/>
              <a:ext cx="300038" cy="573088"/>
            </a:xfrm>
            <a:custGeom>
              <a:avLst/>
              <a:gdLst>
                <a:gd name="T0" fmla="*/ 187 w 189"/>
                <a:gd name="T1" fmla="*/ 16 h 361"/>
                <a:gd name="T2" fmla="*/ 49 w 189"/>
                <a:gd name="T3" fmla="*/ 312 h 361"/>
                <a:gd name="T4" fmla="*/ 0 w 189"/>
                <a:gd name="T5" fmla="*/ 361 h 361"/>
                <a:gd name="T6" fmla="*/ 14 w 189"/>
                <a:gd name="T7" fmla="*/ 292 h 361"/>
                <a:gd name="T8" fmla="*/ 147 w 189"/>
                <a:gd name="T9" fmla="*/ 0 h 361"/>
                <a:gd name="T10" fmla="*/ 189 w 189"/>
                <a:gd name="T11" fmla="*/ 13 h 361"/>
                <a:gd name="T12" fmla="*/ 187 w 189"/>
                <a:gd name="T13" fmla="*/ 16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361">
                  <a:moveTo>
                    <a:pt x="187" y="16"/>
                  </a:moveTo>
                  <a:lnTo>
                    <a:pt x="49" y="312"/>
                  </a:lnTo>
                  <a:lnTo>
                    <a:pt x="0" y="361"/>
                  </a:lnTo>
                  <a:lnTo>
                    <a:pt x="14" y="292"/>
                  </a:lnTo>
                  <a:lnTo>
                    <a:pt x="147" y="0"/>
                  </a:lnTo>
                  <a:lnTo>
                    <a:pt x="189" y="13"/>
                  </a:lnTo>
                  <a:lnTo>
                    <a:pt x="187" y="1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19">
              <a:extLst>
                <a:ext uri="{FF2B5EF4-FFF2-40B4-BE49-F238E27FC236}">
                  <a16:creationId xmlns:a16="http://schemas.microsoft.com/office/drawing/2014/main" id="{198E97E4-2E11-4B1B-A20B-C291C3C45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850" y="1517650"/>
              <a:ext cx="31750" cy="96838"/>
            </a:xfrm>
            <a:custGeom>
              <a:avLst/>
              <a:gdLst>
                <a:gd name="T0" fmla="*/ 17 w 17"/>
                <a:gd name="T1" fmla="*/ 43 h 51"/>
                <a:gd name="T2" fmla="*/ 9 w 17"/>
                <a:gd name="T3" fmla="*/ 51 h 51"/>
                <a:gd name="T4" fmla="*/ 0 w 17"/>
                <a:gd name="T5" fmla="*/ 43 h 51"/>
                <a:gd name="T6" fmla="*/ 0 w 17"/>
                <a:gd name="T7" fmla="*/ 9 h 51"/>
                <a:gd name="T8" fmla="*/ 9 w 17"/>
                <a:gd name="T9" fmla="*/ 0 h 51"/>
                <a:gd name="T10" fmla="*/ 17 w 17"/>
                <a:gd name="T11" fmla="*/ 9 h 51"/>
                <a:gd name="T12" fmla="*/ 17 w 17"/>
                <a:gd name="T13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51">
                  <a:moveTo>
                    <a:pt x="17" y="43"/>
                  </a:moveTo>
                  <a:cubicBezTo>
                    <a:pt x="17" y="48"/>
                    <a:pt x="13" y="51"/>
                    <a:pt x="9" y="51"/>
                  </a:cubicBezTo>
                  <a:cubicBezTo>
                    <a:pt x="4" y="51"/>
                    <a:pt x="0" y="48"/>
                    <a:pt x="0" y="43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9" y="0"/>
                  </a:cubicBezTo>
                  <a:cubicBezTo>
                    <a:pt x="13" y="0"/>
                    <a:pt x="17" y="4"/>
                    <a:pt x="17" y="9"/>
                  </a:cubicBezTo>
                  <a:lnTo>
                    <a:pt x="17" y="4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20">
              <a:extLst>
                <a:ext uri="{FF2B5EF4-FFF2-40B4-BE49-F238E27FC236}">
                  <a16:creationId xmlns:a16="http://schemas.microsoft.com/office/drawing/2014/main" id="{3F62203B-AD97-455A-8F83-DF5514F61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1925" y="1084263"/>
              <a:ext cx="282575" cy="769938"/>
            </a:xfrm>
            <a:custGeom>
              <a:avLst/>
              <a:gdLst>
                <a:gd name="T0" fmla="*/ 74 w 148"/>
                <a:gd name="T1" fmla="*/ 402 h 402"/>
                <a:gd name="T2" fmla="*/ 148 w 148"/>
                <a:gd name="T3" fmla="*/ 201 h 402"/>
                <a:gd name="T4" fmla="*/ 74 w 148"/>
                <a:gd name="T5" fmla="*/ 0 h 402"/>
                <a:gd name="T6" fmla="*/ 74 w 148"/>
                <a:gd name="T7" fmla="*/ 32 h 402"/>
                <a:gd name="T8" fmla="*/ 136 w 148"/>
                <a:gd name="T9" fmla="*/ 201 h 402"/>
                <a:gd name="T10" fmla="*/ 74 w 148"/>
                <a:gd name="T11" fmla="*/ 369 h 402"/>
                <a:gd name="T12" fmla="*/ 74 w 148"/>
                <a:gd name="T13" fmla="*/ 402 h 402"/>
                <a:gd name="T14" fmla="*/ 74 w 148"/>
                <a:gd name="T15" fmla="*/ 0 h 402"/>
                <a:gd name="T16" fmla="*/ 0 w 148"/>
                <a:gd name="T17" fmla="*/ 201 h 402"/>
                <a:gd name="T18" fmla="*/ 74 w 148"/>
                <a:gd name="T19" fmla="*/ 402 h 402"/>
                <a:gd name="T20" fmla="*/ 74 w 148"/>
                <a:gd name="T21" fmla="*/ 402 h 402"/>
                <a:gd name="T22" fmla="*/ 74 w 148"/>
                <a:gd name="T23" fmla="*/ 369 h 402"/>
                <a:gd name="T24" fmla="*/ 74 w 148"/>
                <a:gd name="T25" fmla="*/ 369 h 402"/>
                <a:gd name="T26" fmla="*/ 74 w 148"/>
                <a:gd name="T27" fmla="*/ 369 h 402"/>
                <a:gd name="T28" fmla="*/ 12 w 148"/>
                <a:gd name="T29" fmla="*/ 201 h 402"/>
                <a:gd name="T30" fmla="*/ 74 w 148"/>
                <a:gd name="T31" fmla="*/ 32 h 402"/>
                <a:gd name="T32" fmla="*/ 74 w 148"/>
                <a:gd name="T33" fmla="*/ 32 h 402"/>
                <a:gd name="T34" fmla="*/ 74 w 14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8" h="402">
                  <a:moveTo>
                    <a:pt x="74" y="402"/>
                  </a:moveTo>
                  <a:cubicBezTo>
                    <a:pt x="115" y="402"/>
                    <a:pt x="148" y="312"/>
                    <a:pt x="148" y="201"/>
                  </a:cubicBezTo>
                  <a:cubicBezTo>
                    <a:pt x="148" y="90"/>
                    <a:pt x="115" y="0"/>
                    <a:pt x="74" y="0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108" y="32"/>
                    <a:pt x="136" y="108"/>
                    <a:pt x="136" y="201"/>
                  </a:cubicBezTo>
                  <a:cubicBezTo>
                    <a:pt x="136" y="294"/>
                    <a:pt x="108" y="369"/>
                    <a:pt x="74" y="369"/>
                  </a:cubicBezTo>
                  <a:lnTo>
                    <a:pt x="74" y="402"/>
                  </a:lnTo>
                  <a:close/>
                  <a:moveTo>
                    <a:pt x="74" y="0"/>
                  </a:moveTo>
                  <a:cubicBezTo>
                    <a:pt x="33" y="0"/>
                    <a:pt x="0" y="90"/>
                    <a:pt x="0" y="201"/>
                  </a:cubicBezTo>
                  <a:cubicBezTo>
                    <a:pt x="0" y="312"/>
                    <a:pt x="33" y="402"/>
                    <a:pt x="74" y="402"/>
                  </a:cubicBezTo>
                  <a:cubicBezTo>
                    <a:pt x="74" y="402"/>
                    <a:pt x="74" y="402"/>
                    <a:pt x="74" y="402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40" y="369"/>
                    <a:pt x="12" y="294"/>
                    <a:pt x="12" y="201"/>
                  </a:cubicBezTo>
                  <a:cubicBezTo>
                    <a:pt x="12" y="108"/>
                    <a:pt x="40" y="32"/>
                    <a:pt x="74" y="32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74" y="0"/>
                    <a:pt x="74" y="0"/>
                    <a:pt x="74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21">
              <a:extLst>
                <a:ext uri="{FF2B5EF4-FFF2-40B4-BE49-F238E27FC236}">
                  <a16:creationId xmlns:a16="http://schemas.microsoft.com/office/drawing/2014/main" id="{0168713B-C1F9-4573-9650-C728A38E2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69038" y="1327150"/>
              <a:ext cx="768350" cy="284163"/>
            </a:xfrm>
            <a:custGeom>
              <a:avLst/>
              <a:gdLst>
                <a:gd name="T0" fmla="*/ 402 w 402"/>
                <a:gd name="T1" fmla="*/ 74 h 148"/>
                <a:gd name="T2" fmla="*/ 201 w 402"/>
                <a:gd name="T3" fmla="*/ 0 h 148"/>
                <a:gd name="T4" fmla="*/ 201 w 402"/>
                <a:gd name="T5" fmla="*/ 12 h 148"/>
                <a:gd name="T6" fmla="*/ 369 w 402"/>
                <a:gd name="T7" fmla="*/ 74 h 148"/>
                <a:gd name="T8" fmla="*/ 201 w 402"/>
                <a:gd name="T9" fmla="*/ 136 h 148"/>
                <a:gd name="T10" fmla="*/ 201 w 402"/>
                <a:gd name="T11" fmla="*/ 148 h 148"/>
                <a:gd name="T12" fmla="*/ 402 w 402"/>
                <a:gd name="T13" fmla="*/ 74 h 148"/>
                <a:gd name="T14" fmla="*/ 201 w 402"/>
                <a:gd name="T15" fmla="*/ 0 h 148"/>
                <a:gd name="T16" fmla="*/ 201 w 402"/>
                <a:gd name="T17" fmla="*/ 0 h 148"/>
                <a:gd name="T18" fmla="*/ 0 w 402"/>
                <a:gd name="T19" fmla="*/ 74 h 148"/>
                <a:gd name="T20" fmla="*/ 201 w 402"/>
                <a:gd name="T21" fmla="*/ 148 h 148"/>
                <a:gd name="T22" fmla="*/ 201 w 402"/>
                <a:gd name="T23" fmla="*/ 148 h 148"/>
                <a:gd name="T24" fmla="*/ 201 w 402"/>
                <a:gd name="T25" fmla="*/ 136 h 148"/>
                <a:gd name="T26" fmla="*/ 201 w 402"/>
                <a:gd name="T27" fmla="*/ 136 h 148"/>
                <a:gd name="T28" fmla="*/ 33 w 402"/>
                <a:gd name="T29" fmla="*/ 74 h 148"/>
                <a:gd name="T30" fmla="*/ 33 w 402"/>
                <a:gd name="T31" fmla="*/ 74 h 148"/>
                <a:gd name="T32" fmla="*/ 201 w 402"/>
                <a:gd name="T33" fmla="*/ 12 h 148"/>
                <a:gd name="T34" fmla="*/ 201 w 402"/>
                <a:gd name="T35" fmla="*/ 12 h 148"/>
                <a:gd name="T36" fmla="*/ 201 w 402"/>
                <a:gd name="T3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148">
                  <a:moveTo>
                    <a:pt x="402" y="74"/>
                  </a:moveTo>
                  <a:cubicBezTo>
                    <a:pt x="402" y="33"/>
                    <a:pt x="312" y="0"/>
                    <a:pt x="201" y="0"/>
                  </a:cubicBezTo>
                  <a:cubicBezTo>
                    <a:pt x="201" y="12"/>
                    <a:pt x="201" y="12"/>
                    <a:pt x="201" y="12"/>
                  </a:cubicBezTo>
                  <a:cubicBezTo>
                    <a:pt x="294" y="12"/>
                    <a:pt x="369" y="39"/>
                    <a:pt x="369" y="74"/>
                  </a:cubicBezTo>
                  <a:cubicBezTo>
                    <a:pt x="369" y="108"/>
                    <a:pt x="294" y="136"/>
                    <a:pt x="201" y="136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312" y="148"/>
                    <a:pt x="402" y="115"/>
                    <a:pt x="402" y="74"/>
                  </a:cubicBezTo>
                  <a:close/>
                  <a:moveTo>
                    <a:pt x="201" y="0"/>
                  </a:moveTo>
                  <a:cubicBezTo>
                    <a:pt x="201" y="0"/>
                    <a:pt x="201" y="0"/>
                    <a:pt x="201" y="0"/>
                  </a:cubicBezTo>
                  <a:cubicBezTo>
                    <a:pt x="90" y="0"/>
                    <a:pt x="0" y="33"/>
                    <a:pt x="0" y="74"/>
                  </a:cubicBezTo>
                  <a:cubicBezTo>
                    <a:pt x="0" y="115"/>
                    <a:pt x="90" y="148"/>
                    <a:pt x="201" y="148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108" y="136"/>
                    <a:pt x="33" y="108"/>
                    <a:pt x="33" y="74"/>
                  </a:cubicBezTo>
                  <a:cubicBezTo>
                    <a:pt x="33" y="74"/>
                    <a:pt x="33" y="74"/>
                    <a:pt x="33" y="74"/>
                  </a:cubicBezTo>
                  <a:cubicBezTo>
                    <a:pt x="33" y="39"/>
                    <a:pt x="108" y="12"/>
                    <a:pt x="201" y="12"/>
                  </a:cubicBezTo>
                  <a:cubicBezTo>
                    <a:pt x="201" y="12"/>
                    <a:pt x="201" y="12"/>
                    <a:pt x="201" y="12"/>
                  </a:cubicBezTo>
                  <a:lnTo>
                    <a:pt x="20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22">
              <a:extLst>
                <a:ext uri="{FF2B5EF4-FFF2-40B4-BE49-F238E27FC236}">
                  <a16:creationId xmlns:a16="http://schemas.microsoft.com/office/drawing/2014/main" id="{66AF4C88-C0CA-46CD-BA20-75B0115FA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23 h 329"/>
                <a:gd name="T2" fmla="*/ 171 w 342"/>
                <a:gd name="T3" fmla="*/ 66 h 329"/>
                <a:gd name="T4" fmla="*/ 171 w 342"/>
                <a:gd name="T5" fmla="*/ 82 h 329"/>
                <a:gd name="T6" fmla="*/ 290 w 342"/>
                <a:gd name="T7" fmla="*/ 46 h 329"/>
                <a:gd name="T8" fmla="*/ 215 w 342"/>
                <a:gd name="T9" fmla="*/ 208 h 329"/>
                <a:gd name="T10" fmla="*/ 171 w 342"/>
                <a:gd name="T11" fmla="*/ 247 h 329"/>
                <a:gd name="T12" fmla="*/ 171 w 342"/>
                <a:gd name="T13" fmla="*/ 263 h 329"/>
                <a:gd name="T14" fmla="*/ 223 w 342"/>
                <a:gd name="T15" fmla="*/ 217 h 329"/>
                <a:gd name="T16" fmla="*/ 313 w 342"/>
                <a:gd name="T17" fmla="*/ 23 h 329"/>
                <a:gd name="T18" fmla="*/ 171 w 342"/>
                <a:gd name="T19" fmla="*/ 66 h 329"/>
                <a:gd name="T20" fmla="*/ 119 w 342"/>
                <a:gd name="T21" fmla="*/ 112 h 329"/>
                <a:gd name="T22" fmla="*/ 29 w 342"/>
                <a:gd name="T23" fmla="*/ 307 h 329"/>
                <a:gd name="T24" fmla="*/ 171 w 342"/>
                <a:gd name="T25" fmla="*/ 263 h 329"/>
                <a:gd name="T26" fmla="*/ 171 w 342"/>
                <a:gd name="T27" fmla="*/ 247 h 329"/>
                <a:gd name="T28" fmla="*/ 52 w 342"/>
                <a:gd name="T29" fmla="*/ 284 h 329"/>
                <a:gd name="T30" fmla="*/ 52 w 342"/>
                <a:gd name="T31" fmla="*/ 284 h 329"/>
                <a:gd name="T32" fmla="*/ 127 w 342"/>
                <a:gd name="T33" fmla="*/ 121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23"/>
                  </a:moveTo>
                  <a:cubicBezTo>
                    <a:pt x="290" y="0"/>
                    <a:pt x="233" y="2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223" y="43"/>
                    <a:pt x="271" y="27"/>
                    <a:pt x="290" y="46"/>
                  </a:cubicBezTo>
                  <a:cubicBezTo>
                    <a:pt x="314" y="70"/>
                    <a:pt x="280" y="143"/>
                    <a:pt x="215" y="208"/>
                  </a:cubicBezTo>
                  <a:cubicBezTo>
                    <a:pt x="200" y="223"/>
                    <a:pt x="186" y="23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188" y="250"/>
                    <a:pt x="206" y="234"/>
                    <a:pt x="223" y="217"/>
                  </a:cubicBezTo>
                  <a:cubicBezTo>
                    <a:pt x="302" y="139"/>
                    <a:pt x="342" y="51"/>
                    <a:pt x="313" y="23"/>
                  </a:cubicBezTo>
                  <a:close/>
                  <a:moveTo>
                    <a:pt x="171" y="66"/>
                  </a:moveTo>
                  <a:cubicBezTo>
                    <a:pt x="154" y="80"/>
                    <a:pt x="136" y="95"/>
                    <a:pt x="119" y="112"/>
                  </a:cubicBezTo>
                  <a:cubicBezTo>
                    <a:pt x="40" y="191"/>
                    <a:pt x="0" y="278"/>
                    <a:pt x="29" y="307"/>
                  </a:cubicBezTo>
                  <a:cubicBezTo>
                    <a:pt x="51" y="329"/>
                    <a:pt x="109" y="31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19" y="286"/>
                    <a:pt x="71" y="303"/>
                    <a:pt x="52" y="284"/>
                  </a:cubicBezTo>
                  <a:cubicBezTo>
                    <a:pt x="52" y="284"/>
                    <a:pt x="52" y="284"/>
                    <a:pt x="52" y="284"/>
                  </a:cubicBezTo>
                  <a:cubicBezTo>
                    <a:pt x="28" y="259"/>
                    <a:pt x="61" y="187"/>
                    <a:pt x="127" y="121"/>
                  </a:cubicBezTo>
                  <a:cubicBezTo>
                    <a:pt x="142" y="106"/>
                    <a:pt x="156" y="9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23">
              <a:extLst>
                <a:ext uri="{FF2B5EF4-FFF2-40B4-BE49-F238E27FC236}">
                  <a16:creationId xmlns:a16="http://schemas.microsoft.com/office/drawing/2014/main" id="{F120507B-4D47-4E82-8A98-990678976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307 h 329"/>
                <a:gd name="T2" fmla="*/ 223 w 342"/>
                <a:gd name="T3" fmla="*/ 112 h 329"/>
                <a:gd name="T4" fmla="*/ 171 w 342"/>
                <a:gd name="T5" fmla="*/ 66 h 329"/>
                <a:gd name="T6" fmla="*/ 171 w 342"/>
                <a:gd name="T7" fmla="*/ 82 h 329"/>
                <a:gd name="T8" fmla="*/ 215 w 342"/>
                <a:gd name="T9" fmla="*/ 121 h 329"/>
                <a:gd name="T10" fmla="*/ 290 w 342"/>
                <a:gd name="T11" fmla="*/ 284 h 329"/>
                <a:gd name="T12" fmla="*/ 171 w 342"/>
                <a:gd name="T13" fmla="*/ 247 h 329"/>
                <a:gd name="T14" fmla="*/ 171 w 342"/>
                <a:gd name="T15" fmla="*/ 263 h 329"/>
                <a:gd name="T16" fmla="*/ 313 w 342"/>
                <a:gd name="T17" fmla="*/ 307 h 329"/>
                <a:gd name="T18" fmla="*/ 171 w 342"/>
                <a:gd name="T19" fmla="*/ 66 h 329"/>
                <a:gd name="T20" fmla="*/ 29 w 342"/>
                <a:gd name="T21" fmla="*/ 23 h 329"/>
                <a:gd name="T22" fmla="*/ 119 w 342"/>
                <a:gd name="T23" fmla="*/ 217 h 329"/>
                <a:gd name="T24" fmla="*/ 171 w 342"/>
                <a:gd name="T25" fmla="*/ 263 h 329"/>
                <a:gd name="T26" fmla="*/ 171 w 342"/>
                <a:gd name="T27" fmla="*/ 247 h 329"/>
                <a:gd name="T28" fmla="*/ 127 w 342"/>
                <a:gd name="T29" fmla="*/ 208 h 329"/>
                <a:gd name="T30" fmla="*/ 52 w 342"/>
                <a:gd name="T31" fmla="*/ 46 h 329"/>
                <a:gd name="T32" fmla="*/ 52 w 342"/>
                <a:gd name="T33" fmla="*/ 46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307"/>
                  </a:moveTo>
                  <a:cubicBezTo>
                    <a:pt x="342" y="278"/>
                    <a:pt x="302" y="191"/>
                    <a:pt x="223" y="112"/>
                  </a:cubicBezTo>
                  <a:cubicBezTo>
                    <a:pt x="206" y="95"/>
                    <a:pt x="188" y="8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186" y="93"/>
                    <a:pt x="200" y="106"/>
                    <a:pt x="215" y="121"/>
                  </a:cubicBezTo>
                  <a:cubicBezTo>
                    <a:pt x="280" y="187"/>
                    <a:pt x="314" y="259"/>
                    <a:pt x="290" y="284"/>
                  </a:cubicBezTo>
                  <a:cubicBezTo>
                    <a:pt x="271" y="303"/>
                    <a:pt x="223" y="28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233" y="310"/>
                    <a:pt x="290" y="329"/>
                    <a:pt x="313" y="307"/>
                  </a:cubicBezTo>
                  <a:close/>
                  <a:moveTo>
                    <a:pt x="171" y="66"/>
                  </a:moveTo>
                  <a:cubicBezTo>
                    <a:pt x="109" y="20"/>
                    <a:pt x="51" y="0"/>
                    <a:pt x="29" y="23"/>
                  </a:cubicBezTo>
                  <a:cubicBezTo>
                    <a:pt x="0" y="51"/>
                    <a:pt x="40" y="139"/>
                    <a:pt x="119" y="217"/>
                  </a:cubicBezTo>
                  <a:cubicBezTo>
                    <a:pt x="136" y="234"/>
                    <a:pt x="154" y="25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56" y="236"/>
                    <a:pt x="142" y="223"/>
                    <a:pt x="127" y="208"/>
                  </a:cubicBezTo>
                  <a:cubicBezTo>
                    <a:pt x="61" y="143"/>
                    <a:pt x="28" y="70"/>
                    <a:pt x="52" y="46"/>
                  </a:cubicBezTo>
                  <a:cubicBezTo>
                    <a:pt x="52" y="46"/>
                    <a:pt x="52" y="46"/>
                    <a:pt x="52" y="46"/>
                  </a:cubicBezTo>
                  <a:cubicBezTo>
                    <a:pt x="71" y="27"/>
                    <a:pt x="119" y="4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Oval 224">
              <a:extLst>
                <a:ext uri="{FF2B5EF4-FFF2-40B4-BE49-F238E27FC236}">
                  <a16:creationId xmlns:a16="http://schemas.microsoft.com/office/drawing/2014/main" id="{9005E4F9-DF4B-40A3-96C7-FD535211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4475" y="1409700"/>
              <a:ext cx="117475" cy="119063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25">
              <a:extLst>
                <a:ext uri="{FF2B5EF4-FFF2-40B4-BE49-F238E27FC236}">
                  <a16:creationId xmlns:a16="http://schemas.microsoft.com/office/drawing/2014/main" id="{F4ED9EFD-49D5-4BE4-B318-26ACB7111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2525" y="868363"/>
              <a:ext cx="322263" cy="612775"/>
            </a:xfrm>
            <a:custGeom>
              <a:avLst/>
              <a:gdLst>
                <a:gd name="T0" fmla="*/ 84 w 203"/>
                <a:gd name="T1" fmla="*/ 386 h 386"/>
                <a:gd name="T2" fmla="*/ 203 w 203"/>
                <a:gd name="T3" fmla="*/ 386 h 386"/>
                <a:gd name="T4" fmla="*/ 84 w 203"/>
                <a:gd name="T5" fmla="*/ 159 h 386"/>
                <a:gd name="T6" fmla="*/ 84 w 203"/>
                <a:gd name="T7" fmla="*/ 242 h 386"/>
                <a:gd name="T8" fmla="*/ 137 w 203"/>
                <a:gd name="T9" fmla="*/ 335 h 386"/>
                <a:gd name="T10" fmla="*/ 84 w 203"/>
                <a:gd name="T11" fmla="*/ 335 h 386"/>
                <a:gd name="T12" fmla="*/ 84 w 203"/>
                <a:gd name="T13" fmla="*/ 386 h 386"/>
                <a:gd name="T14" fmla="*/ 0 w 203"/>
                <a:gd name="T15" fmla="*/ 0 h 386"/>
                <a:gd name="T16" fmla="*/ 0 w 203"/>
                <a:gd name="T17" fmla="*/ 386 h 386"/>
                <a:gd name="T18" fmla="*/ 84 w 203"/>
                <a:gd name="T19" fmla="*/ 386 h 386"/>
                <a:gd name="T20" fmla="*/ 84 w 203"/>
                <a:gd name="T21" fmla="*/ 335 h 386"/>
                <a:gd name="T22" fmla="*/ 31 w 203"/>
                <a:gd name="T23" fmla="*/ 335 h 386"/>
                <a:gd name="T24" fmla="*/ 31 w 203"/>
                <a:gd name="T25" fmla="*/ 150 h 386"/>
                <a:gd name="T26" fmla="*/ 31 w 203"/>
                <a:gd name="T27" fmla="*/ 150 h 386"/>
                <a:gd name="T28" fmla="*/ 84 w 203"/>
                <a:gd name="T29" fmla="*/ 242 h 386"/>
                <a:gd name="T30" fmla="*/ 84 w 203"/>
                <a:gd name="T31" fmla="*/ 159 h 386"/>
                <a:gd name="T32" fmla="*/ 0 w 203"/>
                <a:gd name="T3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386">
                  <a:moveTo>
                    <a:pt x="84" y="386"/>
                  </a:moveTo>
                  <a:lnTo>
                    <a:pt x="203" y="386"/>
                  </a:lnTo>
                  <a:lnTo>
                    <a:pt x="84" y="159"/>
                  </a:lnTo>
                  <a:lnTo>
                    <a:pt x="84" y="242"/>
                  </a:lnTo>
                  <a:lnTo>
                    <a:pt x="137" y="335"/>
                  </a:lnTo>
                  <a:lnTo>
                    <a:pt x="84" y="335"/>
                  </a:lnTo>
                  <a:lnTo>
                    <a:pt x="84" y="386"/>
                  </a:lnTo>
                  <a:close/>
                  <a:moveTo>
                    <a:pt x="0" y="0"/>
                  </a:moveTo>
                  <a:lnTo>
                    <a:pt x="0" y="386"/>
                  </a:lnTo>
                  <a:lnTo>
                    <a:pt x="84" y="386"/>
                  </a:lnTo>
                  <a:lnTo>
                    <a:pt x="84" y="335"/>
                  </a:lnTo>
                  <a:lnTo>
                    <a:pt x="31" y="335"/>
                  </a:lnTo>
                  <a:lnTo>
                    <a:pt x="31" y="150"/>
                  </a:lnTo>
                  <a:lnTo>
                    <a:pt x="31" y="150"/>
                  </a:lnTo>
                  <a:lnTo>
                    <a:pt x="84" y="242"/>
                  </a:lnTo>
                  <a:lnTo>
                    <a:pt x="84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226">
              <a:extLst>
                <a:ext uri="{FF2B5EF4-FFF2-40B4-BE49-F238E27FC236}">
                  <a16:creationId xmlns:a16="http://schemas.microsoft.com/office/drawing/2014/main" id="{040B36C2-81E7-4C2F-94FE-70C9C0FCA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9013" y="865188"/>
              <a:ext cx="82550" cy="6000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27">
              <a:extLst>
                <a:ext uri="{FF2B5EF4-FFF2-40B4-BE49-F238E27FC236}">
                  <a16:creationId xmlns:a16="http://schemas.microsoft.com/office/drawing/2014/main" id="{8E6534EA-CA2B-43B5-887E-B754A5BBC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550" y="306388"/>
              <a:ext cx="658813" cy="606425"/>
            </a:xfrm>
            <a:custGeom>
              <a:avLst/>
              <a:gdLst>
                <a:gd name="T0" fmla="*/ 169 w 344"/>
                <a:gd name="T1" fmla="*/ 317 h 317"/>
                <a:gd name="T2" fmla="*/ 0 w 344"/>
                <a:gd name="T3" fmla="*/ 315 h 317"/>
                <a:gd name="T4" fmla="*/ 0 w 344"/>
                <a:gd name="T5" fmla="*/ 64 h 317"/>
                <a:gd name="T6" fmla="*/ 172 w 344"/>
                <a:gd name="T7" fmla="*/ 64 h 317"/>
                <a:gd name="T8" fmla="*/ 344 w 344"/>
                <a:gd name="T9" fmla="*/ 64 h 317"/>
                <a:gd name="T10" fmla="*/ 344 w 344"/>
                <a:gd name="T11" fmla="*/ 316 h 317"/>
                <a:gd name="T12" fmla="*/ 169 w 344"/>
                <a:gd name="T13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4" h="317">
                  <a:moveTo>
                    <a:pt x="169" y="317"/>
                  </a:moveTo>
                  <a:cubicBezTo>
                    <a:pt x="169" y="317"/>
                    <a:pt x="109" y="258"/>
                    <a:pt x="0" y="315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112" y="0"/>
                    <a:pt x="172" y="64"/>
                  </a:cubicBezTo>
                  <a:cubicBezTo>
                    <a:pt x="344" y="64"/>
                    <a:pt x="344" y="64"/>
                    <a:pt x="344" y="64"/>
                  </a:cubicBezTo>
                  <a:cubicBezTo>
                    <a:pt x="344" y="316"/>
                    <a:pt x="344" y="316"/>
                    <a:pt x="344" y="316"/>
                  </a:cubicBezTo>
                  <a:lnTo>
                    <a:pt x="169" y="31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28">
              <a:extLst>
                <a:ext uri="{FF2B5EF4-FFF2-40B4-BE49-F238E27FC236}">
                  <a16:creationId xmlns:a16="http://schemas.microsoft.com/office/drawing/2014/main" id="{C7D05A69-E90A-4FB6-A613-33FD41B85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788" y="501650"/>
              <a:ext cx="857250" cy="693738"/>
            </a:xfrm>
            <a:custGeom>
              <a:avLst/>
              <a:gdLst>
                <a:gd name="T0" fmla="*/ 448 w 448"/>
                <a:gd name="T1" fmla="*/ 123 h 363"/>
                <a:gd name="T2" fmla="*/ 438 w 448"/>
                <a:gd name="T3" fmla="*/ 108 h 363"/>
                <a:gd name="T4" fmla="*/ 113 w 448"/>
                <a:gd name="T5" fmla="*/ 325 h 363"/>
                <a:gd name="T6" fmla="*/ 40 w 448"/>
                <a:gd name="T7" fmla="*/ 306 h 363"/>
                <a:gd name="T8" fmla="*/ 51 w 448"/>
                <a:gd name="T9" fmla="*/ 232 h 363"/>
                <a:gd name="T10" fmla="*/ 376 w 448"/>
                <a:gd name="T11" fmla="*/ 15 h 363"/>
                <a:gd name="T12" fmla="*/ 366 w 448"/>
                <a:gd name="T13" fmla="*/ 0 h 363"/>
                <a:gd name="T14" fmla="*/ 37 w 448"/>
                <a:gd name="T15" fmla="*/ 219 h 363"/>
                <a:gd name="T16" fmla="*/ 22 w 448"/>
                <a:gd name="T17" fmla="*/ 318 h 363"/>
                <a:gd name="T18" fmla="*/ 119 w 448"/>
                <a:gd name="T19" fmla="*/ 343 h 363"/>
                <a:gd name="T20" fmla="*/ 448 w 448"/>
                <a:gd name="T21" fmla="*/ 12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8" h="363">
                  <a:moveTo>
                    <a:pt x="448" y="123"/>
                  </a:moveTo>
                  <a:cubicBezTo>
                    <a:pt x="438" y="108"/>
                    <a:pt x="438" y="108"/>
                    <a:pt x="438" y="108"/>
                  </a:cubicBezTo>
                  <a:cubicBezTo>
                    <a:pt x="113" y="325"/>
                    <a:pt x="113" y="325"/>
                    <a:pt x="113" y="325"/>
                  </a:cubicBezTo>
                  <a:cubicBezTo>
                    <a:pt x="90" y="340"/>
                    <a:pt x="57" y="332"/>
                    <a:pt x="40" y="306"/>
                  </a:cubicBezTo>
                  <a:cubicBezTo>
                    <a:pt x="23" y="281"/>
                    <a:pt x="28" y="247"/>
                    <a:pt x="51" y="232"/>
                  </a:cubicBezTo>
                  <a:cubicBezTo>
                    <a:pt x="376" y="15"/>
                    <a:pt x="376" y="15"/>
                    <a:pt x="376" y="15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7" y="219"/>
                    <a:pt x="37" y="219"/>
                    <a:pt x="37" y="219"/>
                  </a:cubicBezTo>
                  <a:cubicBezTo>
                    <a:pt x="6" y="240"/>
                    <a:pt x="0" y="284"/>
                    <a:pt x="22" y="318"/>
                  </a:cubicBezTo>
                  <a:cubicBezTo>
                    <a:pt x="45" y="352"/>
                    <a:pt x="89" y="363"/>
                    <a:pt x="119" y="343"/>
                  </a:cubicBezTo>
                  <a:lnTo>
                    <a:pt x="448" y="12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29">
              <a:extLst>
                <a:ext uri="{FF2B5EF4-FFF2-40B4-BE49-F238E27FC236}">
                  <a16:creationId xmlns:a16="http://schemas.microsoft.com/office/drawing/2014/main" id="{4F235BF2-EAE8-4A40-91FA-DB2523278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9250" y="463550"/>
              <a:ext cx="234950" cy="322263"/>
            </a:xfrm>
            <a:custGeom>
              <a:avLst/>
              <a:gdLst>
                <a:gd name="T0" fmla="*/ 115 w 123"/>
                <a:gd name="T1" fmla="*/ 165 h 169"/>
                <a:gd name="T2" fmla="*/ 96 w 123"/>
                <a:gd name="T3" fmla="*/ 161 h 169"/>
                <a:gd name="T4" fmla="*/ 4 w 123"/>
                <a:gd name="T5" fmla="*/ 23 h 169"/>
                <a:gd name="T6" fmla="*/ 8 w 123"/>
                <a:gd name="T7" fmla="*/ 4 h 169"/>
                <a:gd name="T8" fmla="*/ 26 w 123"/>
                <a:gd name="T9" fmla="*/ 8 h 169"/>
                <a:gd name="T10" fmla="*/ 119 w 123"/>
                <a:gd name="T11" fmla="*/ 146 h 169"/>
                <a:gd name="T12" fmla="*/ 115 w 123"/>
                <a:gd name="T13" fmla="*/ 16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169">
                  <a:moveTo>
                    <a:pt x="115" y="165"/>
                  </a:moveTo>
                  <a:cubicBezTo>
                    <a:pt x="109" y="169"/>
                    <a:pt x="101" y="167"/>
                    <a:pt x="96" y="16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0" y="16"/>
                    <a:pt x="2" y="8"/>
                    <a:pt x="8" y="4"/>
                  </a:cubicBezTo>
                  <a:cubicBezTo>
                    <a:pt x="14" y="0"/>
                    <a:pt x="22" y="2"/>
                    <a:pt x="26" y="8"/>
                  </a:cubicBezTo>
                  <a:cubicBezTo>
                    <a:pt x="119" y="146"/>
                    <a:pt x="119" y="146"/>
                    <a:pt x="119" y="146"/>
                  </a:cubicBezTo>
                  <a:cubicBezTo>
                    <a:pt x="123" y="152"/>
                    <a:pt x="121" y="161"/>
                    <a:pt x="115" y="16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30">
              <a:extLst>
                <a:ext uri="{FF2B5EF4-FFF2-40B4-BE49-F238E27FC236}">
                  <a16:creationId xmlns:a16="http://schemas.microsoft.com/office/drawing/2014/main" id="{465C03B1-ED7A-432C-B774-CC90A2387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9500" y="684213"/>
              <a:ext cx="646113" cy="423863"/>
            </a:xfrm>
            <a:custGeom>
              <a:avLst/>
              <a:gdLst>
                <a:gd name="T0" fmla="*/ 338 w 338"/>
                <a:gd name="T1" fmla="*/ 18 h 221"/>
                <a:gd name="T2" fmla="*/ 326 w 338"/>
                <a:gd name="T3" fmla="*/ 0 h 221"/>
                <a:gd name="T4" fmla="*/ 36 w 338"/>
                <a:gd name="T5" fmla="*/ 193 h 221"/>
                <a:gd name="T6" fmla="*/ 0 w 338"/>
                <a:gd name="T7" fmla="*/ 195 h 221"/>
                <a:gd name="T8" fmla="*/ 1 w 338"/>
                <a:gd name="T9" fmla="*/ 197 h 221"/>
                <a:gd name="T10" fmla="*/ 52 w 338"/>
                <a:gd name="T11" fmla="*/ 210 h 221"/>
                <a:gd name="T12" fmla="*/ 338 w 338"/>
                <a:gd name="T13" fmla="*/ 18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8" h="221">
                  <a:moveTo>
                    <a:pt x="338" y="18"/>
                  </a:moveTo>
                  <a:cubicBezTo>
                    <a:pt x="326" y="0"/>
                    <a:pt x="326" y="0"/>
                    <a:pt x="326" y="0"/>
                  </a:cubicBezTo>
                  <a:cubicBezTo>
                    <a:pt x="36" y="193"/>
                    <a:pt x="36" y="193"/>
                    <a:pt x="36" y="193"/>
                  </a:cubicBezTo>
                  <a:cubicBezTo>
                    <a:pt x="25" y="201"/>
                    <a:pt x="11" y="201"/>
                    <a:pt x="0" y="195"/>
                  </a:cubicBezTo>
                  <a:cubicBezTo>
                    <a:pt x="0" y="196"/>
                    <a:pt x="1" y="197"/>
                    <a:pt x="1" y="197"/>
                  </a:cubicBezTo>
                  <a:cubicBezTo>
                    <a:pt x="13" y="215"/>
                    <a:pt x="36" y="221"/>
                    <a:pt x="52" y="210"/>
                  </a:cubicBezTo>
                  <a:lnTo>
                    <a:pt x="338" y="1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31">
              <a:extLst>
                <a:ext uri="{FF2B5EF4-FFF2-40B4-BE49-F238E27FC236}">
                  <a16:creationId xmlns:a16="http://schemas.microsoft.com/office/drawing/2014/main" id="{FBE6C0EE-C0A8-4347-81D1-6D5F3565F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62450" y="1055688"/>
              <a:ext cx="374650" cy="657225"/>
            </a:xfrm>
            <a:custGeom>
              <a:avLst/>
              <a:gdLst>
                <a:gd name="T0" fmla="*/ 85 w 196"/>
                <a:gd name="T1" fmla="*/ 291 h 343"/>
                <a:gd name="T2" fmla="*/ 78 w 196"/>
                <a:gd name="T3" fmla="*/ 290 h 343"/>
                <a:gd name="T4" fmla="*/ 78 w 196"/>
                <a:gd name="T5" fmla="*/ 343 h 343"/>
                <a:gd name="T6" fmla="*/ 104 w 196"/>
                <a:gd name="T7" fmla="*/ 323 h 343"/>
                <a:gd name="T8" fmla="*/ 85 w 196"/>
                <a:gd name="T9" fmla="*/ 291 h 343"/>
                <a:gd name="T10" fmla="*/ 78 w 196"/>
                <a:gd name="T11" fmla="*/ 268 h 343"/>
                <a:gd name="T12" fmla="*/ 78 w 196"/>
                <a:gd name="T13" fmla="*/ 118 h 343"/>
                <a:gd name="T14" fmla="*/ 117 w 196"/>
                <a:gd name="T15" fmla="*/ 105 h 343"/>
                <a:gd name="T16" fmla="*/ 140 w 196"/>
                <a:gd name="T17" fmla="*/ 18 h 343"/>
                <a:gd name="T18" fmla="*/ 165 w 196"/>
                <a:gd name="T19" fmla="*/ 3 h 343"/>
                <a:gd name="T20" fmla="*/ 179 w 196"/>
                <a:gd name="T21" fmla="*/ 28 h 343"/>
                <a:gd name="T22" fmla="*/ 157 w 196"/>
                <a:gd name="T23" fmla="*/ 115 h 343"/>
                <a:gd name="T24" fmla="*/ 187 w 196"/>
                <a:gd name="T25" fmla="*/ 191 h 343"/>
                <a:gd name="T26" fmla="*/ 176 w 196"/>
                <a:gd name="T27" fmla="*/ 235 h 343"/>
                <a:gd name="T28" fmla="*/ 176 w 196"/>
                <a:gd name="T29" fmla="*/ 235 h 343"/>
                <a:gd name="T30" fmla="*/ 196 w 196"/>
                <a:gd name="T31" fmla="*/ 267 h 343"/>
                <a:gd name="T32" fmla="*/ 189 w 196"/>
                <a:gd name="T33" fmla="*/ 297 h 343"/>
                <a:gd name="T34" fmla="*/ 78 w 196"/>
                <a:gd name="T35" fmla="*/ 268 h 343"/>
                <a:gd name="T36" fmla="*/ 78 w 196"/>
                <a:gd name="T37" fmla="*/ 290 h 343"/>
                <a:gd name="T38" fmla="*/ 53 w 196"/>
                <a:gd name="T39" fmla="*/ 310 h 343"/>
                <a:gd name="T40" fmla="*/ 72 w 196"/>
                <a:gd name="T41" fmla="*/ 342 h 343"/>
                <a:gd name="T42" fmla="*/ 78 w 196"/>
                <a:gd name="T43" fmla="*/ 343 h 343"/>
                <a:gd name="T44" fmla="*/ 78 w 196"/>
                <a:gd name="T45" fmla="*/ 290 h 343"/>
                <a:gd name="T46" fmla="*/ 78 w 196"/>
                <a:gd name="T47" fmla="*/ 118 h 343"/>
                <a:gd name="T48" fmla="*/ 78 w 196"/>
                <a:gd name="T49" fmla="*/ 268 h 343"/>
                <a:gd name="T50" fmla="*/ 0 w 196"/>
                <a:gd name="T51" fmla="*/ 248 h 343"/>
                <a:gd name="T52" fmla="*/ 8 w 196"/>
                <a:gd name="T53" fmla="*/ 218 h 343"/>
                <a:gd name="T54" fmla="*/ 42 w 196"/>
                <a:gd name="T55" fmla="*/ 200 h 343"/>
                <a:gd name="T56" fmla="*/ 53 w 196"/>
                <a:gd name="T57" fmla="*/ 157 h 343"/>
                <a:gd name="T58" fmla="*/ 78 w 196"/>
                <a:gd name="T59" fmla="*/ 118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6" h="343">
                  <a:moveTo>
                    <a:pt x="85" y="291"/>
                  </a:moveTo>
                  <a:cubicBezTo>
                    <a:pt x="83" y="291"/>
                    <a:pt x="80" y="290"/>
                    <a:pt x="78" y="290"/>
                  </a:cubicBezTo>
                  <a:cubicBezTo>
                    <a:pt x="78" y="343"/>
                    <a:pt x="78" y="343"/>
                    <a:pt x="78" y="343"/>
                  </a:cubicBezTo>
                  <a:cubicBezTo>
                    <a:pt x="90" y="343"/>
                    <a:pt x="101" y="335"/>
                    <a:pt x="104" y="323"/>
                  </a:cubicBezTo>
                  <a:cubicBezTo>
                    <a:pt x="108" y="309"/>
                    <a:pt x="99" y="295"/>
                    <a:pt x="85" y="291"/>
                  </a:cubicBezTo>
                  <a:close/>
                  <a:moveTo>
                    <a:pt x="78" y="268"/>
                  </a:moveTo>
                  <a:cubicBezTo>
                    <a:pt x="78" y="118"/>
                    <a:pt x="78" y="118"/>
                    <a:pt x="78" y="118"/>
                  </a:cubicBezTo>
                  <a:cubicBezTo>
                    <a:pt x="90" y="109"/>
                    <a:pt x="103" y="105"/>
                    <a:pt x="117" y="105"/>
                  </a:cubicBezTo>
                  <a:cubicBezTo>
                    <a:pt x="140" y="18"/>
                    <a:pt x="140" y="18"/>
                    <a:pt x="140" y="18"/>
                  </a:cubicBezTo>
                  <a:cubicBezTo>
                    <a:pt x="143" y="7"/>
                    <a:pt x="154" y="0"/>
                    <a:pt x="165" y="3"/>
                  </a:cubicBezTo>
                  <a:cubicBezTo>
                    <a:pt x="176" y="6"/>
                    <a:pt x="182" y="17"/>
                    <a:pt x="179" y="28"/>
                  </a:cubicBezTo>
                  <a:cubicBezTo>
                    <a:pt x="157" y="115"/>
                    <a:pt x="157" y="115"/>
                    <a:pt x="157" y="115"/>
                  </a:cubicBezTo>
                  <a:cubicBezTo>
                    <a:pt x="180" y="129"/>
                    <a:pt x="196" y="156"/>
                    <a:pt x="187" y="191"/>
                  </a:cubicBezTo>
                  <a:cubicBezTo>
                    <a:pt x="187" y="191"/>
                    <a:pt x="180" y="220"/>
                    <a:pt x="176" y="235"/>
                  </a:cubicBezTo>
                  <a:cubicBezTo>
                    <a:pt x="176" y="235"/>
                    <a:pt x="176" y="235"/>
                    <a:pt x="176" y="235"/>
                  </a:cubicBezTo>
                  <a:cubicBezTo>
                    <a:pt x="170" y="255"/>
                    <a:pt x="196" y="267"/>
                    <a:pt x="196" y="267"/>
                  </a:cubicBezTo>
                  <a:cubicBezTo>
                    <a:pt x="189" y="297"/>
                    <a:pt x="189" y="297"/>
                    <a:pt x="189" y="297"/>
                  </a:cubicBezTo>
                  <a:lnTo>
                    <a:pt x="78" y="268"/>
                  </a:lnTo>
                  <a:close/>
                  <a:moveTo>
                    <a:pt x="78" y="290"/>
                  </a:moveTo>
                  <a:cubicBezTo>
                    <a:pt x="67" y="290"/>
                    <a:pt x="56" y="298"/>
                    <a:pt x="53" y="310"/>
                  </a:cubicBezTo>
                  <a:cubicBezTo>
                    <a:pt x="49" y="324"/>
                    <a:pt x="58" y="339"/>
                    <a:pt x="72" y="342"/>
                  </a:cubicBezTo>
                  <a:cubicBezTo>
                    <a:pt x="74" y="343"/>
                    <a:pt x="76" y="343"/>
                    <a:pt x="78" y="343"/>
                  </a:cubicBezTo>
                  <a:cubicBezTo>
                    <a:pt x="78" y="290"/>
                    <a:pt x="78" y="290"/>
                    <a:pt x="78" y="290"/>
                  </a:cubicBezTo>
                  <a:close/>
                  <a:moveTo>
                    <a:pt x="78" y="118"/>
                  </a:moveTo>
                  <a:cubicBezTo>
                    <a:pt x="78" y="268"/>
                    <a:pt x="78" y="268"/>
                    <a:pt x="78" y="268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8" y="218"/>
                    <a:pt x="8" y="218"/>
                    <a:pt x="8" y="218"/>
                  </a:cubicBezTo>
                  <a:cubicBezTo>
                    <a:pt x="8" y="218"/>
                    <a:pt x="36" y="221"/>
                    <a:pt x="42" y="200"/>
                  </a:cubicBezTo>
                  <a:cubicBezTo>
                    <a:pt x="46" y="183"/>
                    <a:pt x="53" y="157"/>
                    <a:pt x="53" y="157"/>
                  </a:cubicBezTo>
                  <a:cubicBezTo>
                    <a:pt x="58" y="139"/>
                    <a:pt x="67" y="126"/>
                    <a:pt x="78" y="118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32">
              <a:extLst>
                <a:ext uri="{FF2B5EF4-FFF2-40B4-BE49-F238E27FC236}">
                  <a16:creationId xmlns:a16="http://schemas.microsoft.com/office/drawing/2014/main" id="{8B8020E2-3D98-4961-8E7D-5CF45CB2EC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458788"/>
              <a:ext cx="669925" cy="652463"/>
            </a:xfrm>
            <a:custGeom>
              <a:avLst/>
              <a:gdLst>
                <a:gd name="T0" fmla="*/ 333 w 350"/>
                <a:gd name="T1" fmla="*/ 133 h 341"/>
                <a:gd name="T2" fmla="*/ 309 w 350"/>
                <a:gd name="T3" fmla="*/ 119 h 341"/>
                <a:gd name="T4" fmla="*/ 297 w 350"/>
                <a:gd name="T5" fmla="*/ 102 h 341"/>
                <a:gd name="T6" fmla="*/ 277 w 350"/>
                <a:gd name="T7" fmla="*/ 118 h 341"/>
                <a:gd name="T8" fmla="*/ 280 w 350"/>
                <a:gd name="T9" fmla="*/ 92 h 341"/>
                <a:gd name="T10" fmla="*/ 258 w 350"/>
                <a:gd name="T11" fmla="*/ 91 h 341"/>
                <a:gd name="T12" fmla="*/ 234 w 350"/>
                <a:gd name="T13" fmla="*/ 78 h 341"/>
                <a:gd name="T14" fmla="*/ 222 w 350"/>
                <a:gd name="T15" fmla="*/ 60 h 341"/>
                <a:gd name="T16" fmla="*/ 202 w 350"/>
                <a:gd name="T17" fmla="*/ 76 h 341"/>
                <a:gd name="T18" fmla="*/ 205 w 350"/>
                <a:gd name="T19" fmla="*/ 51 h 341"/>
                <a:gd name="T20" fmla="*/ 184 w 350"/>
                <a:gd name="T21" fmla="*/ 50 h 341"/>
                <a:gd name="T22" fmla="*/ 160 w 350"/>
                <a:gd name="T23" fmla="*/ 37 h 341"/>
                <a:gd name="T24" fmla="*/ 148 w 350"/>
                <a:gd name="T25" fmla="*/ 19 h 341"/>
                <a:gd name="T26" fmla="*/ 145 w 350"/>
                <a:gd name="T27" fmla="*/ 32 h 341"/>
                <a:gd name="T28" fmla="*/ 299 w 350"/>
                <a:gd name="T29" fmla="*/ 184 h 341"/>
                <a:gd name="T30" fmla="*/ 296 w 350"/>
                <a:gd name="T31" fmla="*/ 190 h 341"/>
                <a:gd name="T32" fmla="*/ 145 w 350"/>
                <a:gd name="T33" fmla="*/ 106 h 341"/>
                <a:gd name="T34" fmla="*/ 283 w 350"/>
                <a:gd name="T35" fmla="*/ 214 h 341"/>
                <a:gd name="T36" fmla="*/ 280 w 350"/>
                <a:gd name="T37" fmla="*/ 220 h 341"/>
                <a:gd name="T38" fmla="*/ 145 w 350"/>
                <a:gd name="T39" fmla="*/ 146 h 341"/>
                <a:gd name="T40" fmla="*/ 266 w 350"/>
                <a:gd name="T41" fmla="*/ 245 h 341"/>
                <a:gd name="T42" fmla="*/ 263 w 350"/>
                <a:gd name="T43" fmla="*/ 250 h 341"/>
                <a:gd name="T44" fmla="*/ 145 w 350"/>
                <a:gd name="T45" fmla="*/ 185 h 341"/>
                <a:gd name="T46" fmla="*/ 249 w 350"/>
                <a:gd name="T47" fmla="*/ 275 h 341"/>
                <a:gd name="T48" fmla="*/ 246 w 350"/>
                <a:gd name="T49" fmla="*/ 280 h 341"/>
                <a:gd name="T50" fmla="*/ 145 w 350"/>
                <a:gd name="T51" fmla="*/ 225 h 341"/>
                <a:gd name="T52" fmla="*/ 199 w 350"/>
                <a:gd name="T53" fmla="*/ 332 h 341"/>
                <a:gd name="T54" fmla="*/ 350 w 350"/>
                <a:gd name="T55" fmla="*/ 131 h 341"/>
                <a:gd name="T56" fmla="*/ 145 w 350"/>
                <a:gd name="T57" fmla="*/ 32 h 341"/>
                <a:gd name="T58" fmla="*/ 122 w 350"/>
                <a:gd name="T59" fmla="*/ 16 h 341"/>
                <a:gd name="T60" fmla="*/ 113 w 350"/>
                <a:gd name="T61" fmla="*/ 0 h 341"/>
                <a:gd name="T62" fmla="*/ 23 w 350"/>
                <a:gd name="T63" fmla="*/ 234 h 341"/>
                <a:gd name="T64" fmla="*/ 145 w 350"/>
                <a:gd name="T65" fmla="*/ 225 h 341"/>
                <a:gd name="T66" fmla="*/ 40 w 350"/>
                <a:gd name="T67" fmla="*/ 163 h 341"/>
                <a:gd name="T68" fmla="*/ 145 w 350"/>
                <a:gd name="T69" fmla="*/ 217 h 341"/>
                <a:gd name="T70" fmla="*/ 58 w 350"/>
                <a:gd name="T71" fmla="*/ 137 h 341"/>
                <a:gd name="T72" fmla="*/ 61 w 350"/>
                <a:gd name="T73" fmla="*/ 131 h 341"/>
                <a:gd name="T74" fmla="*/ 145 w 350"/>
                <a:gd name="T75" fmla="*/ 146 h 341"/>
                <a:gd name="T76" fmla="*/ 74 w 350"/>
                <a:gd name="T77" fmla="*/ 102 h 341"/>
                <a:gd name="T78" fmla="*/ 145 w 350"/>
                <a:gd name="T79" fmla="*/ 138 h 341"/>
                <a:gd name="T80" fmla="*/ 92 w 350"/>
                <a:gd name="T81" fmla="*/ 76 h 341"/>
                <a:gd name="T82" fmla="*/ 95 w 350"/>
                <a:gd name="T83" fmla="*/ 71 h 341"/>
                <a:gd name="T84" fmla="*/ 145 w 350"/>
                <a:gd name="T85" fmla="*/ 32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0" h="341">
                  <a:moveTo>
                    <a:pt x="334" y="122"/>
                  </a:moveTo>
                  <a:cubicBezTo>
                    <a:pt x="335" y="126"/>
                    <a:pt x="335" y="129"/>
                    <a:pt x="333" y="133"/>
                  </a:cubicBezTo>
                  <a:cubicBezTo>
                    <a:pt x="329" y="139"/>
                    <a:pt x="321" y="142"/>
                    <a:pt x="314" y="138"/>
                  </a:cubicBezTo>
                  <a:cubicBezTo>
                    <a:pt x="307" y="134"/>
                    <a:pt x="305" y="126"/>
                    <a:pt x="309" y="119"/>
                  </a:cubicBezTo>
                  <a:cubicBezTo>
                    <a:pt x="310" y="116"/>
                    <a:pt x="314" y="114"/>
                    <a:pt x="317" y="113"/>
                  </a:cubicBezTo>
                  <a:cubicBezTo>
                    <a:pt x="297" y="102"/>
                    <a:pt x="297" y="102"/>
                    <a:pt x="297" y="102"/>
                  </a:cubicBezTo>
                  <a:cubicBezTo>
                    <a:pt x="298" y="105"/>
                    <a:pt x="298" y="109"/>
                    <a:pt x="296" y="112"/>
                  </a:cubicBezTo>
                  <a:cubicBezTo>
                    <a:pt x="292" y="119"/>
                    <a:pt x="284" y="121"/>
                    <a:pt x="277" y="118"/>
                  </a:cubicBezTo>
                  <a:cubicBezTo>
                    <a:pt x="270" y="114"/>
                    <a:pt x="268" y="105"/>
                    <a:pt x="271" y="99"/>
                  </a:cubicBezTo>
                  <a:cubicBezTo>
                    <a:pt x="273" y="95"/>
                    <a:pt x="276" y="93"/>
                    <a:pt x="280" y="92"/>
                  </a:cubicBezTo>
                  <a:cubicBezTo>
                    <a:pt x="260" y="81"/>
                    <a:pt x="260" y="81"/>
                    <a:pt x="260" y="81"/>
                  </a:cubicBezTo>
                  <a:cubicBezTo>
                    <a:pt x="261" y="84"/>
                    <a:pt x="260" y="88"/>
                    <a:pt x="258" y="91"/>
                  </a:cubicBezTo>
                  <a:cubicBezTo>
                    <a:pt x="255" y="98"/>
                    <a:pt x="246" y="101"/>
                    <a:pt x="239" y="97"/>
                  </a:cubicBezTo>
                  <a:cubicBezTo>
                    <a:pt x="233" y="93"/>
                    <a:pt x="230" y="85"/>
                    <a:pt x="234" y="78"/>
                  </a:cubicBezTo>
                  <a:cubicBezTo>
                    <a:pt x="236" y="74"/>
                    <a:pt x="239" y="72"/>
                    <a:pt x="242" y="71"/>
                  </a:cubicBezTo>
                  <a:cubicBezTo>
                    <a:pt x="222" y="60"/>
                    <a:pt x="222" y="60"/>
                    <a:pt x="222" y="60"/>
                  </a:cubicBezTo>
                  <a:cubicBezTo>
                    <a:pt x="223" y="64"/>
                    <a:pt x="223" y="67"/>
                    <a:pt x="221" y="71"/>
                  </a:cubicBezTo>
                  <a:cubicBezTo>
                    <a:pt x="217" y="77"/>
                    <a:pt x="209" y="80"/>
                    <a:pt x="202" y="76"/>
                  </a:cubicBezTo>
                  <a:cubicBezTo>
                    <a:pt x="195" y="72"/>
                    <a:pt x="193" y="64"/>
                    <a:pt x="197" y="57"/>
                  </a:cubicBezTo>
                  <a:cubicBezTo>
                    <a:pt x="199" y="54"/>
                    <a:pt x="202" y="52"/>
                    <a:pt x="205" y="51"/>
                  </a:cubicBezTo>
                  <a:cubicBezTo>
                    <a:pt x="185" y="40"/>
                    <a:pt x="185" y="40"/>
                    <a:pt x="185" y="40"/>
                  </a:cubicBezTo>
                  <a:cubicBezTo>
                    <a:pt x="186" y="43"/>
                    <a:pt x="186" y="47"/>
                    <a:pt x="184" y="50"/>
                  </a:cubicBezTo>
                  <a:cubicBezTo>
                    <a:pt x="180" y="57"/>
                    <a:pt x="172" y="59"/>
                    <a:pt x="165" y="56"/>
                  </a:cubicBezTo>
                  <a:cubicBezTo>
                    <a:pt x="158" y="52"/>
                    <a:pt x="156" y="43"/>
                    <a:pt x="160" y="37"/>
                  </a:cubicBezTo>
                  <a:cubicBezTo>
                    <a:pt x="161" y="33"/>
                    <a:pt x="164" y="31"/>
                    <a:pt x="168" y="30"/>
                  </a:cubicBezTo>
                  <a:cubicBezTo>
                    <a:pt x="148" y="19"/>
                    <a:pt x="148" y="19"/>
                    <a:pt x="148" y="19"/>
                  </a:cubicBezTo>
                  <a:cubicBezTo>
                    <a:pt x="149" y="22"/>
                    <a:pt x="149" y="26"/>
                    <a:pt x="147" y="29"/>
                  </a:cubicBezTo>
                  <a:cubicBezTo>
                    <a:pt x="146" y="30"/>
                    <a:pt x="146" y="31"/>
                    <a:pt x="145" y="32"/>
                  </a:cubicBezTo>
                  <a:cubicBezTo>
                    <a:pt x="145" y="99"/>
                    <a:pt x="145" y="99"/>
                    <a:pt x="145" y="99"/>
                  </a:cubicBezTo>
                  <a:cubicBezTo>
                    <a:pt x="299" y="184"/>
                    <a:pt x="299" y="184"/>
                    <a:pt x="299" y="184"/>
                  </a:cubicBezTo>
                  <a:cubicBezTo>
                    <a:pt x="301" y="185"/>
                    <a:pt x="302" y="187"/>
                    <a:pt x="301" y="189"/>
                  </a:cubicBezTo>
                  <a:cubicBezTo>
                    <a:pt x="300" y="190"/>
                    <a:pt x="298" y="191"/>
                    <a:pt x="296" y="190"/>
                  </a:cubicBezTo>
                  <a:cubicBezTo>
                    <a:pt x="296" y="190"/>
                    <a:pt x="296" y="190"/>
                    <a:pt x="296" y="190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283" y="214"/>
                    <a:pt x="283" y="214"/>
                    <a:pt x="283" y="214"/>
                  </a:cubicBezTo>
                  <a:cubicBezTo>
                    <a:pt x="284" y="215"/>
                    <a:pt x="285" y="217"/>
                    <a:pt x="284" y="219"/>
                  </a:cubicBezTo>
                  <a:cubicBezTo>
                    <a:pt x="283" y="220"/>
                    <a:pt x="281" y="221"/>
                    <a:pt x="280" y="220"/>
                  </a:cubicBezTo>
                  <a:cubicBezTo>
                    <a:pt x="280" y="220"/>
                    <a:pt x="280" y="220"/>
                    <a:pt x="280" y="220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266" y="245"/>
                    <a:pt x="266" y="245"/>
                    <a:pt x="266" y="245"/>
                  </a:cubicBezTo>
                  <a:cubicBezTo>
                    <a:pt x="268" y="245"/>
                    <a:pt x="268" y="247"/>
                    <a:pt x="267" y="249"/>
                  </a:cubicBezTo>
                  <a:cubicBezTo>
                    <a:pt x="266" y="250"/>
                    <a:pt x="264" y="251"/>
                    <a:pt x="263" y="250"/>
                  </a:cubicBezTo>
                  <a:cubicBezTo>
                    <a:pt x="263" y="250"/>
                    <a:pt x="263" y="250"/>
                    <a:pt x="263" y="250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249" y="275"/>
                    <a:pt x="249" y="275"/>
                    <a:pt x="249" y="275"/>
                  </a:cubicBezTo>
                  <a:cubicBezTo>
                    <a:pt x="251" y="276"/>
                    <a:pt x="251" y="278"/>
                    <a:pt x="251" y="279"/>
                  </a:cubicBezTo>
                  <a:cubicBezTo>
                    <a:pt x="250" y="281"/>
                    <a:pt x="248" y="281"/>
                    <a:pt x="246" y="280"/>
                  </a:cubicBezTo>
                  <a:cubicBezTo>
                    <a:pt x="246" y="280"/>
                    <a:pt x="246" y="280"/>
                    <a:pt x="246" y="280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99" y="332"/>
                    <a:pt x="199" y="332"/>
                    <a:pt x="199" y="332"/>
                  </a:cubicBezTo>
                  <a:cubicBezTo>
                    <a:pt x="216" y="341"/>
                    <a:pt x="237" y="335"/>
                    <a:pt x="246" y="318"/>
                  </a:cubicBezTo>
                  <a:cubicBezTo>
                    <a:pt x="350" y="131"/>
                    <a:pt x="350" y="131"/>
                    <a:pt x="350" y="131"/>
                  </a:cubicBezTo>
                  <a:lnTo>
                    <a:pt x="334" y="122"/>
                  </a:lnTo>
                  <a:close/>
                  <a:moveTo>
                    <a:pt x="145" y="32"/>
                  </a:moveTo>
                  <a:cubicBezTo>
                    <a:pt x="141" y="37"/>
                    <a:pt x="134" y="38"/>
                    <a:pt x="128" y="35"/>
                  </a:cubicBezTo>
                  <a:cubicBezTo>
                    <a:pt x="121" y="31"/>
                    <a:pt x="119" y="23"/>
                    <a:pt x="122" y="16"/>
                  </a:cubicBezTo>
                  <a:cubicBezTo>
                    <a:pt x="124" y="13"/>
                    <a:pt x="127" y="10"/>
                    <a:pt x="131" y="9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" y="187"/>
                    <a:pt x="10" y="187"/>
                    <a:pt x="10" y="187"/>
                  </a:cubicBezTo>
                  <a:cubicBezTo>
                    <a:pt x="0" y="204"/>
                    <a:pt x="6" y="225"/>
                    <a:pt x="23" y="234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41" y="167"/>
                    <a:pt x="41" y="167"/>
                    <a:pt x="41" y="167"/>
                  </a:cubicBezTo>
                  <a:cubicBezTo>
                    <a:pt x="40" y="166"/>
                    <a:pt x="39" y="164"/>
                    <a:pt x="40" y="163"/>
                  </a:cubicBezTo>
                  <a:cubicBezTo>
                    <a:pt x="41" y="161"/>
                    <a:pt x="43" y="160"/>
                    <a:pt x="44" y="161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58" y="137"/>
                    <a:pt x="58" y="137"/>
                    <a:pt x="58" y="137"/>
                  </a:cubicBezTo>
                  <a:cubicBezTo>
                    <a:pt x="57" y="136"/>
                    <a:pt x="56" y="134"/>
                    <a:pt x="57" y="132"/>
                  </a:cubicBezTo>
                  <a:cubicBezTo>
                    <a:pt x="58" y="131"/>
                    <a:pt x="60" y="130"/>
                    <a:pt x="61" y="131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75" y="106"/>
                    <a:pt x="75" y="106"/>
                    <a:pt x="75" y="106"/>
                  </a:cubicBezTo>
                  <a:cubicBezTo>
                    <a:pt x="73" y="106"/>
                    <a:pt x="73" y="104"/>
                    <a:pt x="74" y="102"/>
                  </a:cubicBezTo>
                  <a:cubicBezTo>
                    <a:pt x="74" y="101"/>
                    <a:pt x="76" y="100"/>
                    <a:pt x="78" y="101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92" y="76"/>
                    <a:pt x="92" y="76"/>
                    <a:pt x="92" y="76"/>
                  </a:cubicBezTo>
                  <a:cubicBezTo>
                    <a:pt x="90" y="75"/>
                    <a:pt x="89" y="74"/>
                    <a:pt x="90" y="72"/>
                  </a:cubicBezTo>
                  <a:cubicBezTo>
                    <a:pt x="91" y="70"/>
                    <a:pt x="93" y="70"/>
                    <a:pt x="95" y="71"/>
                  </a:cubicBezTo>
                  <a:cubicBezTo>
                    <a:pt x="145" y="99"/>
                    <a:pt x="145" y="99"/>
                    <a:pt x="145" y="99"/>
                  </a:cubicBezTo>
                  <a:lnTo>
                    <a:pt x="145" y="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Rectangle 233">
              <a:extLst>
                <a:ext uri="{FF2B5EF4-FFF2-40B4-BE49-F238E27FC236}">
                  <a16:creationId xmlns:a16="http://schemas.microsoft.com/office/drawing/2014/main" id="{50717020-9C6B-412F-9415-B8197E17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925" y="2565400"/>
              <a:ext cx="788988" cy="412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Rectangle 234">
              <a:extLst>
                <a:ext uri="{FF2B5EF4-FFF2-40B4-BE49-F238E27FC236}">
                  <a16:creationId xmlns:a16="http://schemas.microsoft.com/office/drawing/2014/main" id="{5A88C4EF-78D4-4B24-9CDC-997F12C8D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487613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Rectangle 235">
              <a:extLst>
                <a:ext uri="{FF2B5EF4-FFF2-40B4-BE49-F238E27FC236}">
                  <a16:creationId xmlns:a16="http://schemas.microsoft.com/office/drawing/2014/main" id="{0C491765-34BA-4977-9EAA-D4C039D3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405063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Rectangle 236">
              <a:extLst>
                <a:ext uri="{FF2B5EF4-FFF2-40B4-BE49-F238E27FC236}">
                  <a16:creationId xmlns:a16="http://schemas.microsoft.com/office/drawing/2014/main" id="{8FA22765-1BF6-433A-814D-D756630D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000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Rectangle 237">
              <a:extLst>
                <a:ext uri="{FF2B5EF4-FFF2-40B4-BE49-F238E27FC236}">
                  <a16:creationId xmlns:a16="http://schemas.microsoft.com/office/drawing/2014/main" id="{F0A5F919-5F0C-4B2E-BF37-D29A6C0AC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095500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Rectangle 238">
              <a:extLst>
                <a:ext uri="{FF2B5EF4-FFF2-40B4-BE49-F238E27FC236}">
                  <a16:creationId xmlns:a16="http://schemas.microsoft.com/office/drawing/2014/main" id="{BB803E1A-66CD-4C65-B532-A7B446190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405063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Rectangle 239">
              <a:extLst>
                <a:ext uri="{FF2B5EF4-FFF2-40B4-BE49-F238E27FC236}">
                  <a16:creationId xmlns:a16="http://schemas.microsoft.com/office/drawing/2014/main" id="{9D0B9F12-C396-4661-93BB-A499FA3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Rectangle 240">
              <a:extLst>
                <a:ext uri="{FF2B5EF4-FFF2-40B4-BE49-F238E27FC236}">
                  <a16:creationId xmlns:a16="http://schemas.microsoft.com/office/drawing/2014/main" id="{0855C124-7200-43DA-A4B9-927EE725F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095500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Rectangle 241">
              <a:extLst>
                <a:ext uri="{FF2B5EF4-FFF2-40B4-BE49-F238E27FC236}">
                  <a16:creationId xmlns:a16="http://schemas.microsoft.com/office/drawing/2014/main" id="{19CCA226-C613-4121-9409-2B2E0961D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405063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242">
              <a:extLst>
                <a:ext uri="{FF2B5EF4-FFF2-40B4-BE49-F238E27FC236}">
                  <a16:creationId xmlns:a16="http://schemas.microsoft.com/office/drawing/2014/main" id="{E4CAFAEB-27F3-499F-921C-F97BEF714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225" y="2109788"/>
              <a:ext cx="98425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Rectangle 243">
              <a:extLst>
                <a:ext uri="{FF2B5EF4-FFF2-40B4-BE49-F238E27FC236}">
                  <a16:creationId xmlns:a16="http://schemas.microsoft.com/office/drawing/2014/main" id="{64C5F2DE-F593-4576-9E9B-F5D9FE5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095500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Rectangle 244">
              <a:extLst>
                <a:ext uri="{FF2B5EF4-FFF2-40B4-BE49-F238E27FC236}">
                  <a16:creationId xmlns:a16="http://schemas.microsoft.com/office/drawing/2014/main" id="{6DF855F7-35AB-4289-95F3-630DC109A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006600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45">
              <a:extLst>
                <a:ext uri="{FF2B5EF4-FFF2-40B4-BE49-F238E27FC236}">
                  <a16:creationId xmlns:a16="http://schemas.microsoft.com/office/drawing/2014/main" id="{05CB2EE2-BAEB-4E9F-81AC-CE94FB7E2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675" y="1774825"/>
              <a:ext cx="725488" cy="231775"/>
            </a:xfrm>
            <a:custGeom>
              <a:avLst/>
              <a:gdLst>
                <a:gd name="T0" fmla="*/ 229 w 457"/>
                <a:gd name="T1" fmla="*/ 0 h 146"/>
                <a:gd name="T2" fmla="*/ 457 w 457"/>
                <a:gd name="T3" fmla="*/ 146 h 146"/>
                <a:gd name="T4" fmla="*/ 0 w 457"/>
                <a:gd name="T5" fmla="*/ 146 h 146"/>
                <a:gd name="T6" fmla="*/ 229 w 457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146">
                  <a:moveTo>
                    <a:pt x="229" y="0"/>
                  </a:moveTo>
                  <a:lnTo>
                    <a:pt x="457" y="146"/>
                  </a:lnTo>
                  <a:lnTo>
                    <a:pt x="0" y="1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46">
              <a:extLst>
                <a:ext uri="{FF2B5EF4-FFF2-40B4-BE49-F238E27FC236}">
                  <a16:creationId xmlns:a16="http://schemas.microsoft.com/office/drawing/2014/main" id="{A7041524-A7D7-459C-A376-41A15B302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2188" y="1984375"/>
              <a:ext cx="1008063" cy="658813"/>
            </a:xfrm>
            <a:custGeom>
              <a:avLst/>
              <a:gdLst>
                <a:gd name="T0" fmla="*/ 118 w 527"/>
                <a:gd name="T1" fmla="*/ 38 h 345"/>
                <a:gd name="T2" fmla="*/ 527 w 527"/>
                <a:gd name="T3" fmla="*/ 172 h 345"/>
                <a:gd name="T4" fmla="*/ 118 w 527"/>
                <a:gd name="T5" fmla="*/ 306 h 345"/>
                <a:gd name="T6" fmla="*/ 118 w 527"/>
                <a:gd name="T7" fmla="*/ 254 h 345"/>
                <a:gd name="T8" fmla="*/ 182 w 527"/>
                <a:gd name="T9" fmla="*/ 206 h 345"/>
                <a:gd name="T10" fmla="*/ 182 w 527"/>
                <a:gd name="T11" fmla="*/ 125 h 345"/>
                <a:gd name="T12" fmla="*/ 199 w 527"/>
                <a:gd name="T13" fmla="*/ 125 h 345"/>
                <a:gd name="T14" fmla="*/ 199 w 527"/>
                <a:gd name="T15" fmla="*/ 91 h 345"/>
                <a:gd name="T16" fmla="*/ 182 w 527"/>
                <a:gd name="T17" fmla="*/ 91 h 345"/>
                <a:gd name="T18" fmla="*/ 147 w 527"/>
                <a:gd name="T19" fmla="*/ 91 h 345"/>
                <a:gd name="T20" fmla="*/ 130 w 527"/>
                <a:gd name="T21" fmla="*/ 91 h 345"/>
                <a:gd name="T22" fmla="*/ 130 w 527"/>
                <a:gd name="T23" fmla="*/ 125 h 345"/>
                <a:gd name="T24" fmla="*/ 147 w 527"/>
                <a:gd name="T25" fmla="*/ 125 h 345"/>
                <a:gd name="T26" fmla="*/ 147 w 527"/>
                <a:gd name="T27" fmla="*/ 206 h 345"/>
                <a:gd name="T28" fmla="*/ 118 w 527"/>
                <a:gd name="T29" fmla="*/ 223 h 345"/>
                <a:gd name="T30" fmla="*/ 118 w 527"/>
                <a:gd name="T31" fmla="*/ 38 h 345"/>
                <a:gd name="T32" fmla="*/ 0 w 527"/>
                <a:gd name="T33" fmla="*/ 0 h 345"/>
                <a:gd name="T34" fmla="*/ 118 w 527"/>
                <a:gd name="T35" fmla="*/ 38 h 345"/>
                <a:gd name="T36" fmla="*/ 118 w 527"/>
                <a:gd name="T37" fmla="*/ 223 h 345"/>
                <a:gd name="T38" fmla="*/ 118 w 527"/>
                <a:gd name="T39" fmla="*/ 223 h 345"/>
                <a:gd name="T40" fmla="*/ 89 w 527"/>
                <a:gd name="T41" fmla="*/ 206 h 345"/>
                <a:gd name="T42" fmla="*/ 89 w 527"/>
                <a:gd name="T43" fmla="*/ 125 h 345"/>
                <a:gd name="T44" fmla="*/ 106 w 527"/>
                <a:gd name="T45" fmla="*/ 125 h 345"/>
                <a:gd name="T46" fmla="*/ 106 w 527"/>
                <a:gd name="T47" fmla="*/ 91 h 345"/>
                <a:gd name="T48" fmla="*/ 89 w 527"/>
                <a:gd name="T49" fmla="*/ 91 h 345"/>
                <a:gd name="T50" fmla="*/ 54 w 527"/>
                <a:gd name="T51" fmla="*/ 91 h 345"/>
                <a:gd name="T52" fmla="*/ 37 w 527"/>
                <a:gd name="T53" fmla="*/ 91 h 345"/>
                <a:gd name="T54" fmla="*/ 37 w 527"/>
                <a:gd name="T55" fmla="*/ 125 h 345"/>
                <a:gd name="T56" fmla="*/ 54 w 527"/>
                <a:gd name="T57" fmla="*/ 125 h 345"/>
                <a:gd name="T58" fmla="*/ 54 w 527"/>
                <a:gd name="T59" fmla="*/ 206 h 345"/>
                <a:gd name="T60" fmla="*/ 118 w 527"/>
                <a:gd name="T61" fmla="*/ 254 h 345"/>
                <a:gd name="T62" fmla="*/ 118 w 527"/>
                <a:gd name="T63" fmla="*/ 254 h 345"/>
                <a:gd name="T64" fmla="*/ 118 w 527"/>
                <a:gd name="T65" fmla="*/ 306 h 345"/>
                <a:gd name="T66" fmla="*/ 0 w 527"/>
                <a:gd name="T67" fmla="*/ 345 h 345"/>
                <a:gd name="T68" fmla="*/ 0 w 527"/>
                <a:gd name="T69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27" h="345">
                  <a:moveTo>
                    <a:pt x="118" y="38"/>
                  </a:moveTo>
                  <a:cubicBezTo>
                    <a:pt x="527" y="172"/>
                    <a:pt x="527" y="172"/>
                    <a:pt x="527" y="172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53" y="254"/>
                    <a:pt x="182" y="232"/>
                    <a:pt x="182" y="206"/>
                  </a:cubicBezTo>
                  <a:cubicBezTo>
                    <a:pt x="182" y="125"/>
                    <a:pt x="182" y="125"/>
                    <a:pt x="182" y="125"/>
                  </a:cubicBezTo>
                  <a:cubicBezTo>
                    <a:pt x="199" y="125"/>
                    <a:pt x="199" y="125"/>
                    <a:pt x="199" y="125"/>
                  </a:cubicBezTo>
                  <a:cubicBezTo>
                    <a:pt x="199" y="91"/>
                    <a:pt x="199" y="91"/>
                    <a:pt x="199" y="91"/>
                  </a:cubicBezTo>
                  <a:cubicBezTo>
                    <a:pt x="182" y="91"/>
                    <a:pt x="182" y="91"/>
                    <a:pt x="182" y="91"/>
                  </a:cubicBezTo>
                  <a:cubicBezTo>
                    <a:pt x="147" y="91"/>
                    <a:pt x="147" y="91"/>
                    <a:pt x="147" y="91"/>
                  </a:cubicBezTo>
                  <a:cubicBezTo>
                    <a:pt x="130" y="91"/>
                    <a:pt x="130" y="91"/>
                    <a:pt x="130" y="91"/>
                  </a:cubicBezTo>
                  <a:cubicBezTo>
                    <a:pt x="130" y="125"/>
                    <a:pt x="130" y="125"/>
                    <a:pt x="130" y="125"/>
                  </a:cubicBezTo>
                  <a:cubicBezTo>
                    <a:pt x="147" y="125"/>
                    <a:pt x="147" y="125"/>
                    <a:pt x="147" y="125"/>
                  </a:cubicBezTo>
                  <a:cubicBezTo>
                    <a:pt x="147" y="206"/>
                    <a:pt x="147" y="206"/>
                    <a:pt x="147" y="206"/>
                  </a:cubicBezTo>
                  <a:cubicBezTo>
                    <a:pt x="147" y="215"/>
                    <a:pt x="134" y="223"/>
                    <a:pt x="118" y="223"/>
                  </a:cubicBezTo>
                  <a:lnTo>
                    <a:pt x="118" y="38"/>
                  </a:lnTo>
                  <a:close/>
                  <a:moveTo>
                    <a:pt x="0" y="0"/>
                  </a:moveTo>
                  <a:cubicBezTo>
                    <a:pt x="118" y="38"/>
                    <a:pt x="118" y="38"/>
                    <a:pt x="118" y="38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02" y="223"/>
                    <a:pt x="89" y="215"/>
                    <a:pt x="89" y="206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106" y="125"/>
                    <a:pt x="106" y="125"/>
                    <a:pt x="106" y="125"/>
                  </a:cubicBezTo>
                  <a:cubicBezTo>
                    <a:pt x="106" y="91"/>
                    <a:pt x="106" y="91"/>
                    <a:pt x="106" y="91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54" y="91"/>
                    <a:pt x="54" y="91"/>
                    <a:pt x="54" y="91"/>
                  </a:cubicBezTo>
                  <a:cubicBezTo>
                    <a:pt x="37" y="91"/>
                    <a:pt x="37" y="91"/>
                    <a:pt x="37" y="91"/>
                  </a:cubicBezTo>
                  <a:cubicBezTo>
                    <a:pt x="37" y="125"/>
                    <a:pt x="37" y="125"/>
                    <a:pt x="37" y="125"/>
                  </a:cubicBezTo>
                  <a:cubicBezTo>
                    <a:pt x="54" y="125"/>
                    <a:pt x="54" y="125"/>
                    <a:pt x="54" y="125"/>
                  </a:cubicBezTo>
                  <a:cubicBezTo>
                    <a:pt x="54" y="206"/>
                    <a:pt x="54" y="206"/>
                    <a:pt x="54" y="206"/>
                  </a:cubicBezTo>
                  <a:cubicBezTo>
                    <a:pt x="54" y="232"/>
                    <a:pt x="83" y="254"/>
                    <a:pt x="118" y="254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0" y="345"/>
                    <a:pt x="0" y="345"/>
                    <a:pt x="0" y="34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47">
              <a:extLst>
                <a:ext uri="{FF2B5EF4-FFF2-40B4-BE49-F238E27FC236}">
                  <a16:creationId xmlns:a16="http://schemas.microsoft.com/office/drawing/2014/main" id="{851ADF7D-0643-4139-9566-498E092F8C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68875" y="1293813"/>
              <a:ext cx="469900" cy="581025"/>
            </a:xfrm>
            <a:custGeom>
              <a:avLst/>
              <a:gdLst>
                <a:gd name="T0" fmla="*/ 246 w 246"/>
                <a:gd name="T1" fmla="*/ 13 h 304"/>
                <a:gd name="T2" fmla="*/ 172 w 246"/>
                <a:gd name="T3" fmla="*/ 53 h 304"/>
                <a:gd name="T4" fmla="*/ 204 w 246"/>
                <a:gd name="T5" fmla="*/ 304 h 304"/>
                <a:gd name="T6" fmla="*/ 177 w 246"/>
                <a:gd name="T7" fmla="*/ 238 h 304"/>
                <a:gd name="T8" fmla="*/ 187 w 246"/>
                <a:gd name="T9" fmla="*/ 156 h 304"/>
                <a:gd name="T10" fmla="*/ 172 w 246"/>
                <a:gd name="T11" fmla="*/ 124 h 304"/>
                <a:gd name="T12" fmla="*/ 184 w 246"/>
                <a:gd name="T13" fmla="*/ 210 h 304"/>
                <a:gd name="T14" fmla="*/ 182 w 246"/>
                <a:gd name="T15" fmla="*/ 167 h 304"/>
                <a:gd name="T16" fmla="*/ 172 w 246"/>
                <a:gd name="T17" fmla="*/ 224 h 304"/>
                <a:gd name="T18" fmla="*/ 172 w 246"/>
                <a:gd name="T19" fmla="*/ 13 h 304"/>
                <a:gd name="T20" fmla="*/ 140 w 246"/>
                <a:gd name="T21" fmla="*/ 53 h 304"/>
                <a:gd name="T22" fmla="*/ 157 w 246"/>
                <a:gd name="T23" fmla="*/ 126 h 304"/>
                <a:gd name="T24" fmla="*/ 143 w 246"/>
                <a:gd name="T25" fmla="*/ 117 h 304"/>
                <a:gd name="T26" fmla="*/ 172 w 246"/>
                <a:gd name="T27" fmla="*/ 304 h 304"/>
                <a:gd name="T28" fmla="*/ 144 w 246"/>
                <a:gd name="T29" fmla="*/ 235 h 304"/>
                <a:gd name="T30" fmla="*/ 172 w 246"/>
                <a:gd name="T31" fmla="*/ 304 h 304"/>
                <a:gd name="T32" fmla="*/ 162 w 246"/>
                <a:gd name="T33" fmla="*/ 213 h 304"/>
                <a:gd name="T34" fmla="*/ 172 w 246"/>
                <a:gd name="T35" fmla="*/ 224 h 304"/>
                <a:gd name="T36" fmla="*/ 140 w 246"/>
                <a:gd name="T37" fmla="*/ 0 h 304"/>
                <a:gd name="T38" fmla="*/ 102 w 246"/>
                <a:gd name="T39" fmla="*/ 0 h 304"/>
                <a:gd name="T40" fmla="*/ 140 w 246"/>
                <a:gd name="T41" fmla="*/ 116 h 304"/>
                <a:gd name="T42" fmla="*/ 102 w 246"/>
                <a:gd name="T43" fmla="*/ 53 h 304"/>
                <a:gd name="T44" fmla="*/ 102 w 246"/>
                <a:gd name="T45" fmla="*/ 239 h 304"/>
                <a:gd name="T46" fmla="*/ 140 w 246"/>
                <a:gd name="T47" fmla="*/ 203 h 304"/>
                <a:gd name="T48" fmla="*/ 140 w 246"/>
                <a:gd name="T49" fmla="*/ 230 h 304"/>
                <a:gd name="T50" fmla="*/ 106 w 246"/>
                <a:gd name="T51" fmla="*/ 179 h 304"/>
                <a:gd name="T52" fmla="*/ 102 w 246"/>
                <a:gd name="T53" fmla="*/ 170 h 304"/>
                <a:gd name="T54" fmla="*/ 102 w 246"/>
                <a:gd name="T55" fmla="*/ 141 h 304"/>
                <a:gd name="T56" fmla="*/ 102 w 246"/>
                <a:gd name="T57" fmla="*/ 0 h 304"/>
                <a:gd name="T58" fmla="*/ 86 w 246"/>
                <a:gd name="T59" fmla="*/ 0 h 304"/>
                <a:gd name="T60" fmla="*/ 102 w 246"/>
                <a:gd name="T61" fmla="*/ 127 h 304"/>
                <a:gd name="T62" fmla="*/ 86 w 246"/>
                <a:gd name="T63" fmla="*/ 53 h 304"/>
                <a:gd name="T64" fmla="*/ 86 w 246"/>
                <a:gd name="T65" fmla="*/ 173 h 304"/>
                <a:gd name="T66" fmla="*/ 93 w 246"/>
                <a:gd name="T67" fmla="*/ 239 h 304"/>
                <a:gd name="T68" fmla="*/ 102 w 246"/>
                <a:gd name="T69" fmla="*/ 141 h 304"/>
                <a:gd name="T70" fmla="*/ 102 w 246"/>
                <a:gd name="T71" fmla="*/ 141 h 304"/>
                <a:gd name="T72" fmla="*/ 86 w 246"/>
                <a:gd name="T73" fmla="*/ 13 h 304"/>
                <a:gd name="T74" fmla="*/ 16 w 246"/>
                <a:gd name="T75" fmla="*/ 33 h 304"/>
                <a:gd name="T76" fmla="*/ 86 w 246"/>
                <a:gd name="T77" fmla="*/ 144 h 304"/>
                <a:gd name="T78" fmla="*/ 39 w 246"/>
                <a:gd name="T79" fmla="*/ 169 h 304"/>
                <a:gd name="T80" fmla="*/ 41 w 246"/>
                <a:gd name="T81" fmla="*/ 193 h 304"/>
                <a:gd name="T82" fmla="*/ 48 w 246"/>
                <a:gd name="T83" fmla="*/ 183 h 304"/>
                <a:gd name="T84" fmla="*/ 66 w 246"/>
                <a:gd name="T85" fmla="*/ 173 h 304"/>
                <a:gd name="T86" fmla="*/ 50 w 246"/>
                <a:gd name="T87" fmla="*/ 256 h 304"/>
                <a:gd name="T88" fmla="*/ 64 w 246"/>
                <a:gd name="T89" fmla="*/ 234 h 304"/>
                <a:gd name="T90" fmla="*/ 86 w 246"/>
                <a:gd name="T91" fmla="*/ 304 h 304"/>
                <a:gd name="T92" fmla="*/ 0 w 246"/>
                <a:gd name="T93" fmla="*/ 42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46" h="304">
                  <a:moveTo>
                    <a:pt x="172" y="0"/>
                  </a:moveTo>
                  <a:cubicBezTo>
                    <a:pt x="246" y="0"/>
                    <a:pt x="246" y="0"/>
                    <a:pt x="246" y="0"/>
                  </a:cubicBezTo>
                  <a:cubicBezTo>
                    <a:pt x="246" y="13"/>
                    <a:pt x="246" y="13"/>
                    <a:pt x="246" y="13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72" y="0"/>
                    <a:pt x="172" y="0"/>
                    <a:pt x="172" y="0"/>
                  </a:cubicBezTo>
                  <a:close/>
                  <a:moveTo>
                    <a:pt x="172" y="53"/>
                  </a:moveTo>
                  <a:cubicBezTo>
                    <a:pt x="246" y="53"/>
                    <a:pt x="246" y="53"/>
                    <a:pt x="246" y="53"/>
                  </a:cubicBezTo>
                  <a:cubicBezTo>
                    <a:pt x="246" y="262"/>
                    <a:pt x="246" y="262"/>
                    <a:pt x="246" y="262"/>
                  </a:cubicBezTo>
                  <a:cubicBezTo>
                    <a:pt x="246" y="285"/>
                    <a:pt x="227" y="304"/>
                    <a:pt x="204" y="304"/>
                  </a:cubicBezTo>
                  <a:cubicBezTo>
                    <a:pt x="172" y="304"/>
                    <a:pt x="172" y="304"/>
                    <a:pt x="172" y="304"/>
                  </a:cubicBezTo>
                  <a:cubicBezTo>
                    <a:pt x="172" y="239"/>
                    <a:pt x="172" y="239"/>
                    <a:pt x="172" y="239"/>
                  </a:cubicBezTo>
                  <a:cubicBezTo>
                    <a:pt x="174" y="239"/>
                    <a:pt x="175" y="238"/>
                    <a:pt x="177" y="238"/>
                  </a:cubicBezTo>
                  <a:cubicBezTo>
                    <a:pt x="185" y="234"/>
                    <a:pt x="192" y="228"/>
                    <a:pt x="197" y="220"/>
                  </a:cubicBezTo>
                  <a:cubicBezTo>
                    <a:pt x="204" y="209"/>
                    <a:pt x="207" y="197"/>
                    <a:pt x="207" y="184"/>
                  </a:cubicBezTo>
                  <a:cubicBezTo>
                    <a:pt x="207" y="165"/>
                    <a:pt x="200" y="156"/>
                    <a:pt x="187" y="156"/>
                  </a:cubicBezTo>
                  <a:cubicBezTo>
                    <a:pt x="183" y="156"/>
                    <a:pt x="179" y="157"/>
                    <a:pt x="174" y="160"/>
                  </a:cubicBezTo>
                  <a:cubicBezTo>
                    <a:pt x="181" y="123"/>
                    <a:pt x="181" y="123"/>
                    <a:pt x="181" y="12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72" y="53"/>
                    <a:pt x="172" y="53"/>
                    <a:pt x="172" y="53"/>
                  </a:cubicBezTo>
                  <a:close/>
                  <a:moveTo>
                    <a:pt x="172" y="224"/>
                  </a:moveTo>
                  <a:cubicBezTo>
                    <a:pt x="177" y="223"/>
                    <a:pt x="181" y="219"/>
                    <a:pt x="184" y="210"/>
                  </a:cubicBezTo>
                  <a:cubicBezTo>
                    <a:pt x="188" y="202"/>
                    <a:pt x="190" y="193"/>
                    <a:pt x="190" y="185"/>
                  </a:cubicBezTo>
                  <a:cubicBezTo>
                    <a:pt x="190" y="177"/>
                    <a:pt x="188" y="172"/>
                    <a:pt x="185" y="169"/>
                  </a:cubicBezTo>
                  <a:cubicBezTo>
                    <a:pt x="184" y="168"/>
                    <a:pt x="183" y="167"/>
                    <a:pt x="182" y="167"/>
                  </a:cubicBezTo>
                  <a:cubicBezTo>
                    <a:pt x="180" y="167"/>
                    <a:pt x="178" y="168"/>
                    <a:pt x="176" y="168"/>
                  </a:cubicBezTo>
                  <a:cubicBezTo>
                    <a:pt x="174" y="169"/>
                    <a:pt x="173" y="169"/>
                    <a:pt x="172" y="170"/>
                  </a:cubicBezTo>
                  <a:lnTo>
                    <a:pt x="172" y="224"/>
                  </a:lnTo>
                  <a:close/>
                  <a:moveTo>
                    <a:pt x="140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0"/>
                    <a:pt x="140" y="0"/>
                    <a:pt x="140" y="0"/>
                  </a:cubicBezTo>
                  <a:close/>
                  <a:moveTo>
                    <a:pt x="140" y="53"/>
                  </a:moveTo>
                  <a:cubicBezTo>
                    <a:pt x="172" y="53"/>
                    <a:pt x="172" y="53"/>
                    <a:pt x="172" y="5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57" y="126"/>
                    <a:pt x="157" y="126"/>
                    <a:pt x="157" y="126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2" y="117"/>
                    <a:pt x="141" y="116"/>
                    <a:pt x="140" y="116"/>
                  </a:cubicBezTo>
                  <a:cubicBezTo>
                    <a:pt x="140" y="53"/>
                    <a:pt x="140" y="53"/>
                    <a:pt x="140" y="53"/>
                  </a:cubicBezTo>
                  <a:close/>
                  <a:moveTo>
                    <a:pt x="172" y="304"/>
                  </a:moveTo>
                  <a:cubicBezTo>
                    <a:pt x="140" y="304"/>
                    <a:pt x="140" y="304"/>
                    <a:pt x="140" y="304"/>
                  </a:cubicBezTo>
                  <a:cubicBezTo>
                    <a:pt x="140" y="230"/>
                    <a:pt x="140" y="230"/>
                    <a:pt x="140" y="230"/>
                  </a:cubicBezTo>
                  <a:cubicBezTo>
                    <a:pt x="141" y="232"/>
                    <a:pt x="142" y="233"/>
                    <a:pt x="144" y="235"/>
                  </a:cubicBezTo>
                  <a:cubicBezTo>
                    <a:pt x="148" y="239"/>
                    <a:pt x="153" y="240"/>
                    <a:pt x="160" y="240"/>
                  </a:cubicBezTo>
                  <a:cubicBezTo>
                    <a:pt x="165" y="240"/>
                    <a:pt x="169" y="240"/>
                    <a:pt x="172" y="239"/>
                  </a:cubicBezTo>
                  <a:cubicBezTo>
                    <a:pt x="172" y="304"/>
                    <a:pt x="172" y="304"/>
                    <a:pt x="172" y="304"/>
                  </a:cubicBezTo>
                  <a:close/>
                  <a:moveTo>
                    <a:pt x="172" y="170"/>
                  </a:moveTo>
                  <a:cubicBezTo>
                    <a:pt x="172" y="170"/>
                    <a:pt x="172" y="170"/>
                    <a:pt x="171" y="171"/>
                  </a:cubicBezTo>
                  <a:cubicBezTo>
                    <a:pt x="162" y="213"/>
                    <a:pt x="162" y="213"/>
                    <a:pt x="162" y="213"/>
                  </a:cubicBezTo>
                  <a:cubicBezTo>
                    <a:pt x="162" y="214"/>
                    <a:pt x="162" y="215"/>
                    <a:pt x="162" y="217"/>
                  </a:cubicBezTo>
                  <a:cubicBezTo>
                    <a:pt x="162" y="222"/>
                    <a:pt x="165" y="224"/>
                    <a:pt x="171" y="224"/>
                  </a:cubicBezTo>
                  <a:cubicBezTo>
                    <a:pt x="171" y="224"/>
                    <a:pt x="172" y="224"/>
                    <a:pt x="172" y="224"/>
                  </a:cubicBezTo>
                  <a:lnTo>
                    <a:pt x="172" y="170"/>
                  </a:lnTo>
                  <a:close/>
                  <a:moveTo>
                    <a:pt x="102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2" y="0"/>
                    <a:pt x="102" y="0"/>
                    <a:pt x="102" y="0"/>
                  </a:cubicBezTo>
                  <a:close/>
                  <a:moveTo>
                    <a:pt x="102" y="53"/>
                  </a:moveTo>
                  <a:cubicBezTo>
                    <a:pt x="140" y="53"/>
                    <a:pt x="140" y="53"/>
                    <a:pt x="140" y="53"/>
                  </a:cubicBezTo>
                  <a:cubicBezTo>
                    <a:pt x="140" y="116"/>
                    <a:pt x="140" y="116"/>
                    <a:pt x="140" y="116"/>
                  </a:cubicBezTo>
                  <a:cubicBezTo>
                    <a:pt x="138" y="115"/>
                    <a:pt x="134" y="115"/>
                    <a:pt x="130" y="115"/>
                  </a:cubicBezTo>
                  <a:cubicBezTo>
                    <a:pt x="121" y="115"/>
                    <a:pt x="112" y="119"/>
                    <a:pt x="102" y="127"/>
                  </a:cubicBezTo>
                  <a:cubicBezTo>
                    <a:pt x="102" y="53"/>
                    <a:pt x="102" y="53"/>
                    <a:pt x="102" y="53"/>
                  </a:cubicBezTo>
                  <a:close/>
                  <a:moveTo>
                    <a:pt x="140" y="304"/>
                  </a:moveTo>
                  <a:cubicBezTo>
                    <a:pt x="102" y="304"/>
                    <a:pt x="102" y="304"/>
                    <a:pt x="102" y="304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17" y="239"/>
                    <a:pt x="117" y="239"/>
                    <a:pt x="117" y="239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39" y="210"/>
                    <a:pt x="139" y="210"/>
                    <a:pt x="139" y="210"/>
                  </a:cubicBezTo>
                  <a:cubicBezTo>
                    <a:pt x="138" y="213"/>
                    <a:pt x="138" y="216"/>
                    <a:pt x="138" y="219"/>
                  </a:cubicBezTo>
                  <a:cubicBezTo>
                    <a:pt x="138" y="224"/>
                    <a:pt x="139" y="227"/>
                    <a:pt x="140" y="230"/>
                  </a:cubicBezTo>
                  <a:cubicBezTo>
                    <a:pt x="140" y="304"/>
                    <a:pt x="140" y="304"/>
                    <a:pt x="140" y="304"/>
                  </a:cubicBezTo>
                  <a:close/>
                  <a:moveTo>
                    <a:pt x="102" y="197"/>
                  </a:moveTo>
                  <a:cubicBezTo>
                    <a:pt x="106" y="179"/>
                    <a:pt x="106" y="179"/>
                    <a:pt x="106" y="179"/>
                  </a:cubicBezTo>
                  <a:cubicBezTo>
                    <a:pt x="105" y="178"/>
                    <a:pt x="103" y="178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lose/>
                  <a:moveTo>
                    <a:pt x="102" y="170"/>
                  </a:moveTo>
                  <a:cubicBezTo>
                    <a:pt x="104" y="170"/>
                    <a:pt x="106" y="171"/>
                    <a:pt x="107" y="172"/>
                  </a:cubicBezTo>
                  <a:cubicBezTo>
                    <a:pt x="117" y="126"/>
                    <a:pt x="117" y="126"/>
                    <a:pt x="117" y="126"/>
                  </a:cubicBezTo>
                  <a:cubicBezTo>
                    <a:pt x="112" y="129"/>
                    <a:pt x="107" y="134"/>
                    <a:pt x="102" y="141"/>
                  </a:cubicBezTo>
                  <a:lnTo>
                    <a:pt x="102" y="170"/>
                  </a:lnTo>
                  <a:close/>
                  <a:moveTo>
                    <a:pt x="86" y="0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0"/>
                    <a:pt x="86" y="0"/>
                    <a:pt x="86" y="0"/>
                  </a:cubicBezTo>
                  <a:close/>
                  <a:moveTo>
                    <a:pt x="86" y="53"/>
                  </a:moveTo>
                  <a:cubicBezTo>
                    <a:pt x="102" y="53"/>
                    <a:pt x="102" y="53"/>
                    <a:pt x="102" y="53"/>
                  </a:cubicBezTo>
                  <a:cubicBezTo>
                    <a:pt x="102" y="127"/>
                    <a:pt x="102" y="127"/>
                    <a:pt x="102" y="127"/>
                  </a:cubicBezTo>
                  <a:cubicBezTo>
                    <a:pt x="102" y="128"/>
                    <a:pt x="101" y="128"/>
                    <a:pt x="101" y="129"/>
                  </a:cubicBezTo>
                  <a:cubicBezTo>
                    <a:pt x="96" y="133"/>
                    <a:pt x="91" y="138"/>
                    <a:pt x="86" y="144"/>
                  </a:cubicBezTo>
                  <a:cubicBezTo>
                    <a:pt x="86" y="53"/>
                    <a:pt x="86" y="53"/>
                    <a:pt x="86" y="53"/>
                  </a:cubicBezTo>
                  <a:close/>
                  <a:moveTo>
                    <a:pt x="102" y="304"/>
                  </a:moveTo>
                  <a:cubicBezTo>
                    <a:pt x="86" y="304"/>
                    <a:pt x="86" y="304"/>
                    <a:pt x="86" y="304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1" y="174"/>
                    <a:pt x="97" y="175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02" y="304"/>
                    <a:pt x="102" y="304"/>
                    <a:pt x="102" y="304"/>
                  </a:cubicBezTo>
                  <a:close/>
                  <a:moveTo>
                    <a:pt x="102" y="141"/>
                  </a:moveTo>
                  <a:cubicBezTo>
                    <a:pt x="97" y="147"/>
                    <a:pt x="92" y="156"/>
                    <a:pt x="87" y="166"/>
                  </a:cubicBezTo>
                  <a:cubicBezTo>
                    <a:pt x="92" y="167"/>
                    <a:pt x="97" y="168"/>
                    <a:pt x="102" y="170"/>
                  </a:cubicBezTo>
                  <a:lnTo>
                    <a:pt x="102" y="141"/>
                  </a:lnTo>
                  <a:close/>
                  <a:moveTo>
                    <a:pt x="41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25" y="13"/>
                    <a:pt x="16" y="22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44"/>
                    <a:pt x="25" y="53"/>
                    <a:pt x="36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1" y="150"/>
                    <a:pt x="77" y="156"/>
                    <a:pt x="72" y="164"/>
                  </a:cubicBezTo>
                  <a:cubicBezTo>
                    <a:pt x="68" y="163"/>
                    <a:pt x="66" y="163"/>
                    <a:pt x="63" y="163"/>
                  </a:cubicBezTo>
                  <a:cubicBezTo>
                    <a:pt x="54" y="163"/>
                    <a:pt x="46" y="165"/>
                    <a:pt x="39" y="169"/>
                  </a:cubicBezTo>
                  <a:cubicBezTo>
                    <a:pt x="33" y="173"/>
                    <a:pt x="29" y="178"/>
                    <a:pt x="29" y="184"/>
                  </a:cubicBezTo>
                  <a:cubicBezTo>
                    <a:pt x="29" y="187"/>
                    <a:pt x="30" y="189"/>
                    <a:pt x="32" y="191"/>
                  </a:cubicBezTo>
                  <a:cubicBezTo>
                    <a:pt x="34" y="192"/>
                    <a:pt x="37" y="193"/>
                    <a:pt x="41" y="193"/>
                  </a:cubicBezTo>
                  <a:cubicBezTo>
                    <a:pt x="43" y="193"/>
                    <a:pt x="45" y="193"/>
                    <a:pt x="46" y="192"/>
                  </a:cubicBezTo>
                  <a:cubicBezTo>
                    <a:pt x="48" y="190"/>
                    <a:pt x="49" y="189"/>
                    <a:pt x="49" y="187"/>
                  </a:cubicBezTo>
                  <a:cubicBezTo>
                    <a:pt x="49" y="186"/>
                    <a:pt x="49" y="184"/>
                    <a:pt x="48" y="183"/>
                  </a:cubicBezTo>
                  <a:cubicBezTo>
                    <a:pt x="48" y="182"/>
                    <a:pt x="47" y="182"/>
                    <a:pt x="47" y="182"/>
                  </a:cubicBezTo>
                  <a:cubicBezTo>
                    <a:pt x="48" y="179"/>
                    <a:pt x="50" y="177"/>
                    <a:pt x="54" y="175"/>
                  </a:cubicBezTo>
                  <a:cubicBezTo>
                    <a:pt x="57" y="174"/>
                    <a:pt x="61" y="173"/>
                    <a:pt x="66" y="173"/>
                  </a:cubicBezTo>
                  <a:cubicBezTo>
                    <a:pt x="63" y="179"/>
                    <a:pt x="59" y="186"/>
                    <a:pt x="56" y="192"/>
                  </a:cubicBezTo>
                  <a:cubicBezTo>
                    <a:pt x="47" y="213"/>
                    <a:pt x="42" y="229"/>
                    <a:pt x="42" y="241"/>
                  </a:cubicBezTo>
                  <a:cubicBezTo>
                    <a:pt x="42" y="248"/>
                    <a:pt x="45" y="253"/>
                    <a:pt x="50" y="256"/>
                  </a:cubicBezTo>
                  <a:cubicBezTo>
                    <a:pt x="53" y="258"/>
                    <a:pt x="58" y="258"/>
                    <a:pt x="64" y="258"/>
                  </a:cubicBezTo>
                  <a:cubicBezTo>
                    <a:pt x="63" y="256"/>
                    <a:pt x="62" y="253"/>
                    <a:pt x="62" y="249"/>
                  </a:cubicBezTo>
                  <a:cubicBezTo>
                    <a:pt x="62" y="245"/>
                    <a:pt x="62" y="240"/>
                    <a:pt x="64" y="234"/>
                  </a:cubicBezTo>
                  <a:cubicBezTo>
                    <a:pt x="67" y="215"/>
                    <a:pt x="74" y="195"/>
                    <a:pt x="84" y="173"/>
                  </a:cubicBezTo>
                  <a:cubicBezTo>
                    <a:pt x="84" y="173"/>
                    <a:pt x="85" y="173"/>
                    <a:pt x="86" y="173"/>
                  </a:cubicBezTo>
                  <a:cubicBezTo>
                    <a:pt x="86" y="304"/>
                    <a:pt x="86" y="304"/>
                    <a:pt x="86" y="304"/>
                  </a:cubicBezTo>
                  <a:cubicBezTo>
                    <a:pt x="41" y="304"/>
                    <a:pt x="41" y="304"/>
                    <a:pt x="41" y="304"/>
                  </a:cubicBezTo>
                  <a:cubicBezTo>
                    <a:pt x="18" y="304"/>
                    <a:pt x="0" y="285"/>
                    <a:pt x="0" y="26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19"/>
                    <a:pt x="18" y="0"/>
                    <a:pt x="41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48">
              <a:extLst>
                <a:ext uri="{FF2B5EF4-FFF2-40B4-BE49-F238E27FC236}">
                  <a16:creationId xmlns:a16="http://schemas.microsoft.com/office/drawing/2014/main" id="{290B5183-3932-4EA3-B07B-E7B7509E54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8513" y="1901825"/>
              <a:ext cx="717550" cy="722313"/>
            </a:xfrm>
            <a:custGeom>
              <a:avLst/>
              <a:gdLst>
                <a:gd name="T0" fmla="*/ 358 w 375"/>
                <a:gd name="T1" fmla="*/ 317 h 378"/>
                <a:gd name="T2" fmla="*/ 375 w 375"/>
                <a:gd name="T3" fmla="*/ 101 h 378"/>
                <a:gd name="T4" fmla="*/ 358 w 375"/>
                <a:gd name="T5" fmla="*/ 102 h 378"/>
                <a:gd name="T6" fmla="*/ 358 w 375"/>
                <a:gd name="T7" fmla="*/ 222 h 378"/>
                <a:gd name="T8" fmla="*/ 325 w 375"/>
                <a:gd name="T9" fmla="*/ 259 h 378"/>
                <a:gd name="T10" fmla="*/ 301 w 375"/>
                <a:gd name="T11" fmla="*/ 378 h 378"/>
                <a:gd name="T12" fmla="*/ 301 w 375"/>
                <a:gd name="T13" fmla="*/ 378 h 378"/>
                <a:gd name="T14" fmla="*/ 301 w 375"/>
                <a:gd name="T15" fmla="*/ 22 h 378"/>
                <a:gd name="T16" fmla="*/ 291 w 375"/>
                <a:gd name="T17" fmla="*/ 42 h 378"/>
                <a:gd name="T18" fmla="*/ 301 w 375"/>
                <a:gd name="T19" fmla="*/ 73 h 378"/>
                <a:gd name="T20" fmla="*/ 289 w 375"/>
                <a:gd name="T21" fmla="*/ 173 h 378"/>
                <a:gd name="T22" fmla="*/ 301 w 375"/>
                <a:gd name="T23" fmla="*/ 284 h 378"/>
                <a:gd name="T24" fmla="*/ 301 w 375"/>
                <a:gd name="T25" fmla="*/ 284 h 378"/>
                <a:gd name="T26" fmla="*/ 279 w 375"/>
                <a:gd name="T27" fmla="*/ 334 h 378"/>
                <a:gd name="T28" fmla="*/ 242 w 375"/>
                <a:gd name="T29" fmla="*/ 53 h 378"/>
                <a:gd name="T30" fmla="*/ 279 w 375"/>
                <a:gd name="T31" fmla="*/ 30 h 378"/>
                <a:gd name="T32" fmla="*/ 279 w 375"/>
                <a:gd name="T33" fmla="*/ 73 h 378"/>
                <a:gd name="T34" fmla="*/ 279 w 375"/>
                <a:gd name="T35" fmla="*/ 173 h 378"/>
                <a:gd name="T36" fmla="*/ 242 w 375"/>
                <a:gd name="T37" fmla="*/ 317 h 378"/>
                <a:gd name="T38" fmla="*/ 276 w 375"/>
                <a:gd name="T39" fmla="*/ 359 h 378"/>
                <a:gd name="T40" fmla="*/ 242 w 375"/>
                <a:gd name="T41" fmla="*/ 31 h 378"/>
                <a:gd name="T42" fmla="*/ 242 w 375"/>
                <a:gd name="T43" fmla="*/ 64 h 378"/>
                <a:gd name="T44" fmla="*/ 194 w 375"/>
                <a:gd name="T45" fmla="*/ 173 h 378"/>
                <a:gd name="T46" fmla="*/ 240 w 375"/>
                <a:gd name="T47" fmla="*/ 286 h 378"/>
                <a:gd name="T48" fmla="*/ 240 w 375"/>
                <a:gd name="T49" fmla="*/ 241 h 378"/>
                <a:gd name="T50" fmla="*/ 186 w 375"/>
                <a:gd name="T51" fmla="*/ 213 h 378"/>
                <a:gd name="T52" fmla="*/ 134 w 375"/>
                <a:gd name="T53" fmla="*/ 64 h 378"/>
                <a:gd name="T54" fmla="*/ 186 w 375"/>
                <a:gd name="T55" fmla="*/ 0 h 378"/>
                <a:gd name="T56" fmla="*/ 181 w 375"/>
                <a:gd name="T57" fmla="*/ 173 h 378"/>
                <a:gd name="T58" fmla="*/ 186 w 375"/>
                <a:gd name="T59" fmla="*/ 229 h 378"/>
                <a:gd name="T60" fmla="*/ 186 w 375"/>
                <a:gd name="T61" fmla="*/ 258 h 378"/>
                <a:gd name="T62" fmla="*/ 186 w 375"/>
                <a:gd name="T63" fmla="*/ 286 h 378"/>
                <a:gd name="T64" fmla="*/ 134 w 375"/>
                <a:gd name="T65" fmla="*/ 5 h 378"/>
                <a:gd name="T66" fmla="*/ 134 w 375"/>
                <a:gd name="T67" fmla="*/ 53 h 378"/>
                <a:gd name="T68" fmla="*/ 96 w 375"/>
                <a:gd name="T69" fmla="*/ 30 h 378"/>
                <a:gd name="T70" fmla="*/ 96 w 375"/>
                <a:gd name="T71" fmla="*/ 102 h 378"/>
                <a:gd name="T72" fmla="*/ 132 w 375"/>
                <a:gd name="T73" fmla="*/ 213 h 378"/>
                <a:gd name="T74" fmla="*/ 132 w 375"/>
                <a:gd name="T75" fmla="*/ 258 h 378"/>
                <a:gd name="T76" fmla="*/ 134 w 375"/>
                <a:gd name="T77" fmla="*/ 286 h 378"/>
                <a:gd name="T78" fmla="*/ 96 w 375"/>
                <a:gd name="T79" fmla="*/ 246 h 378"/>
                <a:gd name="T80" fmla="*/ 99 w 375"/>
                <a:gd name="T81" fmla="*/ 334 h 378"/>
                <a:gd name="T82" fmla="*/ 84 w 375"/>
                <a:gd name="T83" fmla="*/ 42 h 378"/>
                <a:gd name="T84" fmla="*/ 96 w 375"/>
                <a:gd name="T85" fmla="*/ 14 h 378"/>
                <a:gd name="T86" fmla="*/ 96 w 375"/>
                <a:gd name="T87" fmla="*/ 173 h 378"/>
                <a:gd name="T88" fmla="*/ 96 w 375"/>
                <a:gd name="T89" fmla="*/ 272 h 378"/>
                <a:gd name="T90" fmla="*/ 96 w 375"/>
                <a:gd name="T91" fmla="*/ 334 h 378"/>
                <a:gd name="T92" fmla="*/ 96 w 375"/>
                <a:gd name="T93" fmla="*/ 334 h 378"/>
                <a:gd name="T94" fmla="*/ 75 w 375"/>
                <a:gd name="T95" fmla="*/ 73 h 378"/>
                <a:gd name="T96" fmla="*/ 18 w 375"/>
                <a:gd name="T97" fmla="*/ 317 h 378"/>
                <a:gd name="T98" fmla="*/ 75 w 375"/>
                <a:gd name="T99" fmla="*/ 334 h 378"/>
                <a:gd name="T100" fmla="*/ 75 w 375"/>
                <a:gd name="T101" fmla="*/ 334 h 378"/>
                <a:gd name="T102" fmla="*/ 18 w 375"/>
                <a:gd name="T103" fmla="*/ 164 h 378"/>
                <a:gd name="T104" fmla="*/ 0 w 375"/>
                <a:gd name="T105" fmla="*/ 151 h 378"/>
                <a:gd name="T106" fmla="*/ 18 w 375"/>
                <a:gd name="T107" fmla="*/ 22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5" h="378">
                  <a:moveTo>
                    <a:pt x="358" y="317"/>
                  </a:moveTo>
                  <a:cubicBezTo>
                    <a:pt x="358" y="222"/>
                    <a:pt x="358" y="222"/>
                    <a:pt x="358" y="222"/>
                  </a:cubicBezTo>
                  <a:cubicBezTo>
                    <a:pt x="360" y="226"/>
                    <a:pt x="362" y="231"/>
                    <a:pt x="362" y="236"/>
                  </a:cubicBezTo>
                  <a:cubicBezTo>
                    <a:pt x="362" y="317"/>
                    <a:pt x="362" y="317"/>
                    <a:pt x="362" y="317"/>
                  </a:cubicBezTo>
                  <a:cubicBezTo>
                    <a:pt x="358" y="317"/>
                    <a:pt x="358" y="317"/>
                    <a:pt x="358" y="317"/>
                  </a:cubicBezTo>
                  <a:close/>
                  <a:moveTo>
                    <a:pt x="358" y="164"/>
                  </a:moveTo>
                  <a:cubicBezTo>
                    <a:pt x="358" y="102"/>
                    <a:pt x="358" y="102"/>
                    <a:pt x="358" y="102"/>
                  </a:cubicBezTo>
                  <a:cubicBezTo>
                    <a:pt x="358" y="101"/>
                    <a:pt x="359" y="101"/>
                    <a:pt x="360" y="101"/>
                  </a:cubicBezTo>
                  <a:cubicBezTo>
                    <a:pt x="369" y="97"/>
                    <a:pt x="369" y="97"/>
                    <a:pt x="369" y="97"/>
                  </a:cubicBezTo>
                  <a:cubicBezTo>
                    <a:pt x="372" y="96"/>
                    <a:pt x="375" y="98"/>
                    <a:pt x="375" y="101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4"/>
                    <a:pt x="372" y="159"/>
                    <a:pt x="369" y="160"/>
                  </a:cubicBezTo>
                  <a:cubicBezTo>
                    <a:pt x="360" y="164"/>
                    <a:pt x="360" y="164"/>
                    <a:pt x="360" y="164"/>
                  </a:cubicBezTo>
                  <a:cubicBezTo>
                    <a:pt x="359" y="164"/>
                    <a:pt x="358" y="164"/>
                    <a:pt x="358" y="164"/>
                  </a:cubicBezTo>
                  <a:close/>
                  <a:moveTo>
                    <a:pt x="358" y="102"/>
                  </a:moveTo>
                  <a:cubicBezTo>
                    <a:pt x="358" y="164"/>
                    <a:pt x="358" y="164"/>
                    <a:pt x="358" y="164"/>
                  </a:cubicBezTo>
                  <a:cubicBezTo>
                    <a:pt x="355" y="164"/>
                    <a:pt x="353" y="162"/>
                    <a:pt x="353" y="159"/>
                  </a:cubicBezTo>
                  <a:cubicBezTo>
                    <a:pt x="353" y="110"/>
                    <a:pt x="353" y="110"/>
                    <a:pt x="353" y="110"/>
                  </a:cubicBezTo>
                  <a:cubicBezTo>
                    <a:pt x="353" y="107"/>
                    <a:pt x="355" y="104"/>
                    <a:pt x="358" y="102"/>
                  </a:cubicBezTo>
                  <a:close/>
                  <a:moveTo>
                    <a:pt x="358" y="222"/>
                  </a:moveTo>
                  <a:cubicBezTo>
                    <a:pt x="353" y="216"/>
                    <a:pt x="345" y="211"/>
                    <a:pt x="337" y="211"/>
                  </a:cubicBezTo>
                  <a:cubicBezTo>
                    <a:pt x="337" y="73"/>
                    <a:pt x="337" y="73"/>
                    <a:pt x="337" y="73"/>
                  </a:cubicBezTo>
                  <a:cubicBezTo>
                    <a:pt x="301" y="73"/>
                    <a:pt x="301" y="73"/>
                    <a:pt x="301" y="73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314" y="234"/>
                    <a:pt x="325" y="245"/>
                    <a:pt x="325" y="259"/>
                  </a:cubicBezTo>
                  <a:cubicBezTo>
                    <a:pt x="325" y="272"/>
                    <a:pt x="314" y="284"/>
                    <a:pt x="301" y="284"/>
                  </a:cubicBezTo>
                  <a:cubicBezTo>
                    <a:pt x="301" y="317"/>
                    <a:pt x="301" y="317"/>
                    <a:pt x="301" y="317"/>
                  </a:cubicBezTo>
                  <a:cubicBezTo>
                    <a:pt x="358" y="317"/>
                    <a:pt x="358" y="317"/>
                    <a:pt x="358" y="317"/>
                  </a:cubicBezTo>
                  <a:cubicBezTo>
                    <a:pt x="358" y="222"/>
                    <a:pt x="358" y="222"/>
                    <a:pt x="358" y="222"/>
                  </a:cubicBezTo>
                  <a:close/>
                  <a:moveTo>
                    <a:pt x="301" y="378"/>
                  </a:moveTo>
                  <a:cubicBezTo>
                    <a:pt x="301" y="334"/>
                    <a:pt x="301" y="334"/>
                    <a:pt x="301" y="334"/>
                  </a:cubicBezTo>
                  <a:cubicBezTo>
                    <a:pt x="325" y="334"/>
                    <a:pt x="325" y="334"/>
                    <a:pt x="325" y="334"/>
                  </a:cubicBezTo>
                  <a:cubicBezTo>
                    <a:pt x="325" y="359"/>
                    <a:pt x="325" y="359"/>
                    <a:pt x="325" y="359"/>
                  </a:cubicBezTo>
                  <a:cubicBezTo>
                    <a:pt x="325" y="369"/>
                    <a:pt x="316" y="378"/>
                    <a:pt x="306" y="378"/>
                  </a:cubicBezTo>
                  <a:cubicBezTo>
                    <a:pt x="301" y="378"/>
                    <a:pt x="301" y="378"/>
                    <a:pt x="301" y="378"/>
                  </a:cubicBezTo>
                  <a:close/>
                  <a:moveTo>
                    <a:pt x="301" y="64"/>
                  </a:moveTo>
                  <a:cubicBezTo>
                    <a:pt x="301" y="22"/>
                    <a:pt x="301" y="22"/>
                    <a:pt x="301" y="22"/>
                  </a:cubicBezTo>
                  <a:cubicBezTo>
                    <a:pt x="323" y="33"/>
                    <a:pt x="337" y="48"/>
                    <a:pt x="337" y="64"/>
                  </a:cubicBezTo>
                  <a:lnTo>
                    <a:pt x="301" y="64"/>
                  </a:lnTo>
                  <a:close/>
                  <a:moveTo>
                    <a:pt x="301" y="22"/>
                  </a:moveTo>
                  <a:cubicBezTo>
                    <a:pt x="301" y="64"/>
                    <a:pt x="301" y="64"/>
                    <a:pt x="301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86" y="54"/>
                    <a:pt x="291" y="48"/>
                    <a:pt x="291" y="42"/>
                  </a:cubicBezTo>
                  <a:cubicBezTo>
                    <a:pt x="291" y="35"/>
                    <a:pt x="286" y="30"/>
                    <a:pt x="279" y="30"/>
                  </a:cubicBezTo>
                  <a:cubicBezTo>
                    <a:pt x="279" y="30"/>
                    <a:pt x="279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87" y="16"/>
                    <a:pt x="294" y="19"/>
                    <a:pt x="301" y="22"/>
                  </a:cubicBezTo>
                  <a:close/>
                  <a:moveTo>
                    <a:pt x="301" y="73"/>
                  </a:moveTo>
                  <a:cubicBezTo>
                    <a:pt x="301" y="234"/>
                    <a:pt x="301" y="234"/>
                    <a:pt x="301" y="234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292" y="234"/>
                    <a:pt x="284" y="239"/>
                    <a:pt x="279" y="246"/>
                  </a:cubicBezTo>
                  <a:cubicBezTo>
                    <a:pt x="279" y="173"/>
                    <a:pt x="279" y="173"/>
                    <a:pt x="279" y="173"/>
                  </a:cubicBezTo>
                  <a:cubicBezTo>
                    <a:pt x="289" y="173"/>
                    <a:pt x="289" y="173"/>
                    <a:pt x="289" y="173"/>
                  </a:cubicBezTo>
                  <a:cubicBezTo>
                    <a:pt x="289" y="102"/>
                    <a:pt x="289" y="102"/>
                    <a:pt x="289" y="102"/>
                  </a:cubicBezTo>
                  <a:cubicBezTo>
                    <a:pt x="279" y="102"/>
                    <a:pt x="279" y="102"/>
                    <a:pt x="279" y="102"/>
                  </a:cubicBezTo>
                  <a:cubicBezTo>
                    <a:pt x="279" y="73"/>
                    <a:pt x="279" y="73"/>
                    <a:pt x="279" y="73"/>
                  </a:cubicBezTo>
                  <a:cubicBezTo>
                    <a:pt x="301" y="73"/>
                    <a:pt x="301" y="73"/>
                    <a:pt x="301" y="73"/>
                  </a:cubicBezTo>
                  <a:close/>
                  <a:moveTo>
                    <a:pt x="301" y="284"/>
                  </a:moveTo>
                  <a:cubicBezTo>
                    <a:pt x="301" y="317"/>
                    <a:pt x="301" y="317"/>
                    <a:pt x="301" y="317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79" y="272"/>
                    <a:pt x="279" y="272"/>
                    <a:pt x="279" y="272"/>
                  </a:cubicBezTo>
                  <a:cubicBezTo>
                    <a:pt x="284" y="279"/>
                    <a:pt x="292" y="284"/>
                    <a:pt x="301" y="284"/>
                  </a:cubicBezTo>
                  <a:cubicBezTo>
                    <a:pt x="301" y="284"/>
                    <a:pt x="301" y="284"/>
                    <a:pt x="301" y="284"/>
                  </a:cubicBezTo>
                  <a:close/>
                  <a:moveTo>
                    <a:pt x="301" y="33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5" y="378"/>
                    <a:pt x="295" y="378"/>
                    <a:pt x="295" y="378"/>
                  </a:cubicBezTo>
                  <a:cubicBezTo>
                    <a:pt x="289" y="378"/>
                    <a:pt x="283" y="375"/>
                    <a:pt x="279" y="369"/>
                  </a:cubicBezTo>
                  <a:cubicBezTo>
                    <a:pt x="279" y="334"/>
                    <a:pt x="279" y="334"/>
                    <a:pt x="279" y="334"/>
                  </a:cubicBezTo>
                  <a:lnTo>
                    <a:pt x="301" y="334"/>
                  </a:lnTo>
                  <a:close/>
                  <a:moveTo>
                    <a:pt x="245" y="30"/>
                  </a:moveTo>
                  <a:cubicBezTo>
                    <a:pt x="251" y="30"/>
                    <a:pt x="257" y="35"/>
                    <a:pt x="257" y="42"/>
                  </a:cubicBezTo>
                  <a:cubicBezTo>
                    <a:pt x="257" y="48"/>
                    <a:pt x="251" y="54"/>
                    <a:pt x="245" y="54"/>
                  </a:cubicBezTo>
                  <a:cubicBezTo>
                    <a:pt x="244" y="54"/>
                    <a:pt x="243" y="54"/>
                    <a:pt x="242" y="53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3" y="54"/>
                    <a:pt x="268" y="48"/>
                    <a:pt x="268" y="42"/>
                  </a:cubicBezTo>
                  <a:cubicBezTo>
                    <a:pt x="268" y="35"/>
                    <a:pt x="273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68" y="10"/>
                    <a:pt x="255" y="7"/>
                    <a:pt x="242" y="5"/>
                  </a:cubicBezTo>
                  <a:cubicBezTo>
                    <a:pt x="242" y="31"/>
                    <a:pt x="242" y="31"/>
                    <a:pt x="242" y="31"/>
                  </a:cubicBezTo>
                  <a:cubicBezTo>
                    <a:pt x="243" y="30"/>
                    <a:pt x="244" y="30"/>
                    <a:pt x="245" y="30"/>
                  </a:cubicBezTo>
                  <a:close/>
                  <a:moveTo>
                    <a:pt x="279" y="73"/>
                  </a:moveTo>
                  <a:cubicBezTo>
                    <a:pt x="279" y="102"/>
                    <a:pt x="279" y="102"/>
                    <a:pt x="279" y="102"/>
                  </a:cubicBezTo>
                  <a:cubicBezTo>
                    <a:pt x="242" y="102"/>
                    <a:pt x="242" y="102"/>
                    <a:pt x="242" y="102"/>
                  </a:cubicBezTo>
                  <a:cubicBezTo>
                    <a:pt x="242" y="73"/>
                    <a:pt x="242" y="73"/>
                    <a:pt x="242" y="73"/>
                  </a:cubicBezTo>
                  <a:cubicBezTo>
                    <a:pt x="279" y="73"/>
                    <a:pt x="279" y="73"/>
                    <a:pt x="279" y="73"/>
                  </a:cubicBezTo>
                  <a:close/>
                  <a:moveTo>
                    <a:pt x="279" y="173"/>
                  </a:moveTo>
                  <a:cubicBezTo>
                    <a:pt x="279" y="246"/>
                    <a:pt x="279" y="246"/>
                    <a:pt x="279" y="246"/>
                  </a:cubicBezTo>
                  <a:cubicBezTo>
                    <a:pt x="277" y="250"/>
                    <a:pt x="276" y="254"/>
                    <a:pt x="276" y="259"/>
                  </a:cubicBezTo>
                  <a:cubicBezTo>
                    <a:pt x="276" y="263"/>
                    <a:pt x="277" y="268"/>
                    <a:pt x="279" y="272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79" y="173"/>
                    <a:pt x="279" y="173"/>
                    <a:pt x="279" y="173"/>
                  </a:cubicBezTo>
                  <a:close/>
                  <a:moveTo>
                    <a:pt x="279" y="334"/>
                  </a:moveTo>
                  <a:cubicBezTo>
                    <a:pt x="279" y="369"/>
                    <a:pt x="279" y="369"/>
                    <a:pt x="279" y="369"/>
                  </a:cubicBezTo>
                  <a:cubicBezTo>
                    <a:pt x="277" y="366"/>
                    <a:pt x="276" y="363"/>
                    <a:pt x="276" y="359"/>
                  </a:cubicBezTo>
                  <a:cubicBezTo>
                    <a:pt x="276" y="334"/>
                    <a:pt x="276" y="334"/>
                    <a:pt x="276" y="334"/>
                  </a:cubicBezTo>
                  <a:lnTo>
                    <a:pt x="279" y="334"/>
                  </a:lnTo>
                  <a:close/>
                  <a:moveTo>
                    <a:pt x="242" y="53"/>
                  </a:moveTo>
                  <a:cubicBezTo>
                    <a:pt x="237" y="52"/>
                    <a:pt x="233" y="47"/>
                    <a:pt x="233" y="42"/>
                  </a:cubicBezTo>
                  <a:cubicBezTo>
                    <a:pt x="233" y="37"/>
                    <a:pt x="237" y="32"/>
                    <a:pt x="242" y="31"/>
                  </a:cubicBezTo>
                  <a:cubicBezTo>
                    <a:pt x="242" y="5"/>
                    <a:pt x="242" y="5"/>
                    <a:pt x="242" y="5"/>
                  </a:cubicBezTo>
                  <a:cubicBezTo>
                    <a:pt x="225" y="2"/>
                    <a:pt x="207" y="0"/>
                    <a:pt x="188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64"/>
                    <a:pt x="186" y="64"/>
                    <a:pt x="186" y="64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42" y="53"/>
                    <a:pt x="242" y="53"/>
                    <a:pt x="242" y="53"/>
                  </a:cubicBezTo>
                  <a:close/>
                  <a:moveTo>
                    <a:pt x="242" y="73"/>
                  </a:moveTo>
                  <a:cubicBezTo>
                    <a:pt x="242" y="102"/>
                    <a:pt x="242" y="102"/>
                    <a:pt x="242" y="102"/>
                  </a:cubicBezTo>
                  <a:cubicBezTo>
                    <a:pt x="194" y="102"/>
                    <a:pt x="194" y="102"/>
                    <a:pt x="194" y="102"/>
                  </a:cubicBezTo>
                  <a:cubicBezTo>
                    <a:pt x="194" y="173"/>
                    <a:pt x="194" y="173"/>
                    <a:pt x="194" y="173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186" y="317"/>
                    <a:pt x="186" y="317"/>
                    <a:pt x="186" y="317"/>
                  </a:cubicBezTo>
                  <a:cubicBezTo>
                    <a:pt x="186" y="286"/>
                    <a:pt x="186" y="286"/>
                    <a:pt x="186" y="286"/>
                  </a:cubicBezTo>
                  <a:cubicBezTo>
                    <a:pt x="240" y="286"/>
                    <a:pt x="240" y="286"/>
                    <a:pt x="240" y="286"/>
                  </a:cubicBezTo>
                  <a:cubicBezTo>
                    <a:pt x="240" y="269"/>
                    <a:pt x="240" y="269"/>
                    <a:pt x="240" y="269"/>
                  </a:cubicBezTo>
                  <a:cubicBezTo>
                    <a:pt x="186" y="269"/>
                    <a:pt x="186" y="269"/>
                    <a:pt x="186" y="269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240" y="258"/>
                    <a:pt x="240" y="258"/>
                    <a:pt x="240" y="258"/>
                  </a:cubicBezTo>
                  <a:cubicBezTo>
                    <a:pt x="240" y="241"/>
                    <a:pt x="240" y="241"/>
                    <a:pt x="240" y="241"/>
                  </a:cubicBezTo>
                  <a:cubicBezTo>
                    <a:pt x="186" y="241"/>
                    <a:pt x="186" y="241"/>
                    <a:pt x="186" y="241"/>
                  </a:cubicBezTo>
                  <a:cubicBezTo>
                    <a:pt x="186" y="229"/>
                    <a:pt x="186" y="229"/>
                    <a:pt x="186" y="229"/>
                  </a:cubicBezTo>
                  <a:cubicBezTo>
                    <a:pt x="240" y="229"/>
                    <a:pt x="240" y="229"/>
                    <a:pt x="240" y="229"/>
                  </a:cubicBezTo>
                  <a:cubicBezTo>
                    <a:pt x="240" y="213"/>
                    <a:pt x="240" y="213"/>
                    <a:pt x="240" y="213"/>
                  </a:cubicBezTo>
                  <a:cubicBezTo>
                    <a:pt x="186" y="213"/>
                    <a:pt x="186" y="213"/>
                    <a:pt x="186" y="213"/>
                  </a:cubicBezTo>
                  <a:cubicBezTo>
                    <a:pt x="186" y="73"/>
                    <a:pt x="186" y="73"/>
                    <a:pt x="186" y="73"/>
                  </a:cubicBezTo>
                  <a:lnTo>
                    <a:pt x="242" y="73"/>
                  </a:lnTo>
                  <a:close/>
                  <a:moveTo>
                    <a:pt x="186" y="0"/>
                  </a:moveTo>
                  <a:cubicBezTo>
                    <a:pt x="186" y="64"/>
                    <a:pt x="186" y="64"/>
                    <a:pt x="186" y="64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134" y="53"/>
                    <a:pt x="134" y="53"/>
                    <a:pt x="134" y="53"/>
                  </a:cubicBezTo>
                  <a:cubicBezTo>
                    <a:pt x="138" y="52"/>
                    <a:pt x="142" y="47"/>
                    <a:pt x="142" y="42"/>
                  </a:cubicBezTo>
                  <a:cubicBezTo>
                    <a:pt x="142" y="37"/>
                    <a:pt x="138" y="32"/>
                    <a:pt x="134" y="31"/>
                  </a:cubicBezTo>
                  <a:cubicBezTo>
                    <a:pt x="134" y="5"/>
                    <a:pt x="134" y="5"/>
                    <a:pt x="134" y="5"/>
                  </a:cubicBezTo>
                  <a:cubicBezTo>
                    <a:pt x="150" y="2"/>
                    <a:pt x="168" y="1"/>
                    <a:pt x="186" y="0"/>
                  </a:cubicBezTo>
                  <a:close/>
                  <a:moveTo>
                    <a:pt x="186" y="73"/>
                  </a:moveTo>
                  <a:cubicBezTo>
                    <a:pt x="186" y="213"/>
                    <a:pt x="186" y="213"/>
                    <a:pt x="186" y="213"/>
                  </a:cubicBezTo>
                  <a:cubicBezTo>
                    <a:pt x="134" y="213"/>
                    <a:pt x="134" y="213"/>
                    <a:pt x="134" y="213"/>
                  </a:cubicBezTo>
                  <a:cubicBezTo>
                    <a:pt x="134" y="173"/>
                    <a:pt x="134" y="173"/>
                    <a:pt x="134" y="173"/>
                  </a:cubicBezTo>
                  <a:cubicBezTo>
                    <a:pt x="181" y="173"/>
                    <a:pt x="181" y="173"/>
                    <a:pt x="181" y="173"/>
                  </a:cubicBezTo>
                  <a:cubicBezTo>
                    <a:pt x="181" y="102"/>
                    <a:pt x="181" y="102"/>
                    <a:pt x="181" y="102"/>
                  </a:cubicBezTo>
                  <a:cubicBezTo>
                    <a:pt x="134" y="102"/>
                    <a:pt x="134" y="102"/>
                    <a:pt x="134" y="102"/>
                  </a:cubicBezTo>
                  <a:cubicBezTo>
                    <a:pt x="134" y="73"/>
                    <a:pt x="134" y="73"/>
                    <a:pt x="134" y="73"/>
                  </a:cubicBezTo>
                  <a:cubicBezTo>
                    <a:pt x="186" y="73"/>
                    <a:pt x="186" y="73"/>
                    <a:pt x="186" y="73"/>
                  </a:cubicBezTo>
                  <a:close/>
                  <a:moveTo>
                    <a:pt x="186" y="229"/>
                  </a:moveTo>
                  <a:cubicBezTo>
                    <a:pt x="186" y="241"/>
                    <a:pt x="186" y="241"/>
                    <a:pt x="186" y="241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86" y="229"/>
                    <a:pt x="186" y="229"/>
                    <a:pt x="186" y="229"/>
                  </a:cubicBezTo>
                  <a:close/>
                  <a:moveTo>
                    <a:pt x="186" y="258"/>
                  </a:moveTo>
                  <a:cubicBezTo>
                    <a:pt x="186" y="269"/>
                    <a:pt x="186" y="269"/>
                    <a:pt x="186" y="269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86" y="258"/>
                    <a:pt x="186" y="258"/>
                    <a:pt x="186" y="258"/>
                  </a:cubicBezTo>
                  <a:close/>
                  <a:moveTo>
                    <a:pt x="186" y="286"/>
                  </a:moveTo>
                  <a:cubicBezTo>
                    <a:pt x="186" y="317"/>
                    <a:pt x="186" y="317"/>
                    <a:pt x="186" y="317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134" y="286"/>
                    <a:pt x="134" y="286"/>
                    <a:pt x="134" y="286"/>
                  </a:cubicBezTo>
                  <a:lnTo>
                    <a:pt x="186" y="286"/>
                  </a:lnTo>
                  <a:close/>
                  <a:moveTo>
                    <a:pt x="134" y="5"/>
                  </a:moveTo>
                  <a:cubicBezTo>
                    <a:pt x="134" y="31"/>
                    <a:pt x="134" y="31"/>
                    <a:pt x="134" y="31"/>
                  </a:cubicBezTo>
                  <a:cubicBezTo>
                    <a:pt x="133" y="30"/>
                    <a:pt x="131" y="30"/>
                    <a:pt x="130" y="30"/>
                  </a:cubicBezTo>
                  <a:cubicBezTo>
                    <a:pt x="124" y="30"/>
                    <a:pt x="118" y="35"/>
                    <a:pt x="118" y="42"/>
                  </a:cubicBezTo>
                  <a:cubicBezTo>
                    <a:pt x="118" y="48"/>
                    <a:pt x="124" y="54"/>
                    <a:pt x="130" y="54"/>
                  </a:cubicBezTo>
                  <a:cubicBezTo>
                    <a:pt x="131" y="54"/>
                    <a:pt x="133" y="54"/>
                    <a:pt x="134" y="53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6" y="54"/>
                    <a:pt x="96" y="54"/>
                    <a:pt x="96" y="54"/>
                  </a:cubicBezTo>
                  <a:cubicBezTo>
                    <a:pt x="102" y="54"/>
                    <a:pt x="108" y="48"/>
                    <a:pt x="108" y="42"/>
                  </a:cubicBezTo>
                  <a:cubicBezTo>
                    <a:pt x="108" y="35"/>
                    <a:pt x="102" y="30"/>
                    <a:pt x="96" y="30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7" y="10"/>
                    <a:pt x="120" y="7"/>
                    <a:pt x="134" y="5"/>
                  </a:cubicBezTo>
                  <a:close/>
                  <a:moveTo>
                    <a:pt x="134" y="73"/>
                  </a:moveTo>
                  <a:cubicBezTo>
                    <a:pt x="134" y="102"/>
                    <a:pt x="134" y="102"/>
                    <a:pt x="134" y="102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96" y="73"/>
                    <a:pt x="96" y="73"/>
                    <a:pt x="96" y="73"/>
                  </a:cubicBezTo>
                  <a:cubicBezTo>
                    <a:pt x="134" y="73"/>
                    <a:pt x="134" y="73"/>
                    <a:pt x="134" y="73"/>
                  </a:cubicBezTo>
                  <a:close/>
                  <a:moveTo>
                    <a:pt x="134" y="173"/>
                  </a:moveTo>
                  <a:cubicBezTo>
                    <a:pt x="134" y="213"/>
                    <a:pt x="134" y="213"/>
                    <a:pt x="134" y="213"/>
                  </a:cubicBezTo>
                  <a:cubicBezTo>
                    <a:pt x="132" y="213"/>
                    <a:pt x="132" y="213"/>
                    <a:pt x="132" y="213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2" y="241"/>
                    <a:pt x="132" y="241"/>
                    <a:pt x="132" y="241"/>
                  </a:cubicBezTo>
                  <a:cubicBezTo>
                    <a:pt x="132" y="258"/>
                    <a:pt x="132" y="258"/>
                    <a:pt x="132" y="258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2" y="286"/>
                    <a:pt x="132" y="286"/>
                    <a:pt x="132" y="286"/>
                  </a:cubicBezTo>
                  <a:cubicBezTo>
                    <a:pt x="134" y="286"/>
                    <a:pt x="134" y="286"/>
                    <a:pt x="134" y="286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96" y="317"/>
                    <a:pt x="96" y="317"/>
                    <a:pt x="96" y="317"/>
                  </a:cubicBezTo>
                  <a:cubicBezTo>
                    <a:pt x="96" y="272"/>
                    <a:pt x="96" y="272"/>
                    <a:pt x="96" y="272"/>
                  </a:cubicBezTo>
                  <a:cubicBezTo>
                    <a:pt x="98" y="268"/>
                    <a:pt x="99" y="264"/>
                    <a:pt x="99" y="259"/>
                  </a:cubicBezTo>
                  <a:cubicBezTo>
                    <a:pt x="99" y="254"/>
                    <a:pt x="98" y="250"/>
                    <a:pt x="96" y="246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134" y="173"/>
                    <a:pt x="134" y="173"/>
                    <a:pt x="134" y="173"/>
                  </a:cubicBezTo>
                  <a:close/>
                  <a:moveTo>
                    <a:pt x="96" y="369"/>
                  </a:moveTo>
                  <a:cubicBezTo>
                    <a:pt x="96" y="334"/>
                    <a:pt x="96" y="334"/>
                    <a:pt x="96" y="334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99" y="359"/>
                    <a:pt x="99" y="359"/>
                    <a:pt x="99" y="359"/>
                  </a:cubicBezTo>
                  <a:cubicBezTo>
                    <a:pt x="99" y="363"/>
                    <a:pt x="98" y="366"/>
                    <a:pt x="96" y="369"/>
                  </a:cubicBezTo>
                  <a:close/>
                  <a:moveTo>
                    <a:pt x="96" y="14"/>
                  </a:moveTo>
                  <a:cubicBezTo>
                    <a:pt x="96" y="30"/>
                    <a:pt x="96" y="30"/>
                    <a:pt x="96" y="30"/>
                  </a:cubicBezTo>
                  <a:cubicBezTo>
                    <a:pt x="89" y="30"/>
                    <a:pt x="84" y="35"/>
                    <a:pt x="84" y="42"/>
                  </a:cubicBezTo>
                  <a:cubicBezTo>
                    <a:pt x="84" y="48"/>
                    <a:pt x="89" y="54"/>
                    <a:pt x="96" y="5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5" y="22"/>
                    <a:pt x="75" y="22"/>
                    <a:pt x="75" y="22"/>
                  </a:cubicBezTo>
                  <a:cubicBezTo>
                    <a:pt x="81" y="19"/>
                    <a:pt x="88" y="16"/>
                    <a:pt x="96" y="14"/>
                  </a:cubicBezTo>
                  <a:close/>
                  <a:moveTo>
                    <a:pt x="96" y="73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86" y="102"/>
                    <a:pt x="86" y="102"/>
                    <a:pt x="86" y="102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6" y="246"/>
                    <a:pt x="96" y="246"/>
                    <a:pt x="96" y="246"/>
                  </a:cubicBezTo>
                  <a:cubicBezTo>
                    <a:pt x="91" y="239"/>
                    <a:pt x="84" y="234"/>
                    <a:pt x="75" y="234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96" y="73"/>
                    <a:pt x="96" y="73"/>
                    <a:pt x="96" y="73"/>
                  </a:cubicBezTo>
                  <a:close/>
                  <a:moveTo>
                    <a:pt x="96" y="272"/>
                  </a:moveTo>
                  <a:cubicBezTo>
                    <a:pt x="96" y="317"/>
                    <a:pt x="96" y="317"/>
                    <a:pt x="96" y="317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75" y="284"/>
                    <a:pt x="75" y="284"/>
                    <a:pt x="75" y="284"/>
                  </a:cubicBezTo>
                  <a:cubicBezTo>
                    <a:pt x="84" y="284"/>
                    <a:pt x="91" y="279"/>
                    <a:pt x="96" y="272"/>
                  </a:cubicBezTo>
                  <a:close/>
                  <a:moveTo>
                    <a:pt x="96" y="334"/>
                  </a:moveTo>
                  <a:cubicBezTo>
                    <a:pt x="96" y="369"/>
                    <a:pt x="96" y="369"/>
                    <a:pt x="96" y="369"/>
                  </a:cubicBezTo>
                  <a:cubicBezTo>
                    <a:pt x="92" y="375"/>
                    <a:pt x="87" y="378"/>
                    <a:pt x="80" y="378"/>
                  </a:cubicBezTo>
                  <a:cubicBezTo>
                    <a:pt x="75" y="378"/>
                    <a:pt x="75" y="378"/>
                    <a:pt x="75" y="378"/>
                  </a:cubicBezTo>
                  <a:cubicBezTo>
                    <a:pt x="75" y="334"/>
                    <a:pt x="75" y="334"/>
                    <a:pt x="75" y="334"/>
                  </a:cubicBezTo>
                  <a:lnTo>
                    <a:pt x="96" y="334"/>
                  </a:lnTo>
                  <a:close/>
                  <a:moveTo>
                    <a:pt x="75" y="22"/>
                  </a:moveTo>
                  <a:cubicBezTo>
                    <a:pt x="75" y="64"/>
                    <a:pt x="75" y="64"/>
                    <a:pt x="75" y="64"/>
                  </a:cubicBezTo>
                  <a:cubicBezTo>
                    <a:pt x="38" y="64"/>
                    <a:pt x="38" y="64"/>
                    <a:pt x="38" y="64"/>
                  </a:cubicBezTo>
                  <a:cubicBezTo>
                    <a:pt x="38" y="48"/>
                    <a:pt x="52" y="33"/>
                    <a:pt x="75" y="22"/>
                  </a:cubicBezTo>
                  <a:close/>
                  <a:moveTo>
                    <a:pt x="75" y="73"/>
                  </a:moveTo>
                  <a:cubicBezTo>
                    <a:pt x="75" y="234"/>
                    <a:pt x="75" y="234"/>
                    <a:pt x="75" y="234"/>
                  </a:cubicBezTo>
                  <a:cubicBezTo>
                    <a:pt x="61" y="234"/>
                    <a:pt x="50" y="245"/>
                    <a:pt x="50" y="259"/>
                  </a:cubicBezTo>
                  <a:cubicBezTo>
                    <a:pt x="50" y="272"/>
                    <a:pt x="61" y="284"/>
                    <a:pt x="75" y="284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18" y="317"/>
                    <a:pt x="18" y="317"/>
                    <a:pt x="18" y="317"/>
                  </a:cubicBezTo>
                  <a:cubicBezTo>
                    <a:pt x="18" y="222"/>
                    <a:pt x="18" y="222"/>
                    <a:pt x="18" y="222"/>
                  </a:cubicBezTo>
                  <a:cubicBezTo>
                    <a:pt x="22" y="216"/>
                    <a:pt x="30" y="211"/>
                    <a:pt x="38" y="211"/>
                  </a:cubicBezTo>
                  <a:cubicBezTo>
                    <a:pt x="38" y="73"/>
                    <a:pt x="38" y="73"/>
                    <a:pt x="38" y="73"/>
                  </a:cubicBezTo>
                  <a:cubicBezTo>
                    <a:pt x="75" y="73"/>
                    <a:pt x="75" y="73"/>
                    <a:pt x="75" y="73"/>
                  </a:cubicBezTo>
                  <a:close/>
                  <a:moveTo>
                    <a:pt x="75" y="334"/>
                  </a:moveTo>
                  <a:cubicBezTo>
                    <a:pt x="75" y="378"/>
                    <a:pt x="75" y="378"/>
                    <a:pt x="75" y="378"/>
                  </a:cubicBezTo>
                  <a:cubicBezTo>
                    <a:pt x="69" y="378"/>
                    <a:pt x="69" y="378"/>
                    <a:pt x="69" y="378"/>
                  </a:cubicBezTo>
                  <a:cubicBezTo>
                    <a:pt x="59" y="378"/>
                    <a:pt x="50" y="369"/>
                    <a:pt x="50" y="359"/>
                  </a:cubicBezTo>
                  <a:cubicBezTo>
                    <a:pt x="50" y="334"/>
                    <a:pt x="50" y="334"/>
                    <a:pt x="50" y="334"/>
                  </a:cubicBezTo>
                  <a:cubicBezTo>
                    <a:pt x="75" y="334"/>
                    <a:pt x="75" y="334"/>
                    <a:pt x="75" y="334"/>
                  </a:cubicBezTo>
                  <a:close/>
                  <a:moveTo>
                    <a:pt x="18" y="164"/>
                  </a:moveTo>
                  <a:cubicBezTo>
                    <a:pt x="20" y="164"/>
                    <a:pt x="22" y="162"/>
                    <a:pt x="22" y="159"/>
                  </a:cubicBezTo>
                  <a:cubicBezTo>
                    <a:pt x="22" y="110"/>
                    <a:pt x="22" y="110"/>
                    <a:pt x="22" y="110"/>
                  </a:cubicBezTo>
                  <a:cubicBezTo>
                    <a:pt x="22" y="107"/>
                    <a:pt x="20" y="104"/>
                    <a:pt x="18" y="102"/>
                  </a:cubicBezTo>
                  <a:lnTo>
                    <a:pt x="18" y="164"/>
                  </a:lnTo>
                  <a:close/>
                  <a:moveTo>
                    <a:pt x="18" y="102"/>
                  </a:moveTo>
                  <a:cubicBezTo>
                    <a:pt x="18" y="164"/>
                    <a:pt x="18" y="164"/>
                    <a:pt x="18" y="164"/>
                  </a:cubicBezTo>
                  <a:cubicBezTo>
                    <a:pt x="17" y="164"/>
                    <a:pt x="16" y="164"/>
                    <a:pt x="16" y="164"/>
                  </a:cubicBezTo>
                  <a:cubicBezTo>
                    <a:pt x="6" y="160"/>
                    <a:pt x="6" y="160"/>
                    <a:pt x="6" y="160"/>
                  </a:cubicBezTo>
                  <a:cubicBezTo>
                    <a:pt x="3" y="159"/>
                    <a:pt x="0" y="154"/>
                    <a:pt x="0" y="15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98"/>
                    <a:pt x="3" y="96"/>
                    <a:pt x="6" y="97"/>
                  </a:cubicBezTo>
                  <a:cubicBezTo>
                    <a:pt x="16" y="101"/>
                    <a:pt x="16" y="101"/>
                    <a:pt x="16" y="101"/>
                  </a:cubicBezTo>
                  <a:cubicBezTo>
                    <a:pt x="16" y="101"/>
                    <a:pt x="17" y="101"/>
                    <a:pt x="18" y="102"/>
                  </a:cubicBezTo>
                  <a:close/>
                  <a:moveTo>
                    <a:pt x="18" y="222"/>
                  </a:moveTo>
                  <a:cubicBezTo>
                    <a:pt x="18" y="317"/>
                    <a:pt x="18" y="317"/>
                    <a:pt x="18" y="317"/>
                  </a:cubicBezTo>
                  <a:cubicBezTo>
                    <a:pt x="13" y="317"/>
                    <a:pt x="13" y="317"/>
                    <a:pt x="13" y="317"/>
                  </a:cubicBezTo>
                  <a:cubicBezTo>
                    <a:pt x="13" y="236"/>
                    <a:pt x="13" y="236"/>
                    <a:pt x="13" y="236"/>
                  </a:cubicBezTo>
                  <a:cubicBezTo>
                    <a:pt x="13" y="231"/>
                    <a:pt x="15" y="226"/>
                    <a:pt x="18" y="22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49">
              <a:extLst>
                <a:ext uri="{FF2B5EF4-FFF2-40B4-BE49-F238E27FC236}">
                  <a16:creationId xmlns:a16="http://schemas.microsoft.com/office/drawing/2014/main" id="{6FC5B4DC-57BE-46DF-B462-9E209EF95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6563" y="1931988"/>
              <a:ext cx="269875" cy="203200"/>
            </a:xfrm>
            <a:custGeom>
              <a:avLst/>
              <a:gdLst>
                <a:gd name="T0" fmla="*/ 98 w 141"/>
                <a:gd name="T1" fmla="*/ 0 h 106"/>
                <a:gd name="T2" fmla="*/ 70 w 141"/>
                <a:gd name="T3" fmla="*/ 10 h 106"/>
                <a:gd name="T4" fmla="*/ 42 w 141"/>
                <a:gd name="T5" fmla="*/ 0 h 106"/>
                <a:gd name="T6" fmla="*/ 0 w 141"/>
                <a:gd name="T7" fmla="*/ 41 h 106"/>
                <a:gd name="T8" fmla="*/ 72 w 141"/>
                <a:gd name="T9" fmla="*/ 106 h 106"/>
                <a:gd name="T10" fmla="*/ 141 w 141"/>
                <a:gd name="T11" fmla="*/ 41 h 106"/>
                <a:gd name="T12" fmla="*/ 98 w 141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6">
                  <a:moveTo>
                    <a:pt x="98" y="0"/>
                  </a:moveTo>
                  <a:cubicBezTo>
                    <a:pt x="87" y="0"/>
                    <a:pt x="78" y="4"/>
                    <a:pt x="70" y="10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8"/>
                    <a:pt x="0" y="41"/>
                  </a:cubicBezTo>
                  <a:cubicBezTo>
                    <a:pt x="0" y="66"/>
                    <a:pt x="21" y="106"/>
                    <a:pt x="72" y="106"/>
                  </a:cubicBezTo>
                  <a:cubicBezTo>
                    <a:pt x="125" y="106"/>
                    <a:pt x="141" y="64"/>
                    <a:pt x="141" y="41"/>
                  </a:cubicBezTo>
                  <a:cubicBezTo>
                    <a:pt x="141" y="18"/>
                    <a:pt x="122" y="0"/>
                    <a:pt x="98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50">
              <a:extLst>
                <a:ext uri="{FF2B5EF4-FFF2-40B4-BE49-F238E27FC236}">
                  <a16:creationId xmlns:a16="http://schemas.microsoft.com/office/drawing/2014/main" id="{D4D8F51F-48CC-415F-8D5D-9CC81CBB4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7213" y="18780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4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5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51">
              <a:extLst>
                <a:ext uri="{FF2B5EF4-FFF2-40B4-BE49-F238E27FC236}">
                  <a16:creationId xmlns:a16="http://schemas.microsoft.com/office/drawing/2014/main" id="{D861A110-3ABC-49FF-A59C-E71AE3BC3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4675" y="2451100"/>
              <a:ext cx="269875" cy="204788"/>
            </a:xfrm>
            <a:custGeom>
              <a:avLst/>
              <a:gdLst>
                <a:gd name="T0" fmla="*/ 99 w 141"/>
                <a:gd name="T1" fmla="*/ 0 h 107"/>
                <a:gd name="T2" fmla="*/ 70 w 141"/>
                <a:gd name="T3" fmla="*/ 11 h 107"/>
                <a:gd name="T4" fmla="*/ 42 w 141"/>
                <a:gd name="T5" fmla="*/ 0 h 107"/>
                <a:gd name="T6" fmla="*/ 0 w 141"/>
                <a:gd name="T7" fmla="*/ 41 h 107"/>
                <a:gd name="T8" fmla="*/ 73 w 141"/>
                <a:gd name="T9" fmla="*/ 107 h 107"/>
                <a:gd name="T10" fmla="*/ 141 w 141"/>
                <a:gd name="T11" fmla="*/ 41 h 107"/>
                <a:gd name="T12" fmla="*/ 99 w 141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7">
                  <a:moveTo>
                    <a:pt x="99" y="0"/>
                  </a:moveTo>
                  <a:cubicBezTo>
                    <a:pt x="88" y="0"/>
                    <a:pt x="78" y="4"/>
                    <a:pt x="70" y="11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9"/>
                    <a:pt x="0" y="41"/>
                  </a:cubicBezTo>
                  <a:cubicBezTo>
                    <a:pt x="0" y="67"/>
                    <a:pt x="21" y="107"/>
                    <a:pt x="73" y="107"/>
                  </a:cubicBezTo>
                  <a:cubicBezTo>
                    <a:pt x="125" y="107"/>
                    <a:pt x="141" y="65"/>
                    <a:pt x="141" y="41"/>
                  </a:cubicBezTo>
                  <a:cubicBezTo>
                    <a:pt x="141" y="19"/>
                    <a:pt x="122" y="0"/>
                    <a:pt x="99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52">
              <a:extLst>
                <a:ext uri="{FF2B5EF4-FFF2-40B4-BE49-F238E27FC236}">
                  <a16:creationId xmlns:a16="http://schemas.microsoft.com/office/drawing/2014/main" id="{CD233720-D4FE-4730-A76A-8960CDD78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325" y="23987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3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4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53">
              <a:extLst>
                <a:ext uri="{FF2B5EF4-FFF2-40B4-BE49-F238E27FC236}">
                  <a16:creationId xmlns:a16="http://schemas.microsoft.com/office/drawing/2014/main" id="{37D19274-2B81-4D1D-84D6-A10A30BECA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94575" y="1543050"/>
              <a:ext cx="360363" cy="390525"/>
            </a:xfrm>
            <a:custGeom>
              <a:avLst/>
              <a:gdLst>
                <a:gd name="T0" fmla="*/ 146 w 188"/>
                <a:gd name="T1" fmla="*/ 94 h 204"/>
                <a:gd name="T2" fmla="*/ 141 w 188"/>
                <a:gd name="T3" fmla="*/ 116 h 204"/>
                <a:gd name="T4" fmla="*/ 141 w 188"/>
                <a:gd name="T5" fmla="*/ 136 h 204"/>
                <a:gd name="T6" fmla="*/ 144 w 188"/>
                <a:gd name="T7" fmla="*/ 137 h 204"/>
                <a:gd name="T8" fmla="*/ 160 w 188"/>
                <a:gd name="T9" fmla="*/ 160 h 204"/>
                <a:gd name="T10" fmla="*/ 141 w 188"/>
                <a:gd name="T11" fmla="*/ 147 h 204"/>
                <a:gd name="T12" fmla="*/ 141 w 188"/>
                <a:gd name="T13" fmla="*/ 40 h 204"/>
                <a:gd name="T14" fmla="*/ 160 w 188"/>
                <a:gd name="T15" fmla="*/ 28 h 204"/>
                <a:gd name="T16" fmla="*/ 144 w 188"/>
                <a:gd name="T17" fmla="*/ 51 h 204"/>
                <a:gd name="T18" fmla="*/ 141 w 188"/>
                <a:gd name="T19" fmla="*/ 52 h 204"/>
                <a:gd name="T20" fmla="*/ 183 w 188"/>
                <a:gd name="T21" fmla="*/ 89 h 204"/>
                <a:gd name="T22" fmla="*/ 155 w 188"/>
                <a:gd name="T23" fmla="*/ 94 h 204"/>
                <a:gd name="T24" fmla="*/ 183 w 188"/>
                <a:gd name="T25" fmla="*/ 99 h 204"/>
                <a:gd name="T26" fmla="*/ 183 w 188"/>
                <a:gd name="T27" fmla="*/ 89 h 204"/>
                <a:gd name="T28" fmla="*/ 97 w 188"/>
                <a:gd name="T29" fmla="*/ 204 h 204"/>
                <a:gd name="T30" fmla="*/ 123 w 188"/>
                <a:gd name="T31" fmla="*/ 137 h 204"/>
                <a:gd name="T32" fmla="*/ 141 w 188"/>
                <a:gd name="T33" fmla="*/ 72 h 204"/>
                <a:gd name="T34" fmla="*/ 94 w 188"/>
                <a:gd name="T35" fmla="*/ 53 h 204"/>
                <a:gd name="T36" fmla="*/ 135 w 188"/>
                <a:gd name="T37" fmla="*/ 94 h 204"/>
                <a:gd name="T38" fmla="*/ 115 w 188"/>
                <a:gd name="T39" fmla="*/ 129 h 204"/>
                <a:gd name="T40" fmla="*/ 112 w 188"/>
                <a:gd name="T41" fmla="*/ 157 h 204"/>
                <a:gd name="T42" fmla="*/ 94 w 188"/>
                <a:gd name="T43" fmla="*/ 204 h 204"/>
                <a:gd name="T44" fmla="*/ 141 w 188"/>
                <a:gd name="T45" fmla="*/ 52 h 204"/>
                <a:gd name="T46" fmla="*/ 137 w 188"/>
                <a:gd name="T47" fmla="*/ 44 h 204"/>
                <a:gd name="T48" fmla="*/ 141 w 188"/>
                <a:gd name="T49" fmla="*/ 136 h 204"/>
                <a:gd name="T50" fmla="*/ 137 w 188"/>
                <a:gd name="T51" fmla="*/ 144 h 204"/>
                <a:gd name="T52" fmla="*/ 141 w 188"/>
                <a:gd name="T53" fmla="*/ 136 h 204"/>
                <a:gd name="T54" fmla="*/ 94 w 188"/>
                <a:gd name="T55" fmla="*/ 0 h 204"/>
                <a:gd name="T56" fmla="*/ 99 w 188"/>
                <a:gd name="T57" fmla="*/ 5 h 204"/>
                <a:gd name="T58" fmla="*/ 94 w 188"/>
                <a:gd name="T59" fmla="*/ 33 h 204"/>
                <a:gd name="T60" fmla="*/ 94 w 188"/>
                <a:gd name="T61" fmla="*/ 33 h 204"/>
                <a:gd name="T62" fmla="*/ 47 w 188"/>
                <a:gd name="T63" fmla="*/ 71 h 204"/>
                <a:gd name="T64" fmla="*/ 65 w 188"/>
                <a:gd name="T65" fmla="*/ 137 h 204"/>
                <a:gd name="T66" fmla="*/ 91 w 188"/>
                <a:gd name="T67" fmla="*/ 204 h 204"/>
                <a:gd name="T68" fmla="*/ 94 w 188"/>
                <a:gd name="T69" fmla="*/ 157 h 204"/>
                <a:gd name="T70" fmla="*/ 76 w 188"/>
                <a:gd name="T71" fmla="*/ 134 h 204"/>
                <a:gd name="T72" fmla="*/ 53 w 188"/>
                <a:gd name="T73" fmla="*/ 94 h 204"/>
                <a:gd name="T74" fmla="*/ 94 w 188"/>
                <a:gd name="T75" fmla="*/ 53 h 204"/>
                <a:gd name="T76" fmla="*/ 94 w 188"/>
                <a:gd name="T77" fmla="*/ 42 h 204"/>
                <a:gd name="T78" fmla="*/ 94 w 188"/>
                <a:gd name="T79" fmla="*/ 0 h 204"/>
                <a:gd name="T80" fmla="*/ 89 w 188"/>
                <a:gd name="T81" fmla="*/ 28 h 204"/>
                <a:gd name="T82" fmla="*/ 94 w 188"/>
                <a:gd name="T83" fmla="*/ 0 h 204"/>
                <a:gd name="T84" fmla="*/ 47 w 188"/>
                <a:gd name="T85" fmla="*/ 136 h 204"/>
                <a:gd name="T86" fmla="*/ 51 w 188"/>
                <a:gd name="T87" fmla="*/ 144 h 204"/>
                <a:gd name="T88" fmla="*/ 47 w 188"/>
                <a:gd name="T89" fmla="*/ 52 h 204"/>
                <a:gd name="T90" fmla="*/ 51 w 188"/>
                <a:gd name="T91" fmla="*/ 44 h 204"/>
                <a:gd name="T92" fmla="*/ 47 w 188"/>
                <a:gd name="T93" fmla="*/ 52 h 204"/>
                <a:gd name="T94" fmla="*/ 42 w 188"/>
                <a:gd name="T95" fmla="*/ 94 h 204"/>
                <a:gd name="T96" fmla="*/ 47 w 188"/>
                <a:gd name="T97" fmla="*/ 71 h 204"/>
                <a:gd name="T98" fmla="*/ 47 w 188"/>
                <a:gd name="T99" fmla="*/ 52 h 204"/>
                <a:gd name="T100" fmla="*/ 44 w 188"/>
                <a:gd name="T101" fmla="*/ 51 h 204"/>
                <a:gd name="T102" fmla="*/ 28 w 188"/>
                <a:gd name="T103" fmla="*/ 28 h 204"/>
                <a:gd name="T104" fmla="*/ 47 w 188"/>
                <a:gd name="T105" fmla="*/ 40 h 204"/>
                <a:gd name="T106" fmla="*/ 47 w 188"/>
                <a:gd name="T107" fmla="*/ 148 h 204"/>
                <a:gd name="T108" fmla="*/ 28 w 188"/>
                <a:gd name="T109" fmla="*/ 160 h 204"/>
                <a:gd name="T110" fmla="*/ 44 w 188"/>
                <a:gd name="T111" fmla="*/ 137 h 204"/>
                <a:gd name="T112" fmla="*/ 47 w 188"/>
                <a:gd name="T113" fmla="*/ 136 h 204"/>
                <a:gd name="T114" fmla="*/ 33 w 188"/>
                <a:gd name="T115" fmla="*/ 94 h 204"/>
                <a:gd name="T116" fmla="*/ 5 w 188"/>
                <a:gd name="T117" fmla="*/ 89 h 204"/>
                <a:gd name="T118" fmla="*/ 5 w 188"/>
                <a:gd name="T119" fmla="*/ 99 h 204"/>
                <a:gd name="T120" fmla="*/ 33 w 188"/>
                <a:gd name="T121" fmla="*/ 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8" h="204">
                  <a:moveTo>
                    <a:pt x="141" y="116"/>
                  </a:moveTo>
                  <a:cubicBezTo>
                    <a:pt x="144" y="109"/>
                    <a:pt x="146" y="102"/>
                    <a:pt x="146" y="94"/>
                  </a:cubicBezTo>
                  <a:cubicBezTo>
                    <a:pt x="146" y="86"/>
                    <a:pt x="144" y="79"/>
                    <a:pt x="141" y="72"/>
                  </a:cubicBezTo>
                  <a:cubicBezTo>
                    <a:pt x="141" y="116"/>
                    <a:pt x="141" y="116"/>
                    <a:pt x="141" y="116"/>
                  </a:cubicBezTo>
                  <a:close/>
                  <a:moveTo>
                    <a:pt x="141" y="147"/>
                  </a:moveTo>
                  <a:cubicBezTo>
                    <a:pt x="141" y="136"/>
                    <a:pt x="141" y="136"/>
                    <a:pt x="141" y="136"/>
                  </a:cubicBezTo>
                  <a:cubicBezTo>
                    <a:pt x="142" y="136"/>
                    <a:pt x="143" y="136"/>
                    <a:pt x="144" y="137"/>
                  </a:cubicBezTo>
                  <a:cubicBezTo>
                    <a:pt x="144" y="137"/>
                    <a:pt x="144" y="137"/>
                    <a:pt x="144" y="137"/>
                  </a:cubicBezTo>
                  <a:cubicBezTo>
                    <a:pt x="160" y="153"/>
                    <a:pt x="160" y="153"/>
                    <a:pt x="160" y="153"/>
                  </a:cubicBezTo>
                  <a:cubicBezTo>
                    <a:pt x="162" y="155"/>
                    <a:pt x="162" y="158"/>
                    <a:pt x="160" y="160"/>
                  </a:cubicBezTo>
                  <a:cubicBezTo>
                    <a:pt x="159" y="162"/>
                    <a:pt x="155" y="162"/>
                    <a:pt x="154" y="160"/>
                  </a:cubicBezTo>
                  <a:cubicBezTo>
                    <a:pt x="141" y="147"/>
                    <a:pt x="141" y="147"/>
                    <a:pt x="141" y="147"/>
                  </a:cubicBezTo>
                  <a:close/>
                  <a:moveTo>
                    <a:pt x="141" y="52"/>
                  </a:moveTo>
                  <a:cubicBezTo>
                    <a:pt x="141" y="40"/>
                    <a:pt x="141" y="40"/>
                    <a:pt x="141" y="40"/>
                  </a:cubicBezTo>
                  <a:cubicBezTo>
                    <a:pt x="154" y="28"/>
                    <a:pt x="154" y="28"/>
                    <a:pt x="154" y="28"/>
                  </a:cubicBezTo>
                  <a:cubicBezTo>
                    <a:pt x="155" y="26"/>
                    <a:pt x="159" y="26"/>
                    <a:pt x="160" y="28"/>
                  </a:cubicBezTo>
                  <a:cubicBezTo>
                    <a:pt x="162" y="29"/>
                    <a:pt x="162" y="32"/>
                    <a:pt x="160" y="34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3" y="52"/>
                    <a:pt x="142" y="52"/>
                    <a:pt x="141" y="52"/>
                  </a:cubicBezTo>
                  <a:close/>
                  <a:moveTo>
                    <a:pt x="183" y="89"/>
                  </a:moveTo>
                  <a:cubicBezTo>
                    <a:pt x="183" y="89"/>
                    <a:pt x="183" y="89"/>
                    <a:pt x="183" y="89"/>
                  </a:cubicBezTo>
                  <a:cubicBezTo>
                    <a:pt x="160" y="89"/>
                    <a:pt x="160" y="89"/>
                    <a:pt x="160" y="89"/>
                  </a:cubicBezTo>
                  <a:cubicBezTo>
                    <a:pt x="157" y="89"/>
                    <a:pt x="155" y="91"/>
                    <a:pt x="155" y="94"/>
                  </a:cubicBezTo>
                  <a:cubicBezTo>
                    <a:pt x="155" y="97"/>
                    <a:pt x="157" y="99"/>
                    <a:pt x="160" y="99"/>
                  </a:cubicBezTo>
                  <a:cubicBezTo>
                    <a:pt x="183" y="99"/>
                    <a:pt x="183" y="99"/>
                    <a:pt x="183" y="99"/>
                  </a:cubicBezTo>
                  <a:cubicBezTo>
                    <a:pt x="186" y="99"/>
                    <a:pt x="188" y="97"/>
                    <a:pt x="188" y="94"/>
                  </a:cubicBezTo>
                  <a:cubicBezTo>
                    <a:pt x="188" y="91"/>
                    <a:pt x="186" y="89"/>
                    <a:pt x="183" y="89"/>
                  </a:cubicBezTo>
                  <a:close/>
                  <a:moveTo>
                    <a:pt x="94" y="204"/>
                  </a:moveTo>
                  <a:cubicBezTo>
                    <a:pt x="97" y="204"/>
                    <a:pt x="97" y="204"/>
                    <a:pt x="97" y="204"/>
                  </a:cubicBezTo>
                  <a:cubicBezTo>
                    <a:pt x="112" y="204"/>
                    <a:pt x="123" y="192"/>
                    <a:pt x="123" y="178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31" y="131"/>
                    <a:pt x="137" y="124"/>
                    <a:pt x="141" y="116"/>
                  </a:cubicBezTo>
                  <a:cubicBezTo>
                    <a:pt x="141" y="72"/>
                    <a:pt x="141" y="72"/>
                    <a:pt x="141" y="72"/>
                  </a:cubicBezTo>
                  <a:cubicBezTo>
                    <a:pt x="132" y="54"/>
                    <a:pt x="115" y="42"/>
                    <a:pt x="94" y="42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105" y="53"/>
                    <a:pt x="115" y="57"/>
                    <a:pt x="123" y="65"/>
                  </a:cubicBezTo>
                  <a:cubicBezTo>
                    <a:pt x="130" y="72"/>
                    <a:pt x="135" y="82"/>
                    <a:pt x="135" y="94"/>
                  </a:cubicBezTo>
                  <a:cubicBezTo>
                    <a:pt x="135" y="109"/>
                    <a:pt x="127" y="122"/>
                    <a:pt x="115" y="129"/>
                  </a:cubicBezTo>
                  <a:cubicBezTo>
                    <a:pt x="115" y="129"/>
                    <a:pt x="115" y="129"/>
                    <a:pt x="115" y="129"/>
                  </a:cubicBezTo>
                  <a:cubicBezTo>
                    <a:pt x="113" y="130"/>
                    <a:pt x="112" y="132"/>
                    <a:pt x="112" y="134"/>
                  </a:cubicBezTo>
                  <a:cubicBezTo>
                    <a:pt x="112" y="157"/>
                    <a:pt x="112" y="157"/>
                    <a:pt x="112" y="157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94" y="204"/>
                    <a:pt x="94" y="204"/>
                    <a:pt x="94" y="204"/>
                  </a:cubicBezTo>
                  <a:close/>
                  <a:moveTo>
                    <a:pt x="141" y="40"/>
                  </a:moveTo>
                  <a:cubicBezTo>
                    <a:pt x="141" y="52"/>
                    <a:pt x="141" y="52"/>
                    <a:pt x="141" y="52"/>
                  </a:cubicBezTo>
                  <a:cubicBezTo>
                    <a:pt x="139" y="52"/>
                    <a:pt x="138" y="52"/>
                    <a:pt x="137" y="51"/>
                  </a:cubicBezTo>
                  <a:cubicBezTo>
                    <a:pt x="135" y="49"/>
                    <a:pt x="135" y="46"/>
                    <a:pt x="137" y="44"/>
                  </a:cubicBezTo>
                  <a:cubicBezTo>
                    <a:pt x="141" y="40"/>
                    <a:pt x="141" y="40"/>
                    <a:pt x="141" y="40"/>
                  </a:cubicBezTo>
                  <a:close/>
                  <a:moveTo>
                    <a:pt x="141" y="136"/>
                  </a:moveTo>
                  <a:cubicBezTo>
                    <a:pt x="141" y="147"/>
                    <a:pt x="141" y="147"/>
                    <a:pt x="141" y="147"/>
                  </a:cubicBezTo>
                  <a:cubicBezTo>
                    <a:pt x="137" y="144"/>
                    <a:pt x="137" y="144"/>
                    <a:pt x="137" y="144"/>
                  </a:cubicBezTo>
                  <a:cubicBezTo>
                    <a:pt x="135" y="142"/>
                    <a:pt x="135" y="139"/>
                    <a:pt x="137" y="137"/>
                  </a:cubicBezTo>
                  <a:cubicBezTo>
                    <a:pt x="138" y="136"/>
                    <a:pt x="139" y="136"/>
                    <a:pt x="141" y="136"/>
                  </a:cubicBezTo>
                  <a:close/>
                  <a:moveTo>
                    <a:pt x="94" y="33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7" y="0"/>
                    <a:pt x="99" y="2"/>
                    <a:pt x="99" y="5"/>
                  </a:cubicBezTo>
                  <a:cubicBezTo>
                    <a:pt x="99" y="28"/>
                    <a:pt x="99" y="28"/>
                    <a:pt x="99" y="28"/>
                  </a:cubicBezTo>
                  <a:cubicBezTo>
                    <a:pt x="99" y="31"/>
                    <a:pt x="97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lose/>
                  <a:moveTo>
                    <a:pt x="94" y="42"/>
                  </a:moveTo>
                  <a:cubicBezTo>
                    <a:pt x="73" y="42"/>
                    <a:pt x="56" y="54"/>
                    <a:pt x="47" y="71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51" y="125"/>
                    <a:pt x="58" y="132"/>
                    <a:pt x="65" y="137"/>
                  </a:cubicBezTo>
                  <a:cubicBezTo>
                    <a:pt x="65" y="178"/>
                    <a:pt x="65" y="178"/>
                    <a:pt x="65" y="178"/>
                  </a:cubicBezTo>
                  <a:cubicBezTo>
                    <a:pt x="65" y="192"/>
                    <a:pt x="77" y="204"/>
                    <a:pt x="91" y="204"/>
                  </a:cubicBezTo>
                  <a:cubicBezTo>
                    <a:pt x="94" y="204"/>
                    <a:pt x="94" y="204"/>
                    <a:pt x="94" y="204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76" y="157"/>
                    <a:pt x="76" y="157"/>
                    <a:pt x="76" y="157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1"/>
                    <a:pt x="73" y="130"/>
                  </a:cubicBezTo>
                  <a:cubicBezTo>
                    <a:pt x="61" y="122"/>
                    <a:pt x="53" y="109"/>
                    <a:pt x="53" y="94"/>
                  </a:cubicBezTo>
                  <a:cubicBezTo>
                    <a:pt x="53" y="82"/>
                    <a:pt x="57" y="72"/>
                    <a:pt x="65" y="65"/>
                  </a:cubicBezTo>
                  <a:cubicBezTo>
                    <a:pt x="72" y="57"/>
                    <a:pt x="82" y="53"/>
                    <a:pt x="94" y="53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94" y="42"/>
                    <a:pt x="94" y="42"/>
                    <a:pt x="94" y="42"/>
                  </a:cubicBezTo>
                  <a:cubicBezTo>
                    <a:pt x="94" y="42"/>
                    <a:pt x="94" y="42"/>
                    <a:pt x="94" y="42"/>
                  </a:cubicBezTo>
                  <a:close/>
                  <a:moveTo>
                    <a:pt x="94" y="0"/>
                  </a:moveTo>
                  <a:cubicBezTo>
                    <a:pt x="94" y="33"/>
                    <a:pt x="94" y="33"/>
                    <a:pt x="94" y="33"/>
                  </a:cubicBezTo>
                  <a:cubicBezTo>
                    <a:pt x="91" y="33"/>
                    <a:pt x="89" y="31"/>
                    <a:pt x="89" y="28"/>
                  </a:cubicBezTo>
                  <a:cubicBezTo>
                    <a:pt x="89" y="5"/>
                    <a:pt x="89" y="5"/>
                    <a:pt x="89" y="5"/>
                  </a:cubicBezTo>
                  <a:cubicBezTo>
                    <a:pt x="89" y="2"/>
                    <a:pt x="91" y="0"/>
                    <a:pt x="94" y="0"/>
                  </a:cubicBezTo>
                  <a:close/>
                  <a:moveTo>
                    <a:pt x="47" y="148"/>
                  </a:moveTo>
                  <a:cubicBezTo>
                    <a:pt x="47" y="136"/>
                    <a:pt x="47" y="136"/>
                    <a:pt x="47" y="136"/>
                  </a:cubicBezTo>
                  <a:cubicBezTo>
                    <a:pt x="48" y="136"/>
                    <a:pt x="50" y="136"/>
                    <a:pt x="51" y="137"/>
                  </a:cubicBezTo>
                  <a:cubicBezTo>
                    <a:pt x="53" y="139"/>
                    <a:pt x="53" y="142"/>
                    <a:pt x="51" y="144"/>
                  </a:cubicBezTo>
                  <a:cubicBezTo>
                    <a:pt x="47" y="148"/>
                    <a:pt x="47" y="148"/>
                    <a:pt x="47" y="148"/>
                  </a:cubicBezTo>
                  <a:close/>
                  <a:moveTo>
                    <a:pt x="47" y="52"/>
                  </a:moveTo>
                  <a:cubicBezTo>
                    <a:pt x="47" y="40"/>
                    <a:pt x="47" y="40"/>
                    <a:pt x="47" y="40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3" y="46"/>
                    <a:pt x="53" y="49"/>
                    <a:pt x="51" y="51"/>
                  </a:cubicBezTo>
                  <a:cubicBezTo>
                    <a:pt x="50" y="52"/>
                    <a:pt x="49" y="52"/>
                    <a:pt x="47" y="52"/>
                  </a:cubicBezTo>
                  <a:close/>
                  <a:moveTo>
                    <a:pt x="47" y="71"/>
                  </a:moveTo>
                  <a:cubicBezTo>
                    <a:pt x="44" y="78"/>
                    <a:pt x="42" y="86"/>
                    <a:pt x="42" y="94"/>
                  </a:cubicBezTo>
                  <a:cubicBezTo>
                    <a:pt x="42" y="102"/>
                    <a:pt x="44" y="110"/>
                    <a:pt x="47" y="117"/>
                  </a:cubicBezTo>
                  <a:cubicBezTo>
                    <a:pt x="47" y="71"/>
                    <a:pt x="47" y="71"/>
                    <a:pt x="47" y="71"/>
                  </a:cubicBezTo>
                  <a:close/>
                  <a:moveTo>
                    <a:pt x="47" y="40"/>
                  </a:moveTo>
                  <a:cubicBezTo>
                    <a:pt x="47" y="52"/>
                    <a:pt x="47" y="52"/>
                    <a:pt x="47" y="52"/>
                  </a:cubicBezTo>
                  <a:cubicBezTo>
                    <a:pt x="46" y="52"/>
                    <a:pt x="45" y="52"/>
                    <a:pt x="44" y="51"/>
                  </a:cubicBezTo>
                  <a:cubicBezTo>
                    <a:pt x="44" y="51"/>
                    <a:pt x="44" y="51"/>
                    <a:pt x="44" y="51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26" y="32"/>
                    <a:pt x="26" y="29"/>
                    <a:pt x="28" y="28"/>
                  </a:cubicBezTo>
                  <a:cubicBezTo>
                    <a:pt x="30" y="26"/>
                    <a:pt x="33" y="26"/>
                    <a:pt x="35" y="28"/>
                  </a:cubicBezTo>
                  <a:cubicBezTo>
                    <a:pt x="47" y="40"/>
                    <a:pt x="47" y="40"/>
                    <a:pt x="47" y="40"/>
                  </a:cubicBezTo>
                  <a:close/>
                  <a:moveTo>
                    <a:pt x="47" y="136"/>
                  </a:moveTo>
                  <a:cubicBezTo>
                    <a:pt x="47" y="148"/>
                    <a:pt x="47" y="148"/>
                    <a:pt x="47" y="14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2"/>
                    <a:pt x="30" y="162"/>
                    <a:pt x="28" y="160"/>
                  </a:cubicBezTo>
                  <a:cubicBezTo>
                    <a:pt x="26" y="158"/>
                    <a:pt x="26" y="155"/>
                    <a:pt x="28" y="153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5" y="136"/>
                    <a:pt x="46" y="136"/>
                    <a:pt x="47" y="136"/>
                  </a:cubicBezTo>
                  <a:close/>
                  <a:moveTo>
                    <a:pt x="33" y="94"/>
                  </a:moveTo>
                  <a:cubicBezTo>
                    <a:pt x="33" y="94"/>
                    <a:pt x="33" y="94"/>
                    <a:pt x="33" y="94"/>
                  </a:cubicBezTo>
                  <a:cubicBezTo>
                    <a:pt x="33" y="91"/>
                    <a:pt x="31" y="89"/>
                    <a:pt x="28" y="89"/>
                  </a:cubicBezTo>
                  <a:cubicBezTo>
                    <a:pt x="5" y="89"/>
                    <a:pt x="5" y="89"/>
                    <a:pt x="5" y="89"/>
                  </a:cubicBezTo>
                  <a:cubicBezTo>
                    <a:pt x="2" y="89"/>
                    <a:pt x="0" y="91"/>
                    <a:pt x="0" y="94"/>
                  </a:cubicBezTo>
                  <a:cubicBezTo>
                    <a:pt x="0" y="97"/>
                    <a:pt x="2" y="99"/>
                    <a:pt x="5" y="99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1" y="99"/>
                    <a:pt x="33" y="97"/>
                    <a:pt x="33" y="94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54">
              <a:extLst>
                <a:ext uri="{FF2B5EF4-FFF2-40B4-BE49-F238E27FC236}">
                  <a16:creationId xmlns:a16="http://schemas.microsoft.com/office/drawing/2014/main" id="{E63C13BB-F0E6-4822-AC2E-FEBFAE0B2B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18163" y="1017588"/>
              <a:ext cx="534988" cy="774700"/>
            </a:xfrm>
            <a:custGeom>
              <a:avLst/>
              <a:gdLst>
                <a:gd name="T0" fmla="*/ 140 w 280"/>
                <a:gd name="T1" fmla="*/ 7 h 405"/>
                <a:gd name="T2" fmla="*/ 162 w 280"/>
                <a:gd name="T3" fmla="*/ 0 h 405"/>
                <a:gd name="T4" fmla="*/ 222 w 280"/>
                <a:gd name="T5" fmla="*/ 185 h 405"/>
                <a:gd name="T6" fmla="*/ 155 w 280"/>
                <a:gd name="T7" fmla="*/ 206 h 405"/>
                <a:gd name="T8" fmla="*/ 140 w 280"/>
                <a:gd name="T9" fmla="*/ 160 h 405"/>
                <a:gd name="T10" fmla="*/ 140 w 280"/>
                <a:gd name="T11" fmla="*/ 7 h 405"/>
                <a:gd name="T12" fmla="*/ 140 w 280"/>
                <a:gd name="T13" fmla="*/ 319 h 405"/>
                <a:gd name="T14" fmla="*/ 194 w 280"/>
                <a:gd name="T15" fmla="*/ 301 h 405"/>
                <a:gd name="T16" fmla="*/ 153 w 280"/>
                <a:gd name="T17" fmla="*/ 301 h 405"/>
                <a:gd name="T18" fmla="*/ 153 w 280"/>
                <a:gd name="T19" fmla="*/ 276 h 405"/>
                <a:gd name="T20" fmla="*/ 218 w 280"/>
                <a:gd name="T21" fmla="*/ 276 h 405"/>
                <a:gd name="T22" fmla="*/ 270 w 280"/>
                <a:gd name="T23" fmla="*/ 276 h 405"/>
                <a:gd name="T24" fmla="*/ 280 w 280"/>
                <a:gd name="T25" fmla="*/ 276 h 405"/>
                <a:gd name="T26" fmla="*/ 280 w 280"/>
                <a:gd name="T27" fmla="*/ 301 h 405"/>
                <a:gd name="T28" fmla="*/ 257 w 280"/>
                <a:gd name="T29" fmla="*/ 301 h 405"/>
                <a:gd name="T30" fmla="*/ 192 w 280"/>
                <a:gd name="T31" fmla="*/ 356 h 405"/>
                <a:gd name="T32" fmla="*/ 242 w 280"/>
                <a:gd name="T33" fmla="*/ 384 h 405"/>
                <a:gd name="T34" fmla="*/ 242 w 280"/>
                <a:gd name="T35" fmla="*/ 405 h 405"/>
                <a:gd name="T36" fmla="*/ 140 w 280"/>
                <a:gd name="T37" fmla="*/ 405 h 405"/>
                <a:gd name="T38" fmla="*/ 140 w 280"/>
                <a:gd name="T39" fmla="*/ 386 h 405"/>
                <a:gd name="T40" fmla="*/ 159 w 280"/>
                <a:gd name="T41" fmla="*/ 367 h 405"/>
                <a:gd name="T42" fmla="*/ 140 w 280"/>
                <a:gd name="T43" fmla="*/ 348 h 405"/>
                <a:gd name="T44" fmla="*/ 140 w 280"/>
                <a:gd name="T45" fmla="*/ 319 h 405"/>
                <a:gd name="T46" fmla="*/ 96 w 280"/>
                <a:gd name="T47" fmla="*/ 22 h 405"/>
                <a:gd name="T48" fmla="*/ 140 w 280"/>
                <a:gd name="T49" fmla="*/ 7 h 405"/>
                <a:gd name="T50" fmla="*/ 140 w 280"/>
                <a:gd name="T51" fmla="*/ 160 h 405"/>
                <a:gd name="T52" fmla="*/ 131 w 280"/>
                <a:gd name="T53" fmla="*/ 133 h 405"/>
                <a:gd name="T54" fmla="*/ 47 w 280"/>
                <a:gd name="T55" fmla="*/ 226 h 405"/>
                <a:gd name="T56" fmla="*/ 140 w 280"/>
                <a:gd name="T57" fmla="*/ 319 h 405"/>
                <a:gd name="T58" fmla="*/ 140 w 280"/>
                <a:gd name="T59" fmla="*/ 319 h 405"/>
                <a:gd name="T60" fmla="*/ 140 w 280"/>
                <a:gd name="T61" fmla="*/ 348 h 405"/>
                <a:gd name="T62" fmla="*/ 121 w 280"/>
                <a:gd name="T63" fmla="*/ 367 h 405"/>
                <a:gd name="T64" fmla="*/ 140 w 280"/>
                <a:gd name="T65" fmla="*/ 386 h 405"/>
                <a:gd name="T66" fmla="*/ 140 w 280"/>
                <a:gd name="T67" fmla="*/ 405 h 405"/>
                <a:gd name="T68" fmla="*/ 38 w 280"/>
                <a:gd name="T69" fmla="*/ 405 h 405"/>
                <a:gd name="T70" fmla="*/ 38 w 280"/>
                <a:gd name="T71" fmla="*/ 384 h 405"/>
                <a:gd name="T72" fmla="*/ 88 w 280"/>
                <a:gd name="T73" fmla="*/ 356 h 405"/>
                <a:gd name="T74" fmla="*/ 0 w 280"/>
                <a:gd name="T75" fmla="*/ 226 h 405"/>
                <a:gd name="T76" fmla="*/ 117 w 280"/>
                <a:gd name="T77" fmla="*/ 88 h 405"/>
                <a:gd name="T78" fmla="*/ 96 w 280"/>
                <a:gd name="T79" fmla="*/ 2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0" h="405">
                  <a:moveTo>
                    <a:pt x="140" y="7"/>
                  </a:moveTo>
                  <a:cubicBezTo>
                    <a:pt x="162" y="0"/>
                    <a:pt x="162" y="0"/>
                    <a:pt x="162" y="0"/>
                  </a:cubicBezTo>
                  <a:cubicBezTo>
                    <a:pt x="222" y="185"/>
                    <a:pt x="222" y="185"/>
                    <a:pt x="222" y="185"/>
                  </a:cubicBezTo>
                  <a:cubicBezTo>
                    <a:pt x="155" y="206"/>
                    <a:pt x="155" y="206"/>
                    <a:pt x="155" y="206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40" y="7"/>
                    <a:pt x="140" y="7"/>
                    <a:pt x="140" y="7"/>
                  </a:cubicBezTo>
                  <a:close/>
                  <a:moveTo>
                    <a:pt x="140" y="319"/>
                  </a:moveTo>
                  <a:cubicBezTo>
                    <a:pt x="161" y="319"/>
                    <a:pt x="179" y="312"/>
                    <a:pt x="194" y="301"/>
                  </a:cubicBezTo>
                  <a:cubicBezTo>
                    <a:pt x="153" y="301"/>
                    <a:pt x="153" y="301"/>
                    <a:pt x="153" y="301"/>
                  </a:cubicBezTo>
                  <a:cubicBezTo>
                    <a:pt x="153" y="276"/>
                    <a:pt x="153" y="276"/>
                    <a:pt x="153" y="276"/>
                  </a:cubicBezTo>
                  <a:cubicBezTo>
                    <a:pt x="218" y="276"/>
                    <a:pt x="218" y="276"/>
                    <a:pt x="218" y="276"/>
                  </a:cubicBezTo>
                  <a:cubicBezTo>
                    <a:pt x="270" y="276"/>
                    <a:pt x="270" y="276"/>
                    <a:pt x="270" y="276"/>
                  </a:cubicBezTo>
                  <a:cubicBezTo>
                    <a:pt x="280" y="276"/>
                    <a:pt x="280" y="276"/>
                    <a:pt x="280" y="276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57" y="301"/>
                    <a:pt x="257" y="301"/>
                    <a:pt x="257" y="301"/>
                  </a:cubicBezTo>
                  <a:cubicBezTo>
                    <a:pt x="242" y="326"/>
                    <a:pt x="219" y="345"/>
                    <a:pt x="192" y="356"/>
                  </a:cubicBezTo>
                  <a:cubicBezTo>
                    <a:pt x="221" y="360"/>
                    <a:pt x="242" y="370"/>
                    <a:pt x="242" y="384"/>
                  </a:cubicBezTo>
                  <a:cubicBezTo>
                    <a:pt x="242" y="405"/>
                    <a:pt x="242" y="405"/>
                    <a:pt x="242" y="405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140" y="386"/>
                    <a:pt x="140" y="386"/>
                    <a:pt x="140" y="386"/>
                  </a:cubicBezTo>
                  <a:cubicBezTo>
                    <a:pt x="151" y="386"/>
                    <a:pt x="159" y="377"/>
                    <a:pt x="159" y="367"/>
                  </a:cubicBezTo>
                  <a:cubicBezTo>
                    <a:pt x="159" y="356"/>
                    <a:pt x="151" y="348"/>
                    <a:pt x="140" y="348"/>
                  </a:cubicBezTo>
                  <a:lnTo>
                    <a:pt x="140" y="319"/>
                  </a:lnTo>
                  <a:close/>
                  <a:moveTo>
                    <a:pt x="96" y="22"/>
                  </a:moveTo>
                  <a:cubicBezTo>
                    <a:pt x="140" y="7"/>
                    <a:pt x="140" y="7"/>
                    <a:pt x="140" y="7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31" y="133"/>
                    <a:pt x="131" y="133"/>
                    <a:pt x="131" y="133"/>
                  </a:cubicBezTo>
                  <a:cubicBezTo>
                    <a:pt x="84" y="137"/>
                    <a:pt x="47" y="177"/>
                    <a:pt x="47" y="226"/>
                  </a:cubicBezTo>
                  <a:cubicBezTo>
                    <a:pt x="47" y="277"/>
                    <a:pt x="88" y="319"/>
                    <a:pt x="140" y="319"/>
                  </a:cubicBezTo>
                  <a:cubicBezTo>
                    <a:pt x="140" y="319"/>
                    <a:pt x="140" y="319"/>
                    <a:pt x="140" y="319"/>
                  </a:cubicBezTo>
                  <a:cubicBezTo>
                    <a:pt x="140" y="348"/>
                    <a:pt x="140" y="348"/>
                    <a:pt x="140" y="348"/>
                  </a:cubicBezTo>
                  <a:cubicBezTo>
                    <a:pt x="130" y="348"/>
                    <a:pt x="121" y="356"/>
                    <a:pt x="121" y="367"/>
                  </a:cubicBezTo>
                  <a:cubicBezTo>
                    <a:pt x="121" y="377"/>
                    <a:pt x="130" y="386"/>
                    <a:pt x="140" y="386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38" y="405"/>
                    <a:pt x="38" y="405"/>
                    <a:pt x="38" y="405"/>
                  </a:cubicBezTo>
                  <a:cubicBezTo>
                    <a:pt x="38" y="384"/>
                    <a:pt x="38" y="384"/>
                    <a:pt x="38" y="384"/>
                  </a:cubicBezTo>
                  <a:cubicBezTo>
                    <a:pt x="38" y="370"/>
                    <a:pt x="59" y="360"/>
                    <a:pt x="88" y="356"/>
                  </a:cubicBezTo>
                  <a:cubicBezTo>
                    <a:pt x="36" y="335"/>
                    <a:pt x="0" y="285"/>
                    <a:pt x="0" y="226"/>
                  </a:cubicBezTo>
                  <a:cubicBezTo>
                    <a:pt x="0" y="156"/>
                    <a:pt x="51" y="99"/>
                    <a:pt x="117" y="88"/>
                  </a:cubicBezTo>
                  <a:lnTo>
                    <a:pt x="96" y="2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55">
              <a:extLst>
                <a:ext uri="{FF2B5EF4-FFF2-40B4-BE49-F238E27FC236}">
                  <a16:creationId xmlns:a16="http://schemas.microsoft.com/office/drawing/2014/main" id="{C88D89F2-3D49-4BE0-8C9F-B5BF2DE065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27663" y="908050"/>
              <a:ext cx="309563" cy="276225"/>
            </a:xfrm>
            <a:custGeom>
              <a:avLst/>
              <a:gdLst>
                <a:gd name="T0" fmla="*/ 147 w 162"/>
                <a:gd name="T1" fmla="*/ 46 h 144"/>
                <a:gd name="T2" fmla="*/ 81 w 162"/>
                <a:gd name="T3" fmla="*/ 0 h 144"/>
                <a:gd name="T4" fmla="*/ 81 w 162"/>
                <a:gd name="T5" fmla="*/ 14 h 144"/>
                <a:gd name="T6" fmla="*/ 135 w 162"/>
                <a:gd name="T7" fmla="*/ 50 h 144"/>
                <a:gd name="T8" fmla="*/ 102 w 162"/>
                <a:gd name="T9" fmla="*/ 126 h 144"/>
                <a:gd name="T10" fmla="*/ 81 w 162"/>
                <a:gd name="T11" fmla="*/ 130 h 144"/>
                <a:gd name="T12" fmla="*/ 81 w 162"/>
                <a:gd name="T13" fmla="*/ 144 h 144"/>
                <a:gd name="T14" fmla="*/ 107 w 162"/>
                <a:gd name="T15" fmla="*/ 139 h 144"/>
                <a:gd name="T16" fmla="*/ 147 w 162"/>
                <a:gd name="T17" fmla="*/ 46 h 144"/>
                <a:gd name="T18" fmla="*/ 81 w 162"/>
                <a:gd name="T19" fmla="*/ 0 h 144"/>
                <a:gd name="T20" fmla="*/ 54 w 162"/>
                <a:gd name="T21" fmla="*/ 6 h 144"/>
                <a:gd name="T22" fmla="*/ 14 w 162"/>
                <a:gd name="T23" fmla="*/ 99 h 144"/>
                <a:gd name="T24" fmla="*/ 81 w 162"/>
                <a:gd name="T25" fmla="*/ 144 h 144"/>
                <a:gd name="T26" fmla="*/ 81 w 162"/>
                <a:gd name="T27" fmla="*/ 130 h 144"/>
                <a:gd name="T28" fmla="*/ 27 w 162"/>
                <a:gd name="T29" fmla="*/ 94 h 144"/>
                <a:gd name="T30" fmla="*/ 27 w 162"/>
                <a:gd name="T31" fmla="*/ 94 h 144"/>
                <a:gd name="T32" fmla="*/ 59 w 162"/>
                <a:gd name="T33" fmla="*/ 18 h 144"/>
                <a:gd name="T34" fmla="*/ 81 w 162"/>
                <a:gd name="T35" fmla="*/ 14 h 144"/>
                <a:gd name="T36" fmla="*/ 81 w 162"/>
                <a:gd name="T3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144">
                  <a:moveTo>
                    <a:pt x="147" y="46"/>
                  </a:moveTo>
                  <a:cubicBezTo>
                    <a:pt x="136" y="18"/>
                    <a:pt x="109" y="0"/>
                    <a:pt x="81" y="0"/>
                  </a:cubicBezTo>
                  <a:cubicBezTo>
                    <a:pt x="81" y="14"/>
                    <a:pt x="81" y="14"/>
                    <a:pt x="81" y="14"/>
                  </a:cubicBezTo>
                  <a:cubicBezTo>
                    <a:pt x="104" y="14"/>
                    <a:pt x="126" y="28"/>
                    <a:pt x="135" y="50"/>
                  </a:cubicBezTo>
                  <a:cubicBezTo>
                    <a:pt x="147" y="80"/>
                    <a:pt x="132" y="114"/>
                    <a:pt x="102" y="126"/>
                  </a:cubicBezTo>
                  <a:cubicBezTo>
                    <a:pt x="95" y="129"/>
                    <a:pt x="88" y="130"/>
                    <a:pt x="81" y="130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90" y="144"/>
                    <a:pt x="99" y="142"/>
                    <a:pt x="107" y="139"/>
                  </a:cubicBezTo>
                  <a:cubicBezTo>
                    <a:pt x="144" y="124"/>
                    <a:pt x="162" y="82"/>
                    <a:pt x="147" y="46"/>
                  </a:cubicBezTo>
                  <a:close/>
                  <a:moveTo>
                    <a:pt x="81" y="0"/>
                  </a:moveTo>
                  <a:cubicBezTo>
                    <a:pt x="72" y="0"/>
                    <a:pt x="63" y="2"/>
                    <a:pt x="54" y="6"/>
                  </a:cubicBezTo>
                  <a:cubicBezTo>
                    <a:pt x="17" y="20"/>
                    <a:pt x="0" y="62"/>
                    <a:pt x="14" y="99"/>
                  </a:cubicBezTo>
                  <a:cubicBezTo>
                    <a:pt x="25" y="127"/>
                    <a:pt x="52" y="144"/>
                    <a:pt x="81" y="144"/>
                  </a:cubicBezTo>
                  <a:cubicBezTo>
                    <a:pt x="81" y="130"/>
                    <a:pt x="81" y="130"/>
                    <a:pt x="81" y="130"/>
                  </a:cubicBezTo>
                  <a:cubicBezTo>
                    <a:pt x="58" y="130"/>
                    <a:pt x="36" y="116"/>
                    <a:pt x="27" y="94"/>
                  </a:cubicBezTo>
                  <a:cubicBezTo>
                    <a:pt x="27" y="94"/>
                    <a:pt x="27" y="94"/>
                    <a:pt x="27" y="94"/>
                  </a:cubicBezTo>
                  <a:cubicBezTo>
                    <a:pt x="15" y="64"/>
                    <a:pt x="29" y="30"/>
                    <a:pt x="59" y="18"/>
                  </a:cubicBezTo>
                  <a:cubicBezTo>
                    <a:pt x="66" y="15"/>
                    <a:pt x="74" y="14"/>
                    <a:pt x="81" y="1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56">
              <a:extLst>
                <a:ext uri="{FF2B5EF4-FFF2-40B4-BE49-F238E27FC236}">
                  <a16:creationId xmlns:a16="http://schemas.microsoft.com/office/drawing/2014/main" id="{54762429-1675-448D-AF8C-89F58E400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7175" y="1074738"/>
              <a:ext cx="138113" cy="84138"/>
            </a:xfrm>
            <a:custGeom>
              <a:avLst/>
              <a:gdLst>
                <a:gd name="T0" fmla="*/ 9 w 87"/>
                <a:gd name="T1" fmla="*/ 53 h 53"/>
                <a:gd name="T2" fmla="*/ 0 w 87"/>
                <a:gd name="T3" fmla="*/ 32 h 53"/>
                <a:gd name="T4" fmla="*/ 78 w 87"/>
                <a:gd name="T5" fmla="*/ 0 h 53"/>
                <a:gd name="T6" fmla="*/ 87 w 87"/>
                <a:gd name="T7" fmla="*/ 22 h 53"/>
                <a:gd name="T8" fmla="*/ 9 w 87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53">
                  <a:moveTo>
                    <a:pt x="9" y="53"/>
                  </a:moveTo>
                  <a:lnTo>
                    <a:pt x="0" y="32"/>
                  </a:lnTo>
                  <a:lnTo>
                    <a:pt x="78" y="0"/>
                  </a:lnTo>
                  <a:lnTo>
                    <a:pt x="87" y="22"/>
                  </a:lnTo>
                  <a:lnTo>
                    <a:pt x="9" y="5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57">
              <a:extLst>
                <a:ext uri="{FF2B5EF4-FFF2-40B4-BE49-F238E27FC236}">
                  <a16:creationId xmlns:a16="http://schemas.microsoft.com/office/drawing/2014/main" id="{382C84D9-22BE-45D8-9152-9FD711F00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84263"/>
              <a:ext cx="184150" cy="115888"/>
            </a:xfrm>
            <a:custGeom>
              <a:avLst/>
              <a:gdLst>
                <a:gd name="T0" fmla="*/ 23 w 96"/>
                <a:gd name="T1" fmla="*/ 56 h 60"/>
                <a:gd name="T2" fmla="*/ 3 w 96"/>
                <a:gd name="T3" fmla="*/ 48 h 60"/>
                <a:gd name="T4" fmla="*/ 12 w 96"/>
                <a:gd name="T5" fmla="*/ 28 h 60"/>
                <a:gd name="T6" fmla="*/ 73 w 96"/>
                <a:gd name="T7" fmla="*/ 3 h 60"/>
                <a:gd name="T8" fmla="*/ 93 w 96"/>
                <a:gd name="T9" fmla="*/ 12 h 60"/>
                <a:gd name="T10" fmla="*/ 84 w 96"/>
                <a:gd name="T11" fmla="*/ 32 h 60"/>
                <a:gd name="T12" fmla="*/ 23 w 96"/>
                <a:gd name="T13" fmla="*/ 5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60">
                  <a:moveTo>
                    <a:pt x="23" y="56"/>
                  </a:moveTo>
                  <a:cubicBezTo>
                    <a:pt x="15" y="60"/>
                    <a:pt x="6" y="56"/>
                    <a:pt x="3" y="48"/>
                  </a:cubicBezTo>
                  <a:cubicBezTo>
                    <a:pt x="0" y="40"/>
                    <a:pt x="4" y="31"/>
                    <a:pt x="12" y="28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81" y="0"/>
                    <a:pt x="90" y="4"/>
                    <a:pt x="93" y="12"/>
                  </a:cubicBezTo>
                  <a:cubicBezTo>
                    <a:pt x="96" y="20"/>
                    <a:pt x="92" y="29"/>
                    <a:pt x="84" y="32"/>
                  </a:cubicBezTo>
                  <a:lnTo>
                    <a:pt x="23" y="5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58">
              <a:extLst>
                <a:ext uri="{FF2B5EF4-FFF2-40B4-BE49-F238E27FC236}">
                  <a16:creationId xmlns:a16="http://schemas.microsoft.com/office/drawing/2014/main" id="{DF55D6F8-B2D8-4CBA-815D-936D862417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48575" y="2376488"/>
              <a:ext cx="560388" cy="200025"/>
            </a:xfrm>
            <a:custGeom>
              <a:avLst/>
              <a:gdLst>
                <a:gd name="T0" fmla="*/ 203 w 293"/>
                <a:gd name="T1" fmla="*/ 7 h 105"/>
                <a:gd name="T2" fmla="*/ 225 w 293"/>
                <a:gd name="T3" fmla="*/ 2 h 105"/>
                <a:gd name="T4" fmla="*/ 235 w 293"/>
                <a:gd name="T5" fmla="*/ 7 h 105"/>
                <a:gd name="T6" fmla="*/ 256 w 293"/>
                <a:gd name="T7" fmla="*/ 3 h 105"/>
                <a:gd name="T8" fmla="*/ 290 w 293"/>
                <a:gd name="T9" fmla="*/ 25 h 105"/>
                <a:gd name="T10" fmla="*/ 267 w 293"/>
                <a:gd name="T11" fmla="*/ 59 h 105"/>
                <a:gd name="T12" fmla="*/ 254 w 293"/>
                <a:gd name="T13" fmla="*/ 62 h 105"/>
                <a:gd name="T14" fmla="*/ 239 w 293"/>
                <a:gd name="T15" fmla="*/ 26 h 105"/>
                <a:gd name="T16" fmla="*/ 246 w 293"/>
                <a:gd name="T17" fmla="*/ 64 h 105"/>
                <a:gd name="T18" fmla="*/ 239 w 293"/>
                <a:gd name="T19" fmla="*/ 72 h 105"/>
                <a:gd name="T20" fmla="*/ 203 w 293"/>
                <a:gd name="T21" fmla="*/ 79 h 105"/>
                <a:gd name="T22" fmla="*/ 203 w 293"/>
                <a:gd name="T23" fmla="*/ 29 h 105"/>
                <a:gd name="T24" fmla="*/ 226 w 293"/>
                <a:gd name="T25" fmla="*/ 24 h 105"/>
                <a:gd name="T26" fmla="*/ 234 w 293"/>
                <a:gd name="T27" fmla="*/ 28 h 105"/>
                <a:gd name="T28" fmla="*/ 231 w 293"/>
                <a:gd name="T29" fmla="*/ 13 h 105"/>
                <a:gd name="T30" fmla="*/ 222 w 293"/>
                <a:gd name="T31" fmla="*/ 7 h 105"/>
                <a:gd name="T32" fmla="*/ 203 w 293"/>
                <a:gd name="T33" fmla="*/ 11 h 105"/>
                <a:gd name="T34" fmla="*/ 203 w 293"/>
                <a:gd name="T35" fmla="*/ 7 h 105"/>
                <a:gd name="T36" fmla="*/ 39 w 293"/>
                <a:gd name="T37" fmla="*/ 43 h 105"/>
                <a:gd name="T38" fmla="*/ 166 w 293"/>
                <a:gd name="T39" fmla="*/ 18 h 105"/>
                <a:gd name="T40" fmla="*/ 173 w 293"/>
                <a:gd name="T41" fmla="*/ 13 h 105"/>
                <a:gd name="T42" fmla="*/ 203 w 293"/>
                <a:gd name="T43" fmla="*/ 7 h 105"/>
                <a:gd name="T44" fmla="*/ 203 w 293"/>
                <a:gd name="T45" fmla="*/ 11 h 105"/>
                <a:gd name="T46" fmla="*/ 177 w 293"/>
                <a:gd name="T47" fmla="*/ 16 h 105"/>
                <a:gd name="T48" fmla="*/ 172 w 293"/>
                <a:gd name="T49" fmla="*/ 25 h 105"/>
                <a:gd name="T50" fmla="*/ 175 w 293"/>
                <a:gd name="T51" fmla="*/ 39 h 105"/>
                <a:gd name="T52" fmla="*/ 175 w 293"/>
                <a:gd name="T53" fmla="*/ 39 h 105"/>
                <a:gd name="T54" fmla="*/ 180 w 293"/>
                <a:gd name="T55" fmla="*/ 33 h 105"/>
                <a:gd name="T56" fmla="*/ 203 w 293"/>
                <a:gd name="T57" fmla="*/ 29 h 105"/>
                <a:gd name="T58" fmla="*/ 203 w 293"/>
                <a:gd name="T59" fmla="*/ 79 h 105"/>
                <a:gd name="T60" fmla="*/ 187 w 293"/>
                <a:gd name="T61" fmla="*/ 82 h 105"/>
                <a:gd name="T62" fmla="*/ 179 w 293"/>
                <a:gd name="T63" fmla="*/ 79 h 105"/>
                <a:gd name="T64" fmla="*/ 50 w 293"/>
                <a:gd name="T65" fmla="*/ 105 h 105"/>
                <a:gd name="T66" fmla="*/ 39 w 293"/>
                <a:gd name="T67" fmla="*/ 100 h 105"/>
                <a:gd name="T68" fmla="*/ 39 w 293"/>
                <a:gd name="T69" fmla="*/ 96 h 105"/>
                <a:gd name="T70" fmla="*/ 50 w 293"/>
                <a:gd name="T71" fmla="*/ 101 h 105"/>
                <a:gd name="T72" fmla="*/ 50 w 293"/>
                <a:gd name="T73" fmla="*/ 101 h 105"/>
                <a:gd name="T74" fmla="*/ 53 w 293"/>
                <a:gd name="T75" fmla="*/ 100 h 105"/>
                <a:gd name="T76" fmla="*/ 60 w 293"/>
                <a:gd name="T77" fmla="*/ 89 h 105"/>
                <a:gd name="T78" fmla="*/ 51 w 293"/>
                <a:gd name="T79" fmla="*/ 82 h 105"/>
                <a:gd name="T80" fmla="*/ 57 w 293"/>
                <a:gd name="T81" fmla="*/ 72 h 105"/>
                <a:gd name="T82" fmla="*/ 48 w 293"/>
                <a:gd name="T83" fmla="*/ 64 h 105"/>
                <a:gd name="T84" fmla="*/ 53 w 293"/>
                <a:gd name="T85" fmla="*/ 54 h 105"/>
                <a:gd name="T86" fmla="*/ 42 w 293"/>
                <a:gd name="T87" fmla="*/ 47 h 105"/>
                <a:gd name="T88" fmla="*/ 40 w 293"/>
                <a:gd name="T89" fmla="*/ 47 h 105"/>
                <a:gd name="T90" fmla="*/ 39 w 293"/>
                <a:gd name="T91" fmla="*/ 48 h 105"/>
                <a:gd name="T92" fmla="*/ 39 w 293"/>
                <a:gd name="T93" fmla="*/ 43 h 105"/>
                <a:gd name="T94" fmla="*/ 37 w 293"/>
                <a:gd name="T95" fmla="*/ 44 h 105"/>
                <a:gd name="T96" fmla="*/ 39 w 293"/>
                <a:gd name="T97" fmla="*/ 43 h 105"/>
                <a:gd name="T98" fmla="*/ 39 w 293"/>
                <a:gd name="T99" fmla="*/ 48 h 105"/>
                <a:gd name="T100" fmla="*/ 18 w 293"/>
                <a:gd name="T101" fmla="*/ 70 h 105"/>
                <a:gd name="T102" fmla="*/ 21 w 293"/>
                <a:gd name="T103" fmla="*/ 88 h 105"/>
                <a:gd name="T104" fmla="*/ 39 w 293"/>
                <a:gd name="T105" fmla="*/ 96 h 105"/>
                <a:gd name="T106" fmla="*/ 39 w 293"/>
                <a:gd name="T107" fmla="*/ 100 h 105"/>
                <a:gd name="T108" fmla="*/ 0 w 293"/>
                <a:gd name="T109" fmla="*/ 83 h 105"/>
                <a:gd name="T110" fmla="*/ 37 w 293"/>
                <a:gd name="T111" fmla="*/ 4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3" h="105">
                  <a:moveTo>
                    <a:pt x="203" y="7"/>
                  </a:moveTo>
                  <a:cubicBezTo>
                    <a:pt x="225" y="2"/>
                    <a:pt x="225" y="2"/>
                    <a:pt x="225" y="2"/>
                  </a:cubicBezTo>
                  <a:cubicBezTo>
                    <a:pt x="229" y="1"/>
                    <a:pt x="233" y="3"/>
                    <a:pt x="235" y="7"/>
                  </a:cubicBezTo>
                  <a:cubicBezTo>
                    <a:pt x="256" y="3"/>
                    <a:pt x="256" y="3"/>
                    <a:pt x="256" y="3"/>
                  </a:cubicBezTo>
                  <a:cubicBezTo>
                    <a:pt x="272" y="0"/>
                    <a:pt x="287" y="10"/>
                    <a:pt x="290" y="25"/>
                  </a:cubicBezTo>
                  <a:cubicBezTo>
                    <a:pt x="293" y="41"/>
                    <a:pt x="283" y="56"/>
                    <a:pt x="267" y="59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39" y="26"/>
                    <a:pt x="239" y="26"/>
                    <a:pt x="239" y="26"/>
                  </a:cubicBezTo>
                  <a:cubicBezTo>
                    <a:pt x="246" y="64"/>
                    <a:pt x="246" y="64"/>
                    <a:pt x="246" y="64"/>
                  </a:cubicBezTo>
                  <a:cubicBezTo>
                    <a:pt x="246" y="67"/>
                    <a:pt x="243" y="71"/>
                    <a:pt x="239" y="72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26" y="24"/>
                    <a:pt x="226" y="24"/>
                    <a:pt x="226" y="24"/>
                  </a:cubicBezTo>
                  <a:cubicBezTo>
                    <a:pt x="229" y="24"/>
                    <a:pt x="232" y="25"/>
                    <a:pt x="234" y="28"/>
                  </a:cubicBezTo>
                  <a:cubicBezTo>
                    <a:pt x="231" y="13"/>
                    <a:pt x="231" y="13"/>
                    <a:pt x="231" y="13"/>
                  </a:cubicBezTo>
                  <a:cubicBezTo>
                    <a:pt x="230" y="9"/>
                    <a:pt x="226" y="6"/>
                    <a:pt x="222" y="7"/>
                  </a:cubicBezTo>
                  <a:cubicBezTo>
                    <a:pt x="203" y="11"/>
                    <a:pt x="203" y="11"/>
                    <a:pt x="203" y="11"/>
                  </a:cubicBezTo>
                  <a:lnTo>
                    <a:pt x="203" y="7"/>
                  </a:lnTo>
                  <a:close/>
                  <a:moveTo>
                    <a:pt x="39" y="43"/>
                  </a:moveTo>
                  <a:cubicBezTo>
                    <a:pt x="166" y="18"/>
                    <a:pt x="166" y="18"/>
                    <a:pt x="166" y="18"/>
                  </a:cubicBezTo>
                  <a:cubicBezTo>
                    <a:pt x="167" y="15"/>
                    <a:pt x="170" y="13"/>
                    <a:pt x="173" y="13"/>
                  </a:cubicBezTo>
                  <a:cubicBezTo>
                    <a:pt x="203" y="7"/>
                    <a:pt x="203" y="7"/>
                    <a:pt x="203" y="7"/>
                  </a:cubicBezTo>
                  <a:cubicBezTo>
                    <a:pt x="203" y="11"/>
                    <a:pt x="203" y="11"/>
                    <a:pt x="203" y="11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3" y="17"/>
                    <a:pt x="171" y="21"/>
                    <a:pt x="172" y="25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6"/>
                    <a:pt x="177" y="34"/>
                    <a:pt x="180" y="33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187" y="82"/>
                    <a:pt x="187" y="82"/>
                    <a:pt x="187" y="82"/>
                  </a:cubicBezTo>
                  <a:cubicBezTo>
                    <a:pt x="183" y="83"/>
                    <a:pt x="181" y="81"/>
                    <a:pt x="179" y="79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3" y="100"/>
                    <a:pt x="53" y="100"/>
                    <a:pt x="53" y="100"/>
                  </a:cubicBezTo>
                  <a:cubicBezTo>
                    <a:pt x="58" y="99"/>
                    <a:pt x="61" y="94"/>
                    <a:pt x="60" y="89"/>
                  </a:cubicBezTo>
                  <a:cubicBezTo>
                    <a:pt x="59" y="85"/>
                    <a:pt x="55" y="82"/>
                    <a:pt x="51" y="82"/>
                  </a:cubicBezTo>
                  <a:cubicBezTo>
                    <a:pt x="55" y="80"/>
                    <a:pt x="57" y="76"/>
                    <a:pt x="57" y="72"/>
                  </a:cubicBezTo>
                  <a:cubicBezTo>
                    <a:pt x="56" y="67"/>
                    <a:pt x="52" y="64"/>
                    <a:pt x="48" y="64"/>
                  </a:cubicBezTo>
                  <a:cubicBezTo>
                    <a:pt x="52" y="63"/>
                    <a:pt x="54" y="58"/>
                    <a:pt x="53" y="54"/>
                  </a:cubicBezTo>
                  <a:cubicBezTo>
                    <a:pt x="52" y="49"/>
                    <a:pt x="47" y="46"/>
                    <a:pt x="42" y="47"/>
                  </a:cubicBezTo>
                  <a:cubicBezTo>
                    <a:pt x="40" y="47"/>
                    <a:pt x="40" y="47"/>
                    <a:pt x="40" y="47"/>
                  </a:cubicBezTo>
                  <a:cubicBezTo>
                    <a:pt x="39" y="48"/>
                    <a:pt x="39" y="48"/>
                    <a:pt x="39" y="48"/>
                  </a:cubicBezTo>
                  <a:lnTo>
                    <a:pt x="39" y="43"/>
                  </a:lnTo>
                  <a:close/>
                  <a:moveTo>
                    <a:pt x="37" y="44"/>
                  </a:moveTo>
                  <a:cubicBezTo>
                    <a:pt x="39" y="43"/>
                    <a:pt x="39" y="43"/>
                    <a:pt x="39" y="43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88"/>
                    <a:pt x="21" y="88"/>
                    <a:pt x="21" y="88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0" y="83"/>
                    <a:pt x="0" y="83"/>
                    <a:pt x="0" y="83"/>
                  </a:cubicBezTo>
                  <a:lnTo>
                    <a:pt x="37" y="4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59">
              <a:extLst>
                <a:ext uri="{FF2B5EF4-FFF2-40B4-BE49-F238E27FC236}">
                  <a16:creationId xmlns:a16="http://schemas.microsoft.com/office/drawing/2014/main" id="{B526E0DD-902D-4CA4-BC77-0C3900896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4850" y="1501775"/>
              <a:ext cx="279400" cy="204788"/>
            </a:xfrm>
            <a:custGeom>
              <a:avLst/>
              <a:gdLst>
                <a:gd name="T0" fmla="*/ 120 w 146"/>
                <a:gd name="T1" fmla="*/ 102 h 107"/>
                <a:gd name="T2" fmla="*/ 112 w 146"/>
                <a:gd name="T3" fmla="*/ 99 h 107"/>
                <a:gd name="T4" fmla="*/ 113 w 146"/>
                <a:gd name="T5" fmla="*/ 99 h 107"/>
                <a:gd name="T6" fmla="*/ 112 w 146"/>
                <a:gd name="T7" fmla="*/ 76 h 107"/>
                <a:gd name="T8" fmla="*/ 123 w 146"/>
                <a:gd name="T9" fmla="*/ 71 h 107"/>
                <a:gd name="T10" fmla="*/ 128 w 146"/>
                <a:gd name="T11" fmla="*/ 55 h 107"/>
                <a:gd name="T12" fmla="*/ 112 w 146"/>
                <a:gd name="T13" fmla="*/ 44 h 107"/>
                <a:gd name="T14" fmla="*/ 122 w 146"/>
                <a:gd name="T15" fmla="*/ 29 h 107"/>
                <a:gd name="T16" fmla="*/ 112 w 146"/>
                <a:gd name="T17" fmla="*/ 23 h 107"/>
                <a:gd name="T18" fmla="*/ 102 w 146"/>
                <a:gd name="T19" fmla="*/ 5 h 107"/>
                <a:gd name="T20" fmla="*/ 112 w 146"/>
                <a:gd name="T21" fmla="*/ 23 h 107"/>
                <a:gd name="T22" fmla="*/ 102 w 146"/>
                <a:gd name="T23" fmla="*/ 31 h 107"/>
                <a:gd name="T24" fmla="*/ 102 w 146"/>
                <a:gd name="T25" fmla="*/ 14 h 107"/>
                <a:gd name="T26" fmla="*/ 112 w 146"/>
                <a:gd name="T27" fmla="*/ 106 h 107"/>
                <a:gd name="T28" fmla="*/ 102 w 146"/>
                <a:gd name="T29" fmla="*/ 100 h 107"/>
                <a:gd name="T30" fmla="*/ 112 w 146"/>
                <a:gd name="T31" fmla="*/ 106 h 107"/>
                <a:gd name="T32" fmla="*/ 112 w 146"/>
                <a:gd name="T33" fmla="*/ 49 h 107"/>
                <a:gd name="T34" fmla="*/ 107 w 146"/>
                <a:gd name="T35" fmla="*/ 66 h 107"/>
                <a:gd name="T36" fmla="*/ 112 w 146"/>
                <a:gd name="T37" fmla="*/ 76 h 107"/>
                <a:gd name="T38" fmla="*/ 102 w 146"/>
                <a:gd name="T39" fmla="*/ 37 h 107"/>
                <a:gd name="T40" fmla="*/ 112 w 146"/>
                <a:gd name="T41" fmla="*/ 44 h 107"/>
                <a:gd name="T42" fmla="*/ 102 w 146"/>
                <a:gd name="T43" fmla="*/ 5 h 107"/>
                <a:gd name="T44" fmla="*/ 102 w 146"/>
                <a:gd name="T45" fmla="*/ 13 h 107"/>
                <a:gd name="T46" fmla="*/ 95 w 146"/>
                <a:gd name="T47" fmla="*/ 3 h 107"/>
                <a:gd name="T48" fmla="*/ 95 w 146"/>
                <a:gd name="T49" fmla="*/ 105 h 107"/>
                <a:gd name="T50" fmla="*/ 95 w 146"/>
                <a:gd name="T51" fmla="*/ 93 h 107"/>
                <a:gd name="T52" fmla="*/ 102 w 146"/>
                <a:gd name="T53" fmla="*/ 107 h 107"/>
                <a:gd name="T54" fmla="*/ 102 w 146"/>
                <a:gd name="T55" fmla="*/ 31 h 107"/>
                <a:gd name="T56" fmla="*/ 102 w 146"/>
                <a:gd name="T57" fmla="*/ 75 h 107"/>
                <a:gd name="T58" fmla="*/ 95 w 146"/>
                <a:gd name="T59" fmla="*/ 83 h 107"/>
                <a:gd name="T60" fmla="*/ 98 w 146"/>
                <a:gd name="T61" fmla="*/ 23 h 107"/>
                <a:gd name="T62" fmla="*/ 31 w 146"/>
                <a:gd name="T63" fmla="*/ 16 h 107"/>
                <a:gd name="T64" fmla="*/ 95 w 146"/>
                <a:gd name="T65" fmla="*/ 8 h 107"/>
                <a:gd name="T66" fmla="*/ 91 w 146"/>
                <a:gd name="T67" fmla="*/ 9 h 107"/>
                <a:gd name="T68" fmla="*/ 95 w 146"/>
                <a:gd name="T69" fmla="*/ 24 h 107"/>
                <a:gd name="T70" fmla="*/ 95 w 146"/>
                <a:gd name="T71" fmla="*/ 92 h 107"/>
                <a:gd name="T72" fmla="*/ 52 w 146"/>
                <a:gd name="T73" fmla="*/ 82 h 107"/>
                <a:gd name="T74" fmla="*/ 31 w 146"/>
                <a:gd name="T75" fmla="*/ 71 h 107"/>
                <a:gd name="T76" fmla="*/ 38 w 146"/>
                <a:gd name="T77" fmla="*/ 69 h 107"/>
                <a:gd name="T78" fmla="*/ 31 w 146"/>
                <a:gd name="T79" fmla="*/ 39 h 107"/>
                <a:gd name="T80" fmla="*/ 3 w 146"/>
                <a:gd name="T81" fmla="*/ 59 h 107"/>
                <a:gd name="T82" fmla="*/ 31 w 146"/>
                <a:gd name="T83" fmla="*/ 16 h 107"/>
                <a:gd name="T84" fmla="*/ 24 w 146"/>
                <a:gd name="T85" fmla="*/ 41 h 107"/>
                <a:gd name="T86" fmla="*/ 31 w 146"/>
                <a:gd name="T87" fmla="*/ 71 h 107"/>
                <a:gd name="T88" fmla="*/ 3 w 146"/>
                <a:gd name="T89" fmla="*/ 5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6" h="107">
                  <a:moveTo>
                    <a:pt x="112" y="10"/>
                  </a:moveTo>
                  <a:cubicBezTo>
                    <a:pt x="146" y="32"/>
                    <a:pt x="140" y="90"/>
                    <a:pt x="120" y="102"/>
                  </a:cubicBezTo>
                  <a:cubicBezTo>
                    <a:pt x="117" y="104"/>
                    <a:pt x="115" y="105"/>
                    <a:pt x="112" y="106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9" y="96"/>
                    <a:pt x="122" y="88"/>
                    <a:pt x="118" y="82"/>
                  </a:cubicBezTo>
                  <a:cubicBezTo>
                    <a:pt x="117" y="79"/>
                    <a:pt x="115" y="77"/>
                    <a:pt x="112" y="76"/>
                  </a:cubicBezTo>
                  <a:cubicBezTo>
                    <a:pt x="112" y="71"/>
                    <a:pt x="112" y="71"/>
                    <a:pt x="112" y="71"/>
                  </a:cubicBezTo>
                  <a:cubicBezTo>
                    <a:pt x="115" y="73"/>
                    <a:pt x="119" y="73"/>
                    <a:pt x="123" y="71"/>
                  </a:cubicBezTo>
                  <a:cubicBezTo>
                    <a:pt x="123" y="71"/>
                    <a:pt x="123" y="71"/>
                    <a:pt x="123" y="71"/>
                  </a:cubicBezTo>
                  <a:cubicBezTo>
                    <a:pt x="129" y="68"/>
                    <a:pt x="131" y="61"/>
                    <a:pt x="128" y="55"/>
                  </a:cubicBezTo>
                  <a:cubicBezTo>
                    <a:pt x="125" y="49"/>
                    <a:pt x="118" y="47"/>
                    <a:pt x="112" y="49"/>
                  </a:cubicBezTo>
                  <a:cubicBezTo>
                    <a:pt x="112" y="44"/>
                    <a:pt x="112" y="44"/>
                    <a:pt x="112" y="44"/>
                  </a:cubicBezTo>
                  <a:cubicBezTo>
                    <a:pt x="114" y="44"/>
                    <a:pt x="115" y="44"/>
                    <a:pt x="117" y="43"/>
                  </a:cubicBezTo>
                  <a:cubicBezTo>
                    <a:pt x="122" y="41"/>
                    <a:pt x="124" y="34"/>
                    <a:pt x="122" y="29"/>
                  </a:cubicBezTo>
                  <a:cubicBezTo>
                    <a:pt x="122" y="29"/>
                    <a:pt x="122" y="29"/>
                    <a:pt x="122" y="29"/>
                  </a:cubicBezTo>
                  <a:cubicBezTo>
                    <a:pt x="120" y="25"/>
                    <a:pt x="116" y="23"/>
                    <a:pt x="112" y="23"/>
                  </a:cubicBezTo>
                  <a:lnTo>
                    <a:pt x="112" y="10"/>
                  </a:lnTo>
                  <a:close/>
                  <a:moveTo>
                    <a:pt x="102" y="5"/>
                  </a:moveTo>
                  <a:cubicBezTo>
                    <a:pt x="106" y="7"/>
                    <a:pt x="109" y="8"/>
                    <a:pt x="112" y="10"/>
                  </a:cubicBezTo>
                  <a:cubicBezTo>
                    <a:pt x="112" y="23"/>
                    <a:pt x="112" y="23"/>
                    <a:pt x="112" y="23"/>
                  </a:cubicBezTo>
                  <a:cubicBezTo>
                    <a:pt x="111" y="23"/>
                    <a:pt x="109" y="23"/>
                    <a:pt x="107" y="24"/>
                  </a:cubicBezTo>
                  <a:cubicBezTo>
                    <a:pt x="105" y="26"/>
                    <a:pt x="103" y="28"/>
                    <a:pt x="102" y="31"/>
                  </a:cubicBezTo>
                  <a:cubicBezTo>
                    <a:pt x="102" y="19"/>
                    <a:pt x="102" y="19"/>
                    <a:pt x="102" y="19"/>
                  </a:cubicBezTo>
                  <a:cubicBezTo>
                    <a:pt x="103" y="17"/>
                    <a:pt x="103" y="15"/>
                    <a:pt x="102" y="14"/>
                  </a:cubicBezTo>
                  <a:cubicBezTo>
                    <a:pt x="102" y="5"/>
                    <a:pt x="102" y="5"/>
                    <a:pt x="102" y="5"/>
                  </a:cubicBezTo>
                  <a:close/>
                  <a:moveTo>
                    <a:pt x="112" y="106"/>
                  </a:moveTo>
                  <a:cubicBezTo>
                    <a:pt x="109" y="107"/>
                    <a:pt x="105" y="107"/>
                    <a:pt x="102" y="107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5" y="101"/>
                    <a:pt x="109" y="101"/>
                    <a:pt x="112" y="99"/>
                  </a:cubicBezTo>
                  <a:cubicBezTo>
                    <a:pt x="112" y="106"/>
                    <a:pt x="112" y="106"/>
                    <a:pt x="112" y="106"/>
                  </a:cubicBezTo>
                  <a:close/>
                  <a:moveTo>
                    <a:pt x="112" y="44"/>
                  </a:moveTo>
                  <a:cubicBezTo>
                    <a:pt x="112" y="49"/>
                    <a:pt x="112" y="49"/>
                    <a:pt x="112" y="49"/>
                  </a:cubicBezTo>
                  <a:cubicBezTo>
                    <a:pt x="112" y="49"/>
                    <a:pt x="112" y="49"/>
                    <a:pt x="112" y="49"/>
                  </a:cubicBezTo>
                  <a:cubicBezTo>
                    <a:pt x="106" y="52"/>
                    <a:pt x="104" y="60"/>
                    <a:pt x="107" y="66"/>
                  </a:cubicBezTo>
                  <a:cubicBezTo>
                    <a:pt x="108" y="68"/>
                    <a:pt x="110" y="70"/>
                    <a:pt x="112" y="71"/>
                  </a:cubicBezTo>
                  <a:cubicBezTo>
                    <a:pt x="112" y="76"/>
                    <a:pt x="112" y="76"/>
                    <a:pt x="112" y="76"/>
                  </a:cubicBezTo>
                  <a:cubicBezTo>
                    <a:pt x="109" y="74"/>
                    <a:pt x="105" y="74"/>
                    <a:pt x="102" y="75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8"/>
                    <a:pt x="103" y="38"/>
                  </a:cubicBezTo>
                  <a:cubicBezTo>
                    <a:pt x="105" y="42"/>
                    <a:pt x="108" y="44"/>
                    <a:pt x="112" y="44"/>
                  </a:cubicBezTo>
                  <a:close/>
                  <a:moveTo>
                    <a:pt x="95" y="3"/>
                  </a:moveTo>
                  <a:cubicBezTo>
                    <a:pt x="97" y="4"/>
                    <a:pt x="100" y="5"/>
                    <a:pt x="102" y="5"/>
                  </a:cubicBezTo>
                  <a:cubicBezTo>
                    <a:pt x="102" y="14"/>
                    <a:pt x="102" y="14"/>
                    <a:pt x="102" y="14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0" y="10"/>
                    <a:pt x="97" y="8"/>
                    <a:pt x="95" y="8"/>
                  </a:cubicBezTo>
                  <a:cubicBezTo>
                    <a:pt x="95" y="3"/>
                    <a:pt x="95" y="3"/>
                    <a:pt x="95" y="3"/>
                  </a:cubicBezTo>
                  <a:close/>
                  <a:moveTo>
                    <a:pt x="102" y="107"/>
                  </a:moveTo>
                  <a:cubicBezTo>
                    <a:pt x="99" y="106"/>
                    <a:pt x="97" y="106"/>
                    <a:pt x="95" y="105"/>
                  </a:cubicBezTo>
                  <a:cubicBezTo>
                    <a:pt x="95" y="92"/>
                    <a:pt x="95" y="92"/>
                    <a:pt x="95" y="92"/>
                  </a:cubicBezTo>
                  <a:cubicBezTo>
                    <a:pt x="95" y="92"/>
                    <a:pt x="95" y="93"/>
                    <a:pt x="95" y="93"/>
                  </a:cubicBezTo>
                  <a:cubicBezTo>
                    <a:pt x="97" y="96"/>
                    <a:pt x="99" y="98"/>
                    <a:pt x="102" y="100"/>
                  </a:cubicBezTo>
                  <a:cubicBezTo>
                    <a:pt x="102" y="107"/>
                    <a:pt x="102" y="107"/>
                    <a:pt x="102" y="107"/>
                  </a:cubicBezTo>
                  <a:close/>
                  <a:moveTo>
                    <a:pt x="102" y="19"/>
                  </a:moveTo>
                  <a:cubicBezTo>
                    <a:pt x="102" y="31"/>
                    <a:pt x="102" y="31"/>
                    <a:pt x="102" y="31"/>
                  </a:cubicBezTo>
                  <a:cubicBezTo>
                    <a:pt x="102" y="33"/>
                    <a:pt x="101" y="35"/>
                    <a:pt x="102" y="37"/>
                  </a:cubicBezTo>
                  <a:cubicBezTo>
                    <a:pt x="102" y="75"/>
                    <a:pt x="102" y="75"/>
                    <a:pt x="102" y="75"/>
                  </a:cubicBezTo>
                  <a:cubicBezTo>
                    <a:pt x="102" y="75"/>
                    <a:pt x="101" y="76"/>
                    <a:pt x="101" y="76"/>
                  </a:cubicBezTo>
                  <a:cubicBezTo>
                    <a:pt x="98" y="77"/>
                    <a:pt x="96" y="80"/>
                    <a:pt x="95" y="83"/>
                  </a:cubicBezTo>
                  <a:cubicBezTo>
                    <a:pt x="95" y="24"/>
                    <a:pt x="95" y="24"/>
                    <a:pt x="95" y="24"/>
                  </a:cubicBezTo>
                  <a:cubicBezTo>
                    <a:pt x="96" y="24"/>
                    <a:pt x="97" y="24"/>
                    <a:pt x="98" y="23"/>
                  </a:cubicBezTo>
                  <a:cubicBezTo>
                    <a:pt x="100" y="22"/>
                    <a:pt x="101" y="21"/>
                    <a:pt x="102" y="19"/>
                  </a:cubicBezTo>
                  <a:close/>
                  <a:moveTo>
                    <a:pt x="31" y="16"/>
                  </a:moveTo>
                  <a:cubicBezTo>
                    <a:pt x="58" y="3"/>
                    <a:pt x="79" y="0"/>
                    <a:pt x="95" y="3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93" y="8"/>
                    <a:pt x="92" y="8"/>
                    <a:pt x="91" y="9"/>
                  </a:cubicBezTo>
                  <a:cubicBezTo>
                    <a:pt x="91" y="9"/>
                    <a:pt x="91" y="9"/>
                    <a:pt x="91" y="9"/>
                  </a:cubicBezTo>
                  <a:cubicBezTo>
                    <a:pt x="87" y="11"/>
                    <a:pt x="86" y="16"/>
                    <a:pt x="88" y="20"/>
                  </a:cubicBezTo>
                  <a:cubicBezTo>
                    <a:pt x="89" y="22"/>
                    <a:pt x="92" y="24"/>
                    <a:pt x="95" y="24"/>
                  </a:cubicBezTo>
                  <a:cubicBezTo>
                    <a:pt x="95" y="83"/>
                    <a:pt x="95" y="83"/>
                    <a:pt x="95" y="83"/>
                  </a:cubicBezTo>
                  <a:cubicBezTo>
                    <a:pt x="94" y="86"/>
                    <a:pt x="94" y="89"/>
                    <a:pt x="95" y="92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80" y="98"/>
                    <a:pt x="68" y="81"/>
                    <a:pt x="52" y="82"/>
                  </a:cubicBezTo>
                  <a:cubicBezTo>
                    <a:pt x="45" y="83"/>
                    <a:pt x="37" y="83"/>
                    <a:pt x="31" y="83"/>
                  </a:cubicBezTo>
                  <a:cubicBezTo>
                    <a:pt x="31" y="71"/>
                    <a:pt x="31" y="71"/>
                    <a:pt x="31" y="71"/>
                  </a:cubicBezTo>
                  <a:cubicBezTo>
                    <a:pt x="33" y="71"/>
                    <a:pt x="36" y="70"/>
                    <a:pt x="38" y="69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46" y="65"/>
                    <a:pt x="49" y="56"/>
                    <a:pt x="45" y="48"/>
                  </a:cubicBezTo>
                  <a:cubicBezTo>
                    <a:pt x="42" y="42"/>
                    <a:pt x="37" y="39"/>
                    <a:pt x="31" y="39"/>
                  </a:cubicBezTo>
                  <a:lnTo>
                    <a:pt x="31" y="16"/>
                  </a:lnTo>
                  <a:close/>
                  <a:moveTo>
                    <a:pt x="3" y="59"/>
                  </a:moveTo>
                  <a:cubicBezTo>
                    <a:pt x="0" y="34"/>
                    <a:pt x="26" y="18"/>
                    <a:pt x="26" y="18"/>
                  </a:cubicBezTo>
                  <a:cubicBezTo>
                    <a:pt x="27" y="17"/>
                    <a:pt x="29" y="16"/>
                    <a:pt x="31" y="16"/>
                  </a:cubicBezTo>
                  <a:cubicBezTo>
                    <a:pt x="31" y="39"/>
                    <a:pt x="31" y="39"/>
                    <a:pt x="31" y="39"/>
                  </a:cubicBezTo>
                  <a:cubicBezTo>
                    <a:pt x="29" y="39"/>
                    <a:pt x="26" y="40"/>
                    <a:pt x="24" y="41"/>
                  </a:cubicBezTo>
                  <a:cubicBezTo>
                    <a:pt x="16" y="45"/>
                    <a:pt x="13" y="54"/>
                    <a:pt x="17" y="62"/>
                  </a:cubicBezTo>
                  <a:cubicBezTo>
                    <a:pt x="20" y="67"/>
                    <a:pt x="25" y="71"/>
                    <a:pt x="31" y="71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16" y="82"/>
                    <a:pt x="5" y="76"/>
                    <a:pt x="3" y="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60">
              <a:extLst>
                <a:ext uri="{FF2B5EF4-FFF2-40B4-BE49-F238E27FC236}">
                  <a16:creationId xmlns:a16="http://schemas.microsoft.com/office/drawing/2014/main" id="{878CF0EA-5F56-4E95-8ED4-B23C0ACF47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7900" y="958850"/>
              <a:ext cx="277813" cy="300038"/>
            </a:xfrm>
            <a:custGeom>
              <a:avLst/>
              <a:gdLst>
                <a:gd name="T0" fmla="*/ 112 w 145"/>
                <a:gd name="T1" fmla="*/ 72 h 157"/>
                <a:gd name="T2" fmla="*/ 108 w 145"/>
                <a:gd name="T3" fmla="*/ 89 h 157"/>
                <a:gd name="T4" fmla="*/ 108 w 145"/>
                <a:gd name="T5" fmla="*/ 105 h 157"/>
                <a:gd name="T6" fmla="*/ 111 w 145"/>
                <a:gd name="T7" fmla="*/ 106 h 157"/>
                <a:gd name="T8" fmla="*/ 123 w 145"/>
                <a:gd name="T9" fmla="*/ 124 h 157"/>
                <a:gd name="T10" fmla="*/ 108 w 145"/>
                <a:gd name="T11" fmla="*/ 114 h 157"/>
                <a:gd name="T12" fmla="*/ 108 w 145"/>
                <a:gd name="T13" fmla="*/ 31 h 157"/>
                <a:gd name="T14" fmla="*/ 123 w 145"/>
                <a:gd name="T15" fmla="*/ 21 h 157"/>
                <a:gd name="T16" fmla="*/ 111 w 145"/>
                <a:gd name="T17" fmla="*/ 39 h 157"/>
                <a:gd name="T18" fmla="*/ 108 w 145"/>
                <a:gd name="T19" fmla="*/ 40 h 157"/>
                <a:gd name="T20" fmla="*/ 141 w 145"/>
                <a:gd name="T21" fmla="*/ 69 h 157"/>
                <a:gd name="T22" fmla="*/ 119 w 145"/>
                <a:gd name="T23" fmla="*/ 72 h 157"/>
                <a:gd name="T24" fmla="*/ 141 w 145"/>
                <a:gd name="T25" fmla="*/ 76 h 157"/>
                <a:gd name="T26" fmla="*/ 141 w 145"/>
                <a:gd name="T27" fmla="*/ 69 h 157"/>
                <a:gd name="T28" fmla="*/ 75 w 145"/>
                <a:gd name="T29" fmla="*/ 157 h 157"/>
                <a:gd name="T30" fmla="*/ 95 w 145"/>
                <a:gd name="T31" fmla="*/ 105 h 157"/>
                <a:gd name="T32" fmla="*/ 108 w 145"/>
                <a:gd name="T33" fmla="*/ 55 h 157"/>
                <a:gd name="T34" fmla="*/ 72 w 145"/>
                <a:gd name="T35" fmla="*/ 41 h 157"/>
                <a:gd name="T36" fmla="*/ 104 w 145"/>
                <a:gd name="T37" fmla="*/ 72 h 157"/>
                <a:gd name="T38" fmla="*/ 88 w 145"/>
                <a:gd name="T39" fmla="*/ 100 h 157"/>
                <a:gd name="T40" fmla="*/ 86 w 145"/>
                <a:gd name="T41" fmla="*/ 121 h 157"/>
                <a:gd name="T42" fmla="*/ 72 w 145"/>
                <a:gd name="T43" fmla="*/ 157 h 157"/>
                <a:gd name="T44" fmla="*/ 108 w 145"/>
                <a:gd name="T45" fmla="*/ 40 h 157"/>
                <a:gd name="T46" fmla="*/ 105 w 145"/>
                <a:gd name="T47" fmla="*/ 34 h 157"/>
                <a:gd name="T48" fmla="*/ 108 w 145"/>
                <a:gd name="T49" fmla="*/ 105 h 157"/>
                <a:gd name="T50" fmla="*/ 105 w 145"/>
                <a:gd name="T51" fmla="*/ 111 h 157"/>
                <a:gd name="T52" fmla="*/ 108 w 145"/>
                <a:gd name="T53" fmla="*/ 105 h 157"/>
                <a:gd name="T54" fmla="*/ 72 w 145"/>
                <a:gd name="T55" fmla="*/ 0 h 157"/>
                <a:gd name="T56" fmla="*/ 76 w 145"/>
                <a:gd name="T57" fmla="*/ 4 h 157"/>
                <a:gd name="T58" fmla="*/ 72 w 145"/>
                <a:gd name="T59" fmla="*/ 25 h 157"/>
                <a:gd name="T60" fmla="*/ 72 w 145"/>
                <a:gd name="T61" fmla="*/ 32 h 157"/>
                <a:gd name="T62" fmla="*/ 36 w 145"/>
                <a:gd name="T63" fmla="*/ 90 h 157"/>
                <a:gd name="T64" fmla="*/ 50 w 145"/>
                <a:gd name="T65" fmla="*/ 137 h 157"/>
                <a:gd name="T66" fmla="*/ 72 w 145"/>
                <a:gd name="T67" fmla="*/ 157 h 157"/>
                <a:gd name="T68" fmla="*/ 58 w 145"/>
                <a:gd name="T69" fmla="*/ 121 h 157"/>
                <a:gd name="T70" fmla="*/ 56 w 145"/>
                <a:gd name="T71" fmla="*/ 100 h 157"/>
                <a:gd name="T72" fmla="*/ 49 w 145"/>
                <a:gd name="T73" fmla="*/ 50 h 157"/>
                <a:gd name="T74" fmla="*/ 72 w 145"/>
                <a:gd name="T75" fmla="*/ 32 h 157"/>
                <a:gd name="T76" fmla="*/ 72 w 145"/>
                <a:gd name="T77" fmla="*/ 25 h 157"/>
                <a:gd name="T78" fmla="*/ 68 w 145"/>
                <a:gd name="T79" fmla="*/ 4 h 157"/>
                <a:gd name="T80" fmla="*/ 36 w 145"/>
                <a:gd name="T81" fmla="*/ 114 h 157"/>
                <a:gd name="T82" fmla="*/ 39 w 145"/>
                <a:gd name="T83" fmla="*/ 106 h 157"/>
                <a:gd name="T84" fmla="*/ 36 w 145"/>
                <a:gd name="T85" fmla="*/ 114 h 157"/>
                <a:gd name="T86" fmla="*/ 36 w 145"/>
                <a:gd name="T87" fmla="*/ 31 h 157"/>
                <a:gd name="T88" fmla="*/ 39 w 145"/>
                <a:gd name="T89" fmla="*/ 39 h 157"/>
                <a:gd name="T90" fmla="*/ 36 w 145"/>
                <a:gd name="T91" fmla="*/ 55 h 157"/>
                <a:gd name="T92" fmla="*/ 36 w 145"/>
                <a:gd name="T93" fmla="*/ 90 h 157"/>
                <a:gd name="T94" fmla="*/ 36 w 145"/>
                <a:gd name="T95" fmla="*/ 31 h 157"/>
                <a:gd name="T96" fmla="*/ 34 w 145"/>
                <a:gd name="T97" fmla="*/ 39 h 157"/>
                <a:gd name="T98" fmla="*/ 21 w 145"/>
                <a:gd name="T99" fmla="*/ 26 h 157"/>
                <a:gd name="T100" fmla="*/ 26 w 145"/>
                <a:gd name="T101" fmla="*/ 21 h 157"/>
                <a:gd name="T102" fmla="*/ 36 w 145"/>
                <a:gd name="T103" fmla="*/ 105 h 157"/>
                <a:gd name="T104" fmla="*/ 26 w 145"/>
                <a:gd name="T105" fmla="*/ 124 h 157"/>
                <a:gd name="T106" fmla="*/ 21 w 145"/>
                <a:gd name="T107" fmla="*/ 118 h 157"/>
                <a:gd name="T108" fmla="*/ 34 w 145"/>
                <a:gd name="T109" fmla="*/ 106 h 157"/>
                <a:gd name="T110" fmla="*/ 25 w 145"/>
                <a:gd name="T111" fmla="*/ 72 h 157"/>
                <a:gd name="T112" fmla="*/ 21 w 145"/>
                <a:gd name="T113" fmla="*/ 69 h 157"/>
                <a:gd name="T114" fmla="*/ 0 w 145"/>
                <a:gd name="T115" fmla="*/ 72 h 157"/>
                <a:gd name="T116" fmla="*/ 21 w 145"/>
                <a:gd name="T117" fmla="*/ 7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5" h="157">
                  <a:moveTo>
                    <a:pt x="108" y="89"/>
                  </a:moveTo>
                  <a:cubicBezTo>
                    <a:pt x="111" y="84"/>
                    <a:pt x="112" y="78"/>
                    <a:pt x="112" y="72"/>
                  </a:cubicBezTo>
                  <a:cubicBezTo>
                    <a:pt x="112" y="66"/>
                    <a:pt x="111" y="61"/>
                    <a:pt x="108" y="55"/>
                  </a:cubicBezTo>
                  <a:cubicBezTo>
                    <a:pt x="108" y="89"/>
                    <a:pt x="108" y="89"/>
                    <a:pt x="108" y="89"/>
                  </a:cubicBezTo>
                  <a:close/>
                  <a:moveTo>
                    <a:pt x="108" y="114"/>
                  </a:moveTo>
                  <a:cubicBezTo>
                    <a:pt x="108" y="105"/>
                    <a:pt x="108" y="105"/>
                    <a:pt x="108" y="105"/>
                  </a:cubicBezTo>
                  <a:cubicBezTo>
                    <a:pt x="109" y="105"/>
                    <a:pt x="110" y="105"/>
                    <a:pt x="111" y="106"/>
                  </a:cubicBezTo>
                  <a:cubicBezTo>
                    <a:pt x="111" y="106"/>
                    <a:pt x="111" y="106"/>
                    <a:pt x="111" y="106"/>
                  </a:cubicBezTo>
                  <a:cubicBezTo>
                    <a:pt x="123" y="118"/>
                    <a:pt x="123" y="118"/>
                    <a:pt x="123" y="118"/>
                  </a:cubicBezTo>
                  <a:cubicBezTo>
                    <a:pt x="125" y="120"/>
                    <a:pt x="125" y="122"/>
                    <a:pt x="123" y="124"/>
                  </a:cubicBezTo>
                  <a:cubicBezTo>
                    <a:pt x="122" y="125"/>
                    <a:pt x="120" y="125"/>
                    <a:pt x="118" y="124"/>
                  </a:cubicBezTo>
                  <a:cubicBezTo>
                    <a:pt x="108" y="114"/>
                    <a:pt x="108" y="114"/>
                    <a:pt x="108" y="114"/>
                  </a:cubicBezTo>
                  <a:close/>
                  <a:moveTo>
                    <a:pt x="108" y="40"/>
                  </a:moveTo>
                  <a:cubicBezTo>
                    <a:pt x="108" y="31"/>
                    <a:pt x="108" y="31"/>
                    <a:pt x="108" y="31"/>
                  </a:cubicBezTo>
                  <a:cubicBezTo>
                    <a:pt x="118" y="21"/>
                    <a:pt x="118" y="21"/>
                    <a:pt x="118" y="21"/>
                  </a:cubicBezTo>
                  <a:cubicBezTo>
                    <a:pt x="120" y="20"/>
                    <a:pt x="122" y="20"/>
                    <a:pt x="123" y="21"/>
                  </a:cubicBezTo>
                  <a:cubicBezTo>
                    <a:pt x="125" y="23"/>
                    <a:pt x="125" y="25"/>
                    <a:pt x="123" y="26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0" y="40"/>
                    <a:pt x="109" y="40"/>
                    <a:pt x="108" y="40"/>
                  </a:cubicBezTo>
                  <a:close/>
                  <a:moveTo>
                    <a:pt x="141" y="69"/>
                  </a:moveTo>
                  <a:cubicBezTo>
                    <a:pt x="141" y="69"/>
                    <a:pt x="141" y="69"/>
                    <a:pt x="141" y="69"/>
                  </a:cubicBezTo>
                  <a:cubicBezTo>
                    <a:pt x="123" y="69"/>
                    <a:pt x="123" y="69"/>
                    <a:pt x="123" y="69"/>
                  </a:cubicBezTo>
                  <a:cubicBezTo>
                    <a:pt x="121" y="69"/>
                    <a:pt x="119" y="70"/>
                    <a:pt x="119" y="72"/>
                  </a:cubicBezTo>
                  <a:cubicBezTo>
                    <a:pt x="119" y="74"/>
                    <a:pt x="121" y="76"/>
                    <a:pt x="123" y="76"/>
                  </a:cubicBezTo>
                  <a:cubicBezTo>
                    <a:pt x="141" y="76"/>
                    <a:pt x="141" y="76"/>
                    <a:pt x="141" y="76"/>
                  </a:cubicBezTo>
                  <a:cubicBezTo>
                    <a:pt x="143" y="76"/>
                    <a:pt x="145" y="74"/>
                    <a:pt x="145" y="72"/>
                  </a:cubicBezTo>
                  <a:cubicBezTo>
                    <a:pt x="145" y="70"/>
                    <a:pt x="143" y="69"/>
                    <a:pt x="141" y="69"/>
                  </a:cubicBezTo>
                  <a:close/>
                  <a:moveTo>
                    <a:pt x="72" y="157"/>
                  </a:moveTo>
                  <a:cubicBezTo>
                    <a:pt x="75" y="157"/>
                    <a:pt x="75" y="157"/>
                    <a:pt x="75" y="157"/>
                  </a:cubicBezTo>
                  <a:cubicBezTo>
                    <a:pt x="86" y="157"/>
                    <a:pt x="94" y="148"/>
                    <a:pt x="95" y="137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100" y="101"/>
                    <a:pt x="105" y="96"/>
                    <a:pt x="108" y="89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2" y="42"/>
                    <a:pt x="88" y="32"/>
                    <a:pt x="72" y="32"/>
                  </a:cubicBezTo>
                  <a:cubicBezTo>
                    <a:pt x="72" y="41"/>
                    <a:pt x="72" y="41"/>
                    <a:pt x="72" y="41"/>
                  </a:cubicBezTo>
                  <a:cubicBezTo>
                    <a:pt x="81" y="41"/>
                    <a:pt x="89" y="44"/>
                    <a:pt x="94" y="50"/>
                  </a:cubicBezTo>
                  <a:cubicBezTo>
                    <a:pt x="100" y="56"/>
                    <a:pt x="104" y="64"/>
                    <a:pt x="104" y="72"/>
                  </a:cubicBezTo>
                  <a:cubicBezTo>
                    <a:pt x="104" y="84"/>
                    <a:pt x="97" y="94"/>
                    <a:pt x="88" y="100"/>
                  </a:cubicBezTo>
                  <a:cubicBezTo>
                    <a:pt x="88" y="100"/>
                    <a:pt x="88" y="100"/>
                    <a:pt x="88" y="100"/>
                  </a:cubicBezTo>
                  <a:cubicBezTo>
                    <a:pt x="87" y="100"/>
                    <a:pt x="86" y="102"/>
                    <a:pt x="86" y="103"/>
                  </a:cubicBezTo>
                  <a:cubicBezTo>
                    <a:pt x="86" y="121"/>
                    <a:pt x="86" y="121"/>
                    <a:pt x="86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57"/>
                    <a:pt x="72" y="157"/>
                    <a:pt x="72" y="157"/>
                  </a:cubicBezTo>
                  <a:close/>
                  <a:moveTo>
                    <a:pt x="108" y="31"/>
                  </a:moveTo>
                  <a:cubicBezTo>
                    <a:pt x="108" y="40"/>
                    <a:pt x="108" y="40"/>
                    <a:pt x="108" y="40"/>
                  </a:cubicBezTo>
                  <a:cubicBezTo>
                    <a:pt x="107" y="40"/>
                    <a:pt x="106" y="40"/>
                    <a:pt x="105" y="39"/>
                  </a:cubicBezTo>
                  <a:cubicBezTo>
                    <a:pt x="104" y="38"/>
                    <a:pt x="104" y="35"/>
                    <a:pt x="105" y="34"/>
                  </a:cubicBezTo>
                  <a:cubicBezTo>
                    <a:pt x="108" y="31"/>
                    <a:pt x="108" y="31"/>
                    <a:pt x="108" y="31"/>
                  </a:cubicBezTo>
                  <a:close/>
                  <a:moveTo>
                    <a:pt x="108" y="105"/>
                  </a:moveTo>
                  <a:cubicBezTo>
                    <a:pt x="108" y="114"/>
                    <a:pt x="108" y="114"/>
                    <a:pt x="108" y="114"/>
                  </a:cubicBezTo>
                  <a:cubicBezTo>
                    <a:pt x="105" y="111"/>
                    <a:pt x="105" y="111"/>
                    <a:pt x="105" y="111"/>
                  </a:cubicBezTo>
                  <a:cubicBezTo>
                    <a:pt x="104" y="109"/>
                    <a:pt x="104" y="107"/>
                    <a:pt x="105" y="106"/>
                  </a:cubicBezTo>
                  <a:cubicBezTo>
                    <a:pt x="106" y="105"/>
                    <a:pt x="107" y="105"/>
                    <a:pt x="108" y="105"/>
                  </a:cubicBezTo>
                  <a:close/>
                  <a:moveTo>
                    <a:pt x="72" y="25"/>
                  </a:moveTo>
                  <a:cubicBezTo>
                    <a:pt x="72" y="0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4" y="0"/>
                    <a:pt x="76" y="2"/>
                    <a:pt x="76" y="4"/>
                  </a:cubicBezTo>
                  <a:cubicBezTo>
                    <a:pt x="76" y="22"/>
                    <a:pt x="76" y="22"/>
                    <a:pt x="76" y="22"/>
                  </a:cubicBezTo>
                  <a:cubicBezTo>
                    <a:pt x="76" y="24"/>
                    <a:pt x="74" y="25"/>
                    <a:pt x="72" y="25"/>
                  </a:cubicBezTo>
                  <a:cubicBezTo>
                    <a:pt x="72" y="25"/>
                    <a:pt x="72" y="25"/>
                    <a:pt x="72" y="25"/>
                  </a:cubicBezTo>
                  <a:close/>
                  <a:moveTo>
                    <a:pt x="72" y="32"/>
                  </a:moveTo>
                  <a:cubicBezTo>
                    <a:pt x="56" y="32"/>
                    <a:pt x="42" y="41"/>
                    <a:pt x="36" y="55"/>
                  </a:cubicBezTo>
                  <a:cubicBezTo>
                    <a:pt x="36" y="90"/>
                    <a:pt x="36" y="90"/>
                    <a:pt x="36" y="90"/>
                  </a:cubicBezTo>
                  <a:cubicBezTo>
                    <a:pt x="39" y="96"/>
                    <a:pt x="44" y="102"/>
                    <a:pt x="50" y="10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48"/>
                    <a:pt x="59" y="157"/>
                    <a:pt x="70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58" y="121"/>
                    <a:pt x="58" y="121"/>
                    <a:pt x="58" y="121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8" y="102"/>
                    <a:pt x="58" y="101"/>
                    <a:pt x="56" y="100"/>
                  </a:cubicBezTo>
                  <a:cubicBezTo>
                    <a:pt x="47" y="94"/>
                    <a:pt x="40" y="84"/>
                    <a:pt x="40" y="72"/>
                  </a:cubicBezTo>
                  <a:cubicBezTo>
                    <a:pt x="40" y="64"/>
                    <a:pt x="44" y="56"/>
                    <a:pt x="49" y="50"/>
                  </a:cubicBezTo>
                  <a:cubicBezTo>
                    <a:pt x="55" y="44"/>
                    <a:pt x="63" y="41"/>
                    <a:pt x="72" y="41"/>
                  </a:cubicBezTo>
                  <a:cubicBezTo>
                    <a:pt x="72" y="32"/>
                    <a:pt x="72" y="32"/>
                    <a:pt x="72" y="32"/>
                  </a:cubicBezTo>
                  <a:close/>
                  <a:moveTo>
                    <a:pt x="72" y="0"/>
                  </a:moveTo>
                  <a:cubicBezTo>
                    <a:pt x="72" y="25"/>
                    <a:pt x="72" y="25"/>
                    <a:pt x="72" y="25"/>
                  </a:cubicBezTo>
                  <a:cubicBezTo>
                    <a:pt x="70" y="25"/>
                    <a:pt x="68" y="24"/>
                    <a:pt x="68" y="22"/>
                  </a:cubicBezTo>
                  <a:cubicBezTo>
                    <a:pt x="68" y="4"/>
                    <a:pt x="68" y="4"/>
                    <a:pt x="68" y="4"/>
                  </a:cubicBezTo>
                  <a:cubicBezTo>
                    <a:pt x="68" y="2"/>
                    <a:pt x="70" y="0"/>
                    <a:pt x="72" y="0"/>
                  </a:cubicBezTo>
                  <a:close/>
                  <a:moveTo>
                    <a:pt x="36" y="114"/>
                  </a:moveTo>
                  <a:cubicBezTo>
                    <a:pt x="36" y="105"/>
                    <a:pt x="36" y="105"/>
                    <a:pt x="36" y="105"/>
                  </a:cubicBezTo>
                  <a:cubicBezTo>
                    <a:pt x="37" y="104"/>
                    <a:pt x="38" y="105"/>
                    <a:pt x="39" y="106"/>
                  </a:cubicBezTo>
                  <a:cubicBezTo>
                    <a:pt x="40" y="107"/>
                    <a:pt x="40" y="109"/>
                    <a:pt x="39" y="111"/>
                  </a:cubicBezTo>
                  <a:cubicBezTo>
                    <a:pt x="36" y="114"/>
                    <a:pt x="36" y="114"/>
                    <a:pt x="36" y="114"/>
                  </a:cubicBezTo>
                  <a:close/>
                  <a:moveTo>
                    <a:pt x="36" y="40"/>
                  </a:moveTo>
                  <a:cubicBezTo>
                    <a:pt x="36" y="31"/>
                    <a:pt x="36" y="31"/>
                    <a:pt x="36" y="31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5"/>
                    <a:pt x="40" y="38"/>
                    <a:pt x="39" y="39"/>
                  </a:cubicBezTo>
                  <a:cubicBezTo>
                    <a:pt x="38" y="40"/>
                    <a:pt x="37" y="40"/>
                    <a:pt x="36" y="40"/>
                  </a:cubicBezTo>
                  <a:close/>
                  <a:moveTo>
                    <a:pt x="36" y="55"/>
                  </a:moveTo>
                  <a:cubicBezTo>
                    <a:pt x="33" y="60"/>
                    <a:pt x="32" y="66"/>
                    <a:pt x="32" y="72"/>
                  </a:cubicBezTo>
                  <a:cubicBezTo>
                    <a:pt x="32" y="79"/>
                    <a:pt x="33" y="85"/>
                    <a:pt x="36" y="90"/>
                  </a:cubicBezTo>
                  <a:cubicBezTo>
                    <a:pt x="36" y="55"/>
                    <a:pt x="36" y="55"/>
                    <a:pt x="36" y="55"/>
                  </a:cubicBezTo>
                  <a:close/>
                  <a:moveTo>
                    <a:pt x="36" y="31"/>
                  </a:moveTo>
                  <a:cubicBezTo>
                    <a:pt x="36" y="40"/>
                    <a:pt x="36" y="40"/>
                    <a:pt x="36" y="40"/>
                  </a:cubicBezTo>
                  <a:cubicBezTo>
                    <a:pt x="35" y="40"/>
                    <a:pt x="34" y="40"/>
                    <a:pt x="34" y="39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0" y="25"/>
                    <a:pt x="20" y="23"/>
                    <a:pt x="21" y="21"/>
                  </a:cubicBezTo>
                  <a:cubicBezTo>
                    <a:pt x="22" y="20"/>
                    <a:pt x="25" y="20"/>
                    <a:pt x="26" y="21"/>
                  </a:cubicBezTo>
                  <a:cubicBezTo>
                    <a:pt x="36" y="31"/>
                    <a:pt x="36" y="31"/>
                    <a:pt x="36" y="31"/>
                  </a:cubicBezTo>
                  <a:close/>
                  <a:moveTo>
                    <a:pt x="36" y="105"/>
                  </a:moveTo>
                  <a:cubicBezTo>
                    <a:pt x="36" y="114"/>
                    <a:pt x="36" y="114"/>
                    <a:pt x="36" y="114"/>
                  </a:cubicBezTo>
                  <a:cubicBezTo>
                    <a:pt x="26" y="124"/>
                    <a:pt x="26" y="124"/>
                    <a:pt x="26" y="124"/>
                  </a:cubicBezTo>
                  <a:cubicBezTo>
                    <a:pt x="25" y="125"/>
                    <a:pt x="22" y="125"/>
                    <a:pt x="21" y="124"/>
                  </a:cubicBezTo>
                  <a:cubicBezTo>
                    <a:pt x="20" y="122"/>
                    <a:pt x="20" y="120"/>
                    <a:pt x="21" y="118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5"/>
                    <a:pt x="35" y="105"/>
                    <a:pt x="36" y="105"/>
                  </a:cubicBezTo>
                  <a:close/>
                  <a:moveTo>
                    <a:pt x="25" y="72"/>
                  </a:moveTo>
                  <a:cubicBezTo>
                    <a:pt x="25" y="72"/>
                    <a:pt x="25" y="72"/>
                    <a:pt x="25" y="72"/>
                  </a:cubicBezTo>
                  <a:cubicBezTo>
                    <a:pt x="25" y="70"/>
                    <a:pt x="23" y="69"/>
                    <a:pt x="21" y="69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2" y="69"/>
                    <a:pt x="0" y="70"/>
                    <a:pt x="0" y="72"/>
                  </a:cubicBezTo>
                  <a:cubicBezTo>
                    <a:pt x="0" y="74"/>
                    <a:pt x="2" y="76"/>
                    <a:pt x="4" y="76"/>
                  </a:cubicBezTo>
                  <a:cubicBezTo>
                    <a:pt x="21" y="76"/>
                    <a:pt x="21" y="76"/>
                    <a:pt x="21" y="76"/>
                  </a:cubicBezTo>
                  <a:cubicBezTo>
                    <a:pt x="23" y="76"/>
                    <a:pt x="25" y="74"/>
                    <a:pt x="25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3" name="Freeform 262">
            <a:extLst>
              <a:ext uri="{FF2B5EF4-FFF2-40B4-BE49-F238E27FC236}">
                <a16:creationId xmlns:a16="http://schemas.microsoft.com/office/drawing/2014/main" id="{6B52C2B4-D051-4ED5-8940-D0900C39D689}"/>
              </a:ext>
            </a:extLst>
          </p:cNvPr>
          <p:cNvSpPr>
            <a:spLocks/>
          </p:cNvSpPr>
          <p:nvPr/>
        </p:nvSpPr>
        <p:spPr bwMode="auto">
          <a:xfrm>
            <a:off x="9940131" y="0"/>
            <a:ext cx="2287588" cy="2495550"/>
          </a:xfrm>
          <a:custGeom>
            <a:avLst/>
            <a:gdLst>
              <a:gd name="T0" fmla="*/ 0 w 1441"/>
              <a:gd name="T1" fmla="*/ 0 h 1572"/>
              <a:gd name="T2" fmla="*/ 1441 w 1441"/>
              <a:gd name="T3" fmla="*/ 0 h 1572"/>
              <a:gd name="T4" fmla="*/ 1441 w 1441"/>
              <a:gd name="T5" fmla="*/ 1572 h 1572"/>
              <a:gd name="T6" fmla="*/ 0 w 1441"/>
              <a:gd name="T7" fmla="*/ 0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1" h="1572">
                <a:moveTo>
                  <a:pt x="0" y="0"/>
                </a:moveTo>
                <a:lnTo>
                  <a:pt x="1441" y="0"/>
                </a:lnTo>
                <a:lnTo>
                  <a:pt x="1441" y="1572"/>
                </a:lnTo>
                <a:lnTo>
                  <a:pt x="0" y="0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Freeform 263">
            <a:extLst>
              <a:ext uri="{FF2B5EF4-FFF2-40B4-BE49-F238E27FC236}">
                <a16:creationId xmlns:a16="http://schemas.microsoft.com/office/drawing/2014/main" id="{05634175-69DB-4B19-B841-94AED4ABF8E6}"/>
              </a:ext>
            </a:extLst>
          </p:cNvPr>
          <p:cNvSpPr>
            <a:spLocks/>
          </p:cNvSpPr>
          <p:nvPr/>
        </p:nvSpPr>
        <p:spPr bwMode="auto">
          <a:xfrm>
            <a:off x="-14287" y="4782344"/>
            <a:ext cx="2852738" cy="2089150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7" h="1316">
                <a:moveTo>
                  <a:pt x="1797" y="1316"/>
                </a:moveTo>
                <a:lnTo>
                  <a:pt x="0" y="1316"/>
                </a:lnTo>
                <a:lnTo>
                  <a:pt x="0" y="0"/>
                </a:lnTo>
                <a:lnTo>
                  <a:pt x="1797" y="1316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Freeform 264">
            <a:extLst>
              <a:ext uri="{FF2B5EF4-FFF2-40B4-BE49-F238E27FC236}">
                <a16:creationId xmlns:a16="http://schemas.microsoft.com/office/drawing/2014/main" id="{03CF45F2-6E3B-49C2-9CFB-665942BADC41}"/>
              </a:ext>
            </a:extLst>
          </p:cNvPr>
          <p:cNvSpPr>
            <a:spLocks/>
          </p:cNvSpPr>
          <p:nvPr/>
        </p:nvSpPr>
        <p:spPr bwMode="auto">
          <a:xfrm>
            <a:off x="2696964" y="2200276"/>
            <a:ext cx="1130331" cy="507251"/>
          </a:xfrm>
          <a:custGeom>
            <a:avLst/>
            <a:gdLst>
              <a:gd name="T0" fmla="*/ 430 w 470"/>
              <a:gd name="T1" fmla="*/ 133 h 211"/>
              <a:gd name="T2" fmla="*/ 418 w 470"/>
              <a:gd name="T3" fmla="*/ 133 h 211"/>
              <a:gd name="T4" fmla="*/ 343 w 470"/>
              <a:gd name="T5" fmla="*/ 76 h 211"/>
              <a:gd name="T6" fmla="*/ 297 w 470"/>
              <a:gd name="T7" fmla="*/ 91 h 211"/>
              <a:gd name="T8" fmla="*/ 193 w 470"/>
              <a:gd name="T9" fmla="*/ 0 h 211"/>
              <a:gd name="T10" fmla="*/ 92 w 470"/>
              <a:gd name="T11" fmla="*/ 81 h 211"/>
              <a:gd name="T12" fmla="*/ 67 w 470"/>
              <a:gd name="T13" fmla="*/ 76 h 211"/>
              <a:gd name="T14" fmla="*/ 0 w 470"/>
              <a:gd name="T15" fmla="*/ 143 h 211"/>
              <a:gd name="T16" fmla="*/ 43 w 470"/>
              <a:gd name="T17" fmla="*/ 206 h 211"/>
              <a:gd name="T18" fmla="*/ 62 w 470"/>
              <a:gd name="T19" fmla="*/ 211 h 211"/>
              <a:gd name="T20" fmla="*/ 430 w 470"/>
              <a:gd name="T21" fmla="*/ 211 h 211"/>
              <a:gd name="T22" fmla="*/ 470 w 470"/>
              <a:gd name="T23" fmla="*/ 172 h 211"/>
              <a:gd name="T24" fmla="*/ 470 w 470"/>
              <a:gd name="T25" fmla="*/ 172 h 211"/>
              <a:gd name="T26" fmla="*/ 430 w 470"/>
              <a:gd name="T27" fmla="*/ 133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70" h="211">
                <a:moveTo>
                  <a:pt x="430" y="133"/>
                </a:moveTo>
                <a:cubicBezTo>
                  <a:pt x="418" y="133"/>
                  <a:pt x="418" y="133"/>
                  <a:pt x="418" y="133"/>
                </a:cubicBezTo>
                <a:cubicBezTo>
                  <a:pt x="409" y="100"/>
                  <a:pt x="379" y="76"/>
                  <a:pt x="343" y="76"/>
                </a:cubicBezTo>
                <a:cubicBezTo>
                  <a:pt x="326" y="76"/>
                  <a:pt x="310" y="82"/>
                  <a:pt x="297" y="91"/>
                </a:cubicBezTo>
                <a:cubicBezTo>
                  <a:pt x="290" y="40"/>
                  <a:pt x="247" y="0"/>
                  <a:pt x="193" y="0"/>
                </a:cubicBezTo>
                <a:cubicBezTo>
                  <a:pt x="144" y="0"/>
                  <a:pt x="102" y="34"/>
                  <a:pt x="92" y="81"/>
                </a:cubicBezTo>
                <a:cubicBezTo>
                  <a:pt x="84" y="78"/>
                  <a:pt x="76" y="76"/>
                  <a:pt x="67" y="76"/>
                </a:cubicBezTo>
                <a:cubicBezTo>
                  <a:pt x="30" y="76"/>
                  <a:pt x="0" y="106"/>
                  <a:pt x="0" y="143"/>
                </a:cubicBezTo>
                <a:cubicBezTo>
                  <a:pt x="0" y="172"/>
                  <a:pt x="18" y="197"/>
                  <a:pt x="43" y="206"/>
                </a:cubicBezTo>
                <a:cubicBezTo>
                  <a:pt x="49" y="210"/>
                  <a:pt x="55" y="211"/>
                  <a:pt x="62" y="211"/>
                </a:cubicBezTo>
                <a:cubicBezTo>
                  <a:pt x="430" y="211"/>
                  <a:pt x="430" y="211"/>
                  <a:pt x="430" y="211"/>
                </a:cubicBezTo>
                <a:cubicBezTo>
                  <a:pt x="452" y="211"/>
                  <a:pt x="470" y="194"/>
                  <a:pt x="470" y="172"/>
                </a:cubicBezTo>
                <a:cubicBezTo>
                  <a:pt x="470" y="172"/>
                  <a:pt x="470" y="172"/>
                  <a:pt x="470" y="172"/>
                </a:cubicBezTo>
                <a:cubicBezTo>
                  <a:pt x="470" y="151"/>
                  <a:pt x="452" y="133"/>
                  <a:pt x="430" y="133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/>
          </a:p>
        </p:txBody>
      </p:sp>
      <p:sp>
        <p:nvSpPr>
          <p:cNvPr id="106" name="Freeform 265">
            <a:extLst>
              <a:ext uri="{FF2B5EF4-FFF2-40B4-BE49-F238E27FC236}">
                <a16:creationId xmlns:a16="http://schemas.microsoft.com/office/drawing/2014/main" id="{7F7FE251-334C-4D81-BAFA-052F6E9F9D8D}"/>
              </a:ext>
            </a:extLst>
          </p:cNvPr>
          <p:cNvSpPr>
            <a:spLocks/>
          </p:cNvSpPr>
          <p:nvPr/>
        </p:nvSpPr>
        <p:spPr bwMode="auto">
          <a:xfrm>
            <a:off x="9712325" y="2593975"/>
            <a:ext cx="407988" cy="203200"/>
          </a:xfrm>
          <a:custGeom>
            <a:avLst/>
            <a:gdLst>
              <a:gd name="T0" fmla="*/ 211 w 213"/>
              <a:gd name="T1" fmla="*/ 89 h 106"/>
              <a:gd name="T2" fmla="*/ 213 w 213"/>
              <a:gd name="T3" fmla="*/ 77 h 106"/>
              <a:gd name="T4" fmla="*/ 172 w 213"/>
              <a:gd name="T5" fmla="*/ 35 h 106"/>
              <a:gd name="T6" fmla="*/ 149 w 213"/>
              <a:gd name="T7" fmla="*/ 42 h 106"/>
              <a:gd name="T8" fmla="*/ 97 w 213"/>
              <a:gd name="T9" fmla="*/ 0 h 106"/>
              <a:gd name="T10" fmla="*/ 46 w 213"/>
              <a:gd name="T11" fmla="*/ 41 h 106"/>
              <a:gd name="T12" fmla="*/ 34 w 213"/>
              <a:gd name="T13" fmla="*/ 39 h 106"/>
              <a:gd name="T14" fmla="*/ 0 w 213"/>
              <a:gd name="T15" fmla="*/ 72 h 106"/>
              <a:gd name="T16" fmla="*/ 20 w 213"/>
              <a:gd name="T17" fmla="*/ 103 h 106"/>
              <a:gd name="T18" fmla="*/ 30 w 213"/>
              <a:gd name="T19" fmla="*/ 106 h 106"/>
              <a:gd name="T20" fmla="*/ 193 w 213"/>
              <a:gd name="T21" fmla="*/ 106 h 106"/>
              <a:gd name="T22" fmla="*/ 201 w 213"/>
              <a:gd name="T23" fmla="*/ 104 h 106"/>
              <a:gd name="T24" fmla="*/ 203 w 213"/>
              <a:gd name="T25" fmla="*/ 104 h 106"/>
              <a:gd name="T26" fmla="*/ 204 w 213"/>
              <a:gd name="T27" fmla="*/ 103 h 106"/>
              <a:gd name="T28" fmla="*/ 211 w 213"/>
              <a:gd name="T29" fmla="*/ 8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3" h="106">
                <a:moveTo>
                  <a:pt x="211" y="89"/>
                </a:moveTo>
                <a:cubicBezTo>
                  <a:pt x="213" y="85"/>
                  <a:pt x="213" y="81"/>
                  <a:pt x="213" y="77"/>
                </a:cubicBezTo>
                <a:cubicBezTo>
                  <a:pt x="213" y="54"/>
                  <a:pt x="195" y="35"/>
                  <a:pt x="172" y="35"/>
                </a:cubicBezTo>
                <a:cubicBezTo>
                  <a:pt x="163" y="35"/>
                  <a:pt x="155" y="38"/>
                  <a:pt x="149" y="42"/>
                </a:cubicBezTo>
                <a:cubicBezTo>
                  <a:pt x="144" y="18"/>
                  <a:pt x="123" y="0"/>
                  <a:pt x="97" y="0"/>
                </a:cubicBezTo>
                <a:cubicBezTo>
                  <a:pt x="73" y="0"/>
                  <a:pt x="52" y="18"/>
                  <a:pt x="46" y="41"/>
                </a:cubicBezTo>
                <a:cubicBezTo>
                  <a:pt x="43" y="39"/>
                  <a:pt x="38" y="39"/>
                  <a:pt x="34" y="39"/>
                </a:cubicBezTo>
                <a:cubicBezTo>
                  <a:pt x="15" y="39"/>
                  <a:pt x="0" y="54"/>
                  <a:pt x="0" y="72"/>
                </a:cubicBezTo>
                <a:cubicBezTo>
                  <a:pt x="0" y="86"/>
                  <a:pt x="8" y="98"/>
                  <a:pt x="20" y="103"/>
                </a:cubicBezTo>
                <a:cubicBezTo>
                  <a:pt x="23" y="105"/>
                  <a:pt x="26" y="106"/>
                  <a:pt x="30" y="106"/>
                </a:cubicBezTo>
                <a:cubicBezTo>
                  <a:pt x="193" y="106"/>
                  <a:pt x="193" y="106"/>
                  <a:pt x="193" y="106"/>
                </a:cubicBezTo>
                <a:cubicBezTo>
                  <a:pt x="196" y="106"/>
                  <a:pt x="199" y="106"/>
                  <a:pt x="201" y="104"/>
                </a:cubicBezTo>
                <a:cubicBezTo>
                  <a:pt x="203" y="104"/>
                  <a:pt x="203" y="104"/>
                  <a:pt x="203" y="104"/>
                </a:cubicBezTo>
                <a:cubicBezTo>
                  <a:pt x="203" y="104"/>
                  <a:pt x="203" y="103"/>
                  <a:pt x="204" y="103"/>
                </a:cubicBezTo>
                <a:cubicBezTo>
                  <a:pt x="208" y="100"/>
                  <a:pt x="211" y="95"/>
                  <a:pt x="211" y="8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Freeform 266">
            <a:extLst>
              <a:ext uri="{FF2B5EF4-FFF2-40B4-BE49-F238E27FC236}">
                <a16:creationId xmlns:a16="http://schemas.microsoft.com/office/drawing/2014/main" id="{1E48D33D-900B-4FA9-B62B-CCBB9EBF4EDB}"/>
              </a:ext>
            </a:extLst>
          </p:cNvPr>
          <p:cNvSpPr>
            <a:spLocks/>
          </p:cNvSpPr>
          <p:nvPr/>
        </p:nvSpPr>
        <p:spPr bwMode="auto">
          <a:xfrm>
            <a:off x="9248775" y="2820988"/>
            <a:ext cx="717550" cy="325438"/>
          </a:xfrm>
          <a:custGeom>
            <a:avLst/>
            <a:gdLst>
              <a:gd name="T0" fmla="*/ 345 w 376"/>
              <a:gd name="T1" fmla="*/ 107 h 170"/>
              <a:gd name="T2" fmla="*/ 335 w 376"/>
              <a:gd name="T3" fmla="*/ 107 h 170"/>
              <a:gd name="T4" fmla="*/ 275 w 376"/>
              <a:gd name="T5" fmla="*/ 61 h 170"/>
              <a:gd name="T6" fmla="*/ 238 w 376"/>
              <a:gd name="T7" fmla="*/ 73 h 170"/>
              <a:gd name="T8" fmla="*/ 155 w 376"/>
              <a:gd name="T9" fmla="*/ 0 h 170"/>
              <a:gd name="T10" fmla="*/ 73 w 376"/>
              <a:gd name="T11" fmla="*/ 65 h 170"/>
              <a:gd name="T12" fmla="*/ 54 w 376"/>
              <a:gd name="T13" fmla="*/ 61 h 170"/>
              <a:gd name="T14" fmla="*/ 0 w 376"/>
              <a:gd name="T15" fmla="*/ 115 h 170"/>
              <a:gd name="T16" fmla="*/ 34 w 376"/>
              <a:gd name="T17" fmla="*/ 166 h 170"/>
              <a:gd name="T18" fmla="*/ 50 w 376"/>
              <a:gd name="T19" fmla="*/ 170 h 170"/>
              <a:gd name="T20" fmla="*/ 345 w 376"/>
              <a:gd name="T21" fmla="*/ 170 h 170"/>
              <a:gd name="T22" fmla="*/ 376 w 376"/>
              <a:gd name="T23" fmla="*/ 138 h 170"/>
              <a:gd name="T24" fmla="*/ 376 w 376"/>
              <a:gd name="T25" fmla="*/ 138 h 170"/>
              <a:gd name="T26" fmla="*/ 345 w 376"/>
              <a:gd name="T27" fmla="*/ 10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76" h="170">
                <a:moveTo>
                  <a:pt x="345" y="107"/>
                </a:moveTo>
                <a:cubicBezTo>
                  <a:pt x="335" y="107"/>
                  <a:pt x="335" y="107"/>
                  <a:pt x="335" y="107"/>
                </a:cubicBezTo>
                <a:cubicBezTo>
                  <a:pt x="328" y="81"/>
                  <a:pt x="304" y="61"/>
                  <a:pt x="275" y="61"/>
                </a:cubicBezTo>
                <a:cubicBezTo>
                  <a:pt x="261" y="61"/>
                  <a:pt x="249" y="66"/>
                  <a:pt x="238" y="73"/>
                </a:cubicBezTo>
                <a:cubicBezTo>
                  <a:pt x="233" y="32"/>
                  <a:pt x="198" y="0"/>
                  <a:pt x="155" y="0"/>
                </a:cubicBezTo>
                <a:cubicBezTo>
                  <a:pt x="115" y="0"/>
                  <a:pt x="82" y="28"/>
                  <a:pt x="73" y="65"/>
                </a:cubicBezTo>
                <a:cubicBezTo>
                  <a:pt x="67" y="62"/>
                  <a:pt x="61" y="61"/>
                  <a:pt x="54" y="61"/>
                </a:cubicBezTo>
                <a:cubicBezTo>
                  <a:pt x="24" y="61"/>
                  <a:pt x="0" y="85"/>
                  <a:pt x="0" y="115"/>
                </a:cubicBezTo>
                <a:cubicBezTo>
                  <a:pt x="0" y="138"/>
                  <a:pt x="14" y="158"/>
                  <a:pt x="34" y="166"/>
                </a:cubicBezTo>
                <a:cubicBezTo>
                  <a:pt x="39" y="168"/>
                  <a:pt x="44" y="170"/>
                  <a:pt x="50" y="170"/>
                </a:cubicBezTo>
                <a:cubicBezTo>
                  <a:pt x="345" y="170"/>
                  <a:pt x="345" y="170"/>
                  <a:pt x="345" y="170"/>
                </a:cubicBezTo>
                <a:cubicBezTo>
                  <a:pt x="362" y="170"/>
                  <a:pt x="376" y="156"/>
                  <a:pt x="376" y="138"/>
                </a:cubicBezTo>
                <a:cubicBezTo>
                  <a:pt x="376" y="138"/>
                  <a:pt x="376" y="138"/>
                  <a:pt x="376" y="138"/>
                </a:cubicBezTo>
                <a:cubicBezTo>
                  <a:pt x="376" y="121"/>
                  <a:pt x="362" y="107"/>
                  <a:pt x="345" y="107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DED1D58-B310-4B7E-9FA9-89015D32DEFA}"/>
              </a:ext>
            </a:extLst>
          </p:cNvPr>
          <p:cNvSpPr txBox="1"/>
          <p:nvPr/>
        </p:nvSpPr>
        <p:spPr>
          <a:xfrm>
            <a:off x="4713288" y="2922482"/>
            <a:ext cx="387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9B95"/>
                </a:solidFill>
                <a:latin typeface="+mn-ea"/>
              </a:rPr>
              <a:t>导数的计算</a:t>
            </a:r>
          </a:p>
        </p:txBody>
      </p:sp>
      <p:sp>
        <p:nvSpPr>
          <p:cNvPr id="108" name="文本框 107">
            <a:extLst>
              <a:ext uri="{FF2B5EF4-FFF2-40B4-BE49-F238E27FC236}">
                <a16:creationId xmlns:a16="http://schemas.microsoft.com/office/drawing/2014/main" id="{A5E01C4B-4E3A-48D1-A1F0-A102515F2502}"/>
              </a:ext>
            </a:extLst>
          </p:cNvPr>
          <p:cNvSpPr txBox="1"/>
          <p:nvPr/>
        </p:nvSpPr>
        <p:spPr>
          <a:xfrm>
            <a:off x="4704876" y="3735723"/>
            <a:ext cx="3311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--</a:t>
            </a:r>
            <a:r>
              <a:rPr lang="zh-CN" altLang="en-US" b="1" dirty="0"/>
              <a:t>四则运算法则和复合函数求导</a:t>
            </a:r>
          </a:p>
        </p:txBody>
      </p:sp>
    </p:spTree>
    <p:extLst>
      <p:ext uri="{BB962C8B-B14F-4D97-AF65-F5344CB8AC3E}">
        <p14:creationId xmlns:p14="http://schemas.microsoft.com/office/powerpoint/2010/main" val="3130707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51779364-2EB2-4465-82F9-75C7EBA50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776" y="852256"/>
            <a:ext cx="845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 ，求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753FA539-0C65-400D-BD21-3B51E4C57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776" y="3965344"/>
            <a:ext cx="8459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       ，求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D115937-B105-4F8A-B079-DCF6E3E19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59757"/>
              </p:ext>
            </p:extLst>
          </p:nvPr>
        </p:nvGraphicFramePr>
        <p:xfrm>
          <a:off x="3036163" y="579206"/>
          <a:ext cx="30448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17413" name="Object 7">
                        <a:extLst>
                          <a:ext uri="{FF2B5EF4-FFF2-40B4-BE49-F238E27FC236}">
                            <a16:creationId xmlns:a16="http://schemas.microsoft.com/office/drawing/2014/main" id="{5107A323-86F0-401F-B26E-5517C817E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163" y="579206"/>
                        <a:ext cx="30448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6AC5EF2C-E131-4FC6-BC05-6D912E5B9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838" y="1857144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59220385-B1CC-47C1-85B2-A628A98EF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363" y="4981344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DC1FB802-EB92-4270-9382-1113F5EA6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88226"/>
              </p:ext>
            </p:extLst>
          </p:nvPr>
        </p:nvGraphicFramePr>
        <p:xfrm>
          <a:off x="2467838" y="1614256"/>
          <a:ext cx="3616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5" imgW="1447800" imgH="330200" progId="Equation.DSMT4">
                  <p:embed/>
                </p:oleObj>
              </mc:Choice>
              <mc:Fallback>
                <p:oleObj name="Equation" r:id="rId5" imgW="1447800" imgH="330200" progId="Equation.DSMT4">
                  <p:embed/>
                  <p:pic>
                    <p:nvPicPr>
                      <p:cNvPr id="71698" name="Object 18">
                        <a:extLst>
                          <a:ext uri="{FF2B5EF4-FFF2-40B4-BE49-F238E27FC236}">
                            <a16:creationId xmlns:a16="http://schemas.microsoft.com/office/drawing/2014/main" id="{313EF269-B54A-4BCD-AFCB-B5B0BBF77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838" y="1614256"/>
                        <a:ext cx="36163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1A8823F5-D093-49CD-987E-1EEFB0C59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64786"/>
              </p:ext>
            </p:extLst>
          </p:nvPr>
        </p:nvGraphicFramePr>
        <p:xfrm>
          <a:off x="2366238" y="2547706"/>
          <a:ext cx="4251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7" imgW="1701800" imgH="419100" progId="Equation.DSMT4">
                  <p:embed/>
                </p:oleObj>
              </mc:Choice>
              <mc:Fallback>
                <p:oleObj name="Equation" r:id="rId7" imgW="1701800" imgH="419100" progId="Equation.DSMT4">
                  <p:embed/>
                  <p:pic>
                    <p:nvPicPr>
                      <p:cNvPr id="71701" name="Object 21">
                        <a:extLst>
                          <a:ext uri="{FF2B5EF4-FFF2-40B4-BE49-F238E27FC236}">
                            <a16:creationId xmlns:a16="http://schemas.microsoft.com/office/drawing/2014/main" id="{77B18367-4804-4C48-980B-350D0552E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238" y="2547706"/>
                        <a:ext cx="42513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>
            <a:extLst>
              <a:ext uri="{FF2B5EF4-FFF2-40B4-BE49-F238E27FC236}">
                <a16:creationId xmlns:a16="http://schemas.microsoft.com/office/drawing/2014/main" id="{B4910A16-6613-481C-842B-B3E46D625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01002"/>
              </p:ext>
            </p:extLst>
          </p:nvPr>
        </p:nvGraphicFramePr>
        <p:xfrm>
          <a:off x="3036163" y="3811356"/>
          <a:ext cx="36798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71704" name="Object 24">
                        <a:extLst>
                          <a:ext uri="{FF2B5EF4-FFF2-40B4-BE49-F238E27FC236}">
                            <a16:creationId xmlns:a16="http://schemas.microsoft.com/office/drawing/2014/main" id="{8135A39E-4320-4E51-959E-B4F393B03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163" y="3811356"/>
                        <a:ext cx="36798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:a16="http://schemas.microsoft.com/office/drawing/2014/main" id="{8ED97096-5FF1-4B51-A162-D830AF9E9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22528"/>
              </p:ext>
            </p:extLst>
          </p:nvPr>
        </p:nvGraphicFramePr>
        <p:xfrm>
          <a:off x="2350363" y="4516206"/>
          <a:ext cx="40608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11" imgW="1624895" imgH="545863" progId="Equation.DSMT4">
                  <p:embed/>
                </p:oleObj>
              </mc:Choice>
              <mc:Fallback>
                <p:oleObj name="Equation" r:id="rId11" imgW="1624895" imgH="545863" progId="Equation.DSMT4">
                  <p:embed/>
                  <p:pic>
                    <p:nvPicPr>
                      <p:cNvPr id="71707" name="Object 27">
                        <a:extLst>
                          <a:ext uri="{FF2B5EF4-FFF2-40B4-BE49-F238E27FC236}">
                            <a16:creationId xmlns:a16="http://schemas.microsoft.com/office/drawing/2014/main" id="{9D09AFE3-D3E9-41A1-9718-984F709B1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63" y="4516206"/>
                        <a:ext cx="40608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0">
            <a:extLst>
              <a:ext uri="{FF2B5EF4-FFF2-40B4-BE49-F238E27FC236}">
                <a16:creationId xmlns:a16="http://schemas.microsoft.com/office/drawing/2014/main" id="{17025F08-9007-478E-BB57-08254B863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73252"/>
              </p:ext>
            </p:extLst>
          </p:nvPr>
        </p:nvGraphicFramePr>
        <p:xfrm>
          <a:off x="6330226" y="4694006"/>
          <a:ext cx="28241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13" imgW="1129810" imgH="444307" progId="Equation.DSMT4">
                  <p:embed/>
                </p:oleObj>
              </mc:Choice>
              <mc:Fallback>
                <p:oleObj name="Equation" r:id="rId13" imgW="1129810" imgH="444307" progId="Equation.DSMT4">
                  <p:embed/>
                  <p:pic>
                    <p:nvPicPr>
                      <p:cNvPr id="71710" name="Object 30">
                        <a:extLst>
                          <a:ext uri="{FF2B5EF4-FFF2-40B4-BE49-F238E27FC236}">
                            <a16:creationId xmlns:a16="http://schemas.microsoft.com/office/drawing/2014/main" id="{48173201-E97A-4E2D-A721-669F6924C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226" y="4694006"/>
                        <a:ext cx="28241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98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30647C-0614-49C5-BE0F-F43D10F43382}"/>
              </a:ext>
            </a:extLst>
          </p:cNvPr>
          <p:cNvSpPr txBox="1">
            <a:spLocks/>
          </p:cNvSpPr>
          <p:nvPr/>
        </p:nvSpPr>
        <p:spPr bwMode="auto">
          <a:xfrm>
            <a:off x="10258424" y="5925105"/>
            <a:ext cx="7112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600" b="1" kern="1200" smtClean="0">
                <a:solidFill>
                  <a:srgbClr val="669900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>
              <a:defRPr/>
            </a:pPr>
            <a:fld id="{BB130ABE-65B3-463D-A4E6-86CFBFE8AE73}" type="slidenum">
              <a:rPr lang="en-US" altLang="zh-CN" smtClean="0">
                <a:ea typeface="宋体"/>
              </a:rPr>
              <a:pPr>
                <a:defRPr/>
              </a:pPr>
              <a:t>11</a:t>
            </a:fld>
            <a:endParaRPr lang="en-US" altLang="zh-CN">
              <a:ea typeface="宋体"/>
            </a:endParaRPr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FFE091BA-D631-4A36-839F-A911D88B1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7" y="743505"/>
            <a:ext cx="900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 ，求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1FAEB1A0-66E5-4D00-B05F-676E8D406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18471"/>
              </p:ext>
            </p:extLst>
          </p:nvPr>
        </p:nvGraphicFramePr>
        <p:xfrm>
          <a:off x="3349624" y="467280"/>
          <a:ext cx="2663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1066337" imgH="406224" progId="Equation.DSMT4">
                  <p:embed/>
                </p:oleObj>
              </mc:Choice>
              <mc:Fallback>
                <p:oleObj name="Equation" r:id="rId3" imgW="1066337" imgH="406224" progId="Equation.DSMT4">
                  <p:embed/>
                  <p:pic>
                    <p:nvPicPr>
                      <p:cNvPr id="18436" name="Object 13">
                        <a:extLst>
                          <a:ext uri="{FF2B5EF4-FFF2-40B4-BE49-F238E27FC236}">
                            <a16:creationId xmlns:a16="http://schemas.microsoft.com/office/drawing/2014/main" id="{9CF127CD-C2C2-4517-B6DC-DAF31C0D8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4" y="467280"/>
                        <a:ext cx="26638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0">
            <a:extLst>
              <a:ext uri="{FF2B5EF4-FFF2-40B4-BE49-F238E27FC236}">
                <a16:creationId xmlns:a16="http://schemas.microsoft.com/office/drawing/2014/main" id="{72C99502-56AB-4B6D-98F5-FECAFC7A9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499" y="1581705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7CE9DC66-63C9-42D0-9337-D586B7C71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25845"/>
              </p:ext>
            </p:extLst>
          </p:nvPr>
        </p:nvGraphicFramePr>
        <p:xfrm>
          <a:off x="1550987" y="1962705"/>
          <a:ext cx="77422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5" imgW="3098800" imgH="571500" progId="Equation.DSMT4">
                  <p:embed/>
                </p:oleObj>
              </mc:Choice>
              <mc:Fallback>
                <p:oleObj name="Equation" r:id="rId5" imgW="3098800" imgH="571500" progId="Equation.DSMT4">
                  <p:embed/>
                  <p:pic>
                    <p:nvPicPr>
                      <p:cNvPr id="62485" name="Object 21">
                        <a:extLst>
                          <a:ext uri="{FF2B5EF4-FFF2-40B4-BE49-F238E27FC236}">
                            <a16:creationId xmlns:a16="http://schemas.microsoft.com/office/drawing/2014/main" id="{1430451B-6A8C-4315-8D62-52848D1A0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1962705"/>
                        <a:ext cx="77422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>
            <a:extLst>
              <a:ext uri="{FF2B5EF4-FFF2-40B4-BE49-F238E27FC236}">
                <a16:creationId xmlns:a16="http://schemas.microsoft.com/office/drawing/2014/main" id="{A04E03A4-06C5-4F55-B2B4-4AB3448D1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37631"/>
              </p:ext>
            </p:extLst>
          </p:nvPr>
        </p:nvGraphicFramePr>
        <p:xfrm>
          <a:off x="1878012" y="3512105"/>
          <a:ext cx="73929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7" imgW="2959100" imgH="508000" progId="Equation.DSMT4">
                  <p:embed/>
                </p:oleObj>
              </mc:Choice>
              <mc:Fallback>
                <p:oleObj name="Equation" r:id="rId7" imgW="2959100" imgH="508000" progId="Equation.DSMT4">
                  <p:embed/>
                  <p:pic>
                    <p:nvPicPr>
                      <p:cNvPr id="62487" name="Object 23">
                        <a:extLst>
                          <a:ext uri="{FF2B5EF4-FFF2-40B4-BE49-F238E27FC236}">
                            <a16:creationId xmlns:a16="http://schemas.microsoft.com/office/drawing/2014/main" id="{BDB7EBD1-532F-4A59-96B6-168841A21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2" y="3512105"/>
                        <a:ext cx="73929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56B7E5BE-EC78-484F-AE2D-3D95ECF05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22243"/>
              </p:ext>
            </p:extLst>
          </p:nvPr>
        </p:nvGraphicFramePr>
        <p:xfrm>
          <a:off x="1901824" y="4782105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9" imgW="736280" imgH="406224" progId="Equation.DSMT4">
                  <p:embed/>
                </p:oleObj>
              </mc:Choice>
              <mc:Fallback>
                <p:oleObj name="Equation" r:id="rId9" imgW="736280" imgH="406224" progId="Equation.DSMT4">
                  <p:embed/>
                  <p:pic>
                    <p:nvPicPr>
                      <p:cNvPr id="62488" name="Object 24">
                        <a:extLst>
                          <a:ext uri="{FF2B5EF4-FFF2-40B4-BE49-F238E27FC236}">
                            <a16:creationId xmlns:a16="http://schemas.microsoft.com/office/drawing/2014/main" id="{EE35DF40-B9B9-4DAE-96DD-D7CC54A69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4" y="4782105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49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C9A72900-A643-4C9C-95CF-383BCE36C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84974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复合函数求导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0B7C5C0-9CDD-49A5-AD52-9CB841E4E7CE}"/>
              </a:ext>
            </a:extLst>
          </p:cNvPr>
          <p:cNvGrpSpPr/>
          <p:nvPr/>
        </p:nvGrpSpPr>
        <p:grpSpPr>
          <a:xfrm>
            <a:off x="493630" y="30057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01015D49-5BCB-457D-9E11-4EC79C68A66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D8C48920-0ADD-4139-B538-B3B8C69CDE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E6C15F32-6BA3-4FAF-A492-38DB74B377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DB38AC1F-004A-415E-87CC-33F9D205C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231D4AF7-906B-4D5F-8331-2DE7D134B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602C974B-ADF4-4EBF-A050-984945A2215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4A934AD2-3E6C-4036-968A-4F643EBEC9F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8A524AC4-583C-4751-A577-6BCAF8DB5DE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6E5EE286-EAF1-4D38-96B0-2B46113F7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22C9FD5-489E-49E9-9FB6-F02014C91F38}"/>
              </a:ext>
            </a:extLst>
          </p:cNvPr>
          <p:cNvGrpSpPr/>
          <p:nvPr/>
        </p:nvGrpSpPr>
        <p:grpSpPr>
          <a:xfrm>
            <a:off x="952601" y="93476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BFE7ED2C-1C18-4089-8239-C7262CA75756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7937ED03-4D06-4DCF-A038-C6B9FBAECB14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976F7F8D-44FB-4C73-BBD5-DB4A285C3E61}"/>
              </a:ext>
            </a:extLst>
          </p:cNvPr>
          <p:cNvSpPr/>
          <p:nvPr/>
        </p:nvSpPr>
        <p:spPr>
          <a:xfrm>
            <a:off x="1497519" y="41351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三</a:t>
            </a:r>
          </a:p>
        </p:txBody>
      </p:sp>
      <p:grpSp>
        <p:nvGrpSpPr>
          <p:cNvPr id="17" name="Group 5">
            <a:extLst>
              <a:ext uri="{FF2B5EF4-FFF2-40B4-BE49-F238E27FC236}">
                <a16:creationId xmlns:a16="http://schemas.microsoft.com/office/drawing/2014/main" id="{9579FEFB-517C-4507-B83E-568909B4CD6D}"/>
              </a:ext>
            </a:extLst>
          </p:cNvPr>
          <p:cNvGrpSpPr>
            <a:grpSpLocks/>
          </p:cNvGrpSpPr>
          <p:nvPr/>
        </p:nvGrpSpPr>
        <p:grpSpPr bwMode="auto">
          <a:xfrm>
            <a:off x="1127289" y="1175656"/>
            <a:ext cx="8569325" cy="3797300"/>
            <a:chOff x="249" y="826"/>
            <a:chExt cx="5398" cy="2392"/>
          </a:xfrm>
        </p:grpSpPr>
        <p:sp>
          <p:nvSpPr>
            <p:cNvPr id="18" name="Text Box 6">
              <a:extLst>
                <a:ext uri="{FF2B5EF4-FFF2-40B4-BE49-F238E27FC236}">
                  <a16:creationId xmlns:a16="http://schemas.microsoft.com/office/drawing/2014/main" id="{5C78BCFD-908E-46FB-A5B8-483378F13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826"/>
              <a:ext cx="5398" cy="2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2. 2. 3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设函数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与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=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以复合成函数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[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]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如果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=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而 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= 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对应的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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则函数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[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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zh-CN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]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 可导，且有</a:t>
              </a: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9" name="Object 7">
              <a:extLst>
                <a:ext uri="{FF2B5EF4-FFF2-40B4-BE49-F238E27FC236}">
                  <a16:creationId xmlns:a16="http://schemas.microsoft.com/office/drawing/2014/main" id="{E9F5B07A-527D-4A14-A918-7083F405AB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40" y="2333"/>
            <a:ext cx="2342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3" imgW="1548728" imgH="406224" progId="Equation.DSMT4">
                    <p:embed/>
                  </p:oleObj>
                </mc:Choice>
                <mc:Fallback>
                  <p:oleObj name="Equation" r:id="rId3" imgW="1548728" imgH="406224" progId="Equation.DSMT4">
                    <p:embed/>
                    <p:pic>
                      <p:nvPicPr>
                        <p:cNvPr id="19463" name="Object 7">
                          <a:extLst>
                            <a:ext uri="{FF2B5EF4-FFF2-40B4-BE49-F238E27FC236}">
                              <a16:creationId xmlns:a16="http://schemas.microsoft.com/office/drawing/2014/main" id="{624C35DA-BBB2-4332-AFC9-F5E526695F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" y="2333"/>
                          <a:ext cx="2342" cy="61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8">
            <a:extLst>
              <a:ext uri="{FF2B5EF4-FFF2-40B4-BE49-F238E27FC236}">
                <a16:creationId xmlns:a16="http://schemas.microsoft.com/office/drawing/2014/main" id="{3D57DC53-8687-4E3D-9FAC-F735D540F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826" y="4787218"/>
            <a:ext cx="89693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FF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即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</a:rPr>
              <a:t>: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因变量对自变量求导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等于因变量对中间变量求导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</a:rPr>
              <a:t>,</a:t>
            </a:r>
            <a:r>
              <a:rPr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乘以中间变量对自变量求导</a:t>
            </a:r>
            <a:r>
              <a:rPr lang="en-US" altLang="zh-CN" b="1">
                <a:solidFill>
                  <a:srgbClr val="000000"/>
                </a:solidFill>
                <a:latin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317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9302626E-1FC4-4705-A1AC-C5BA9B052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660" y="588670"/>
            <a:ext cx="8497888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函数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均可导，则复合函数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)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也可导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3FEC2C19-7C89-4571-B9D7-0DA7ECB09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5063"/>
              </p:ext>
            </p:extLst>
          </p:nvPr>
        </p:nvGraphicFramePr>
        <p:xfrm>
          <a:off x="4438835" y="2120608"/>
          <a:ext cx="20335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904770" imgH="400050" progId="Equation.3">
                  <p:embed/>
                </p:oleObj>
              </mc:Choice>
              <mc:Fallback>
                <p:oleObj name="Equation" r:id="rId3" imgW="904770" imgH="400050" progId="Equation.3">
                  <p:embed/>
                  <p:pic>
                    <p:nvPicPr>
                      <p:cNvPr id="75780" name="Object 4">
                        <a:extLst>
                          <a:ext uri="{FF2B5EF4-FFF2-40B4-BE49-F238E27FC236}">
                            <a16:creationId xmlns:a16="http://schemas.microsoft.com/office/drawing/2014/main" id="{DE8A93F5-D476-426F-BC43-ECEE31EC4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835" y="2120608"/>
                        <a:ext cx="2033588" cy="909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162ED982-6A31-4CC9-8969-CB0B797D1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660" y="3123908"/>
            <a:ext cx="864235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v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均可导，则复合函数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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也可导，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28BF878E-80E9-4883-BFBB-BF8863EF0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4903"/>
              </p:ext>
            </p:extLst>
          </p:nvPr>
        </p:nvGraphicFramePr>
        <p:xfrm>
          <a:off x="4210235" y="4995570"/>
          <a:ext cx="2619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1085940" imgH="400050" progId="Equation.DSMT4">
                  <p:embed/>
                </p:oleObj>
              </mc:Choice>
              <mc:Fallback>
                <p:oleObj name="Equation" r:id="rId5" imgW="1085940" imgH="400050" progId="Equation.DSMT4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72C615D0-B2F0-4449-943C-A4DED80B7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35" y="4995570"/>
                        <a:ext cx="2619375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66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35CDEF5C-CFA0-4C57-A2E2-D0AB29A29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149" y="802921"/>
            <a:ext cx="813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ln(-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导数．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D142A601-EA06-466D-B37C-EE4D0CDB5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174" y="1655408"/>
            <a:ext cx="86423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ln(-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可由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ln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复合而成，则有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E3E55867-A9E3-449A-ACBB-DB4A3B834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66553"/>
              </p:ext>
            </p:extLst>
          </p:nvPr>
        </p:nvGraphicFramePr>
        <p:xfrm>
          <a:off x="3730224" y="2807933"/>
          <a:ext cx="40005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657260" imgH="400050" progId="Equation.DSMT4">
                  <p:embed/>
                </p:oleObj>
              </mc:Choice>
              <mc:Fallback>
                <p:oleObj name="Equation" r:id="rId3" imgW="1657260" imgH="400050" progId="Equation.DSMT4">
                  <p:embed/>
                  <p:pic>
                    <p:nvPicPr>
                      <p:cNvPr id="78859" name="Object 11">
                        <a:extLst>
                          <a:ext uri="{FF2B5EF4-FFF2-40B4-BE49-F238E27FC236}">
                            <a16:creationId xmlns:a16="http://schemas.microsoft.com/office/drawing/2014/main" id="{A12508F2-88D0-4B91-B664-26864BE33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224" y="2807933"/>
                        <a:ext cx="40005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C9938C67-A695-4FE8-9795-C88864C72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149" y="1855433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3110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4ABB0956-0E4E-480A-B479-C8D095B5E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9607" y="837091"/>
            <a:ext cx="48768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3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73EE6C17-5611-4641-AE94-6B153AC4C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807" y="1486379"/>
            <a:ext cx="830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把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1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看成中间变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5BC6F38-4E76-4D36-B654-D51627E2E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207" y="2289654"/>
            <a:ext cx="30480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1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CA51A7D6-2144-4943-93B0-3294996EA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807" y="2984979"/>
            <a:ext cx="2243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复合而成，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EE9E08B-E30C-4F30-BFC5-57BBEEC9F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207" y="3513616"/>
            <a:ext cx="27654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46FE30E-EBAA-4C12-AB84-41D1D9BD1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645" y="4231166"/>
            <a:ext cx="2827337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Rectangle 9">
            <a:extLst>
              <a:ext uri="{FF2B5EF4-FFF2-40B4-BE49-F238E27FC236}">
                <a16:creationId xmlns:a16="http://schemas.microsoft.com/office/drawing/2014/main" id="{9ADA5BE1-DEF7-4F6E-8A3B-6B81A1F33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007" y="4585179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803FEFFF-C286-436B-A861-E040519E2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695" y="5191604"/>
            <a:ext cx="5407025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Rectangle 18">
            <a:extLst>
              <a:ext uri="{FF2B5EF4-FFF2-40B4-BE49-F238E27FC236}">
                <a16:creationId xmlns:a16="http://schemas.microsoft.com/office/drawing/2014/main" id="{C19E3413-0AC6-44C4-9F59-3622F2118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513" y="1457313"/>
            <a:ext cx="82296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                        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将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(2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+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1)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看成是</a:t>
            </a: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0FC7E86D-D66F-40AE-AA50-C66872964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607" y="2970691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由于</a:t>
            </a:r>
          </a:p>
        </p:txBody>
      </p:sp>
    </p:spTree>
    <p:extLst>
      <p:ext uri="{BB962C8B-B14F-4D97-AF65-F5344CB8AC3E}">
        <p14:creationId xmlns:p14="http://schemas.microsoft.com/office/powerpoint/2010/main" val="30826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DEB74E1-03EF-4DBB-9B36-8D27E3534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4109" y="619972"/>
            <a:ext cx="44196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sin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789834B-EFB3-47DB-B5B2-C972109E6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309" y="1321647"/>
            <a:ext cx="8077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这个函数可以看成是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sin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· sin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利用乘法的导数公式，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300F28-4851-4D0A-A8C5-21307FD41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309" y="2464647"/>
            <a:ext cx="8001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sin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成是由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sin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合而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BD2F3B-D0AD-42D9-83F7-383CCCCBE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509" y="3340947"/>
            <a:ext cx="2640013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4566F6-9572-4C01-850F-D15223F2B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919" y="3372697"/>
            <a:ext cx="3236912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Rectangle 9">
            <a:extLst>
              <a:ext uri="{FF2B5EF4-FFF2-40B4-BE49-F238E27FC236}">
                <a16:creationId xmlns:a16="http://schemas.microsoft.com/office/drawing/2014/main" id="{CA84B013-5AF7-4BDE-BDBF-5911CA519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8309" y="4202960"/>
            <a:ext cx="123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7A4DC6C-7F65-4EEF-821C-477149F70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72" y="4906222"/>
            <a:ext cx="5938837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306831EC-2591-4A5A-9686-EC20FC58E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709" y="2010622"/>
            <a:ext cx="141922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里，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8D799AEA-E0D8-46D3-8EA3-94C468A11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309" y="2048722"/>
            <a:ext cx="3886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我们用复合函数求导法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839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87847E5-B762-4127-BB17-6BDA87E7C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418" y="930081"/>
            <a:ext cx="44196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cos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03943AC-8628-4F86-8C9E-7958583D4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618" y="1631756"/>
            <a:ext cx="80772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cos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以看成是由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ln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s</a:t>
            </a:r>
            <a:r>
              <a:rPr kumimoji="1" lang="en-US" altLang="zh-CN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合而成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A24C443-A540-42C5-B3C9-308ABF98B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656" y="2852544"/>
            <a:ext cx="6475412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1F71731E-CABD-41BA-9C8A-2BCF90A7E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93" y="3935219"/>
            <a:ext cx="1235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所以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FA2F242-8E62-4633-8402-1923310FED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968" y="4727381"/>
            <a:ext cx="18542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FB3E57-71F0-4FF8-A8C7-74C7F7BB3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681" y="4509894"/>
            <a:ext cx="3078162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B9A2262-C0AD-4477-8ACB-1B54533F3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306" y="4509894"/>
            <a:ext cx="2166937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951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5846B15-7B95-4846-B416-E959B314C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435847"/>
            <a:ext cx="8077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n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可以看成是由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800" b="1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tan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复合而成，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2894555-9C92-4DD0-9D60-2D725C01E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050209"/>
            <a:ext cx="1201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FB57D7A-CB58-47E9-A0BC-F0EACD3D2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888409"/>
            <a:ext cx="4462463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3FDD759-896E-426F-8D98-DA948D9DC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42497"/>
            <a:ext cx="3960813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949B8C7B-B59C-49E3-8078-63E0BC190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100" y="683372"/>
            <a:ext cx="42799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6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1" lang="en-US" altLang="zh-CN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an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18176A98-1DC2-4756-BF1F-AE381B767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625134"/>
            <a:ext cx="8863614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复合函数求导数熟练后，中间变量可以不必写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4234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B80FE09E-3A38-4FF5-8BC3-55FA1E59C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308" y="946212"/>
            <a:ext cx="561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sin3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E5F7B28-AE51-4518-94EB-621F15EB7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308" y="2984562"/>
            <a:ext cx="561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1)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EB7696D0-652B-4DAD-82C2-8305E4DBE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39586"/>
              </p:ext>
            </p:extLst>
          </p:nvPr>
        </p:nvGraphicFramePr>
        <p:xfrm>
          <a:off x="2911783" y="1647887"/>
          <a:ext cx="4505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1802618" imgH="317362" progId="Equation.DSMT4">
                  <p:embed/>
                </p:oleObj>
              </mc:Choice>
              <mc:Fallback>
                <p:oleObj name="Equation" r:id="rId3" imgW="1802618" imgH="317362" progId="Equation.DSMT4">
                  <p:embed/>
                  <p:pic>
                    <p:nvPicPr>
                      <p:cNvPr id="77840" name="Object 16">
                        <a:extLst>
                          <a:ext uri="{FF2B5EF4-FFF2-40B4-BE49-F238E27FC236}">
                            <a16:creationId xmlns:a16="http://schemas.microsoft.com/office/drawing/2014/main" id="{74731B50-D106-4AE5-A790-001647E40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783" y="1647887"/>
                        <a:ext cx="45053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7">
            <a:extLst>
              <a:ext uri="{FF2B5EF4-FFF2-40B4-BE49-F238E27FC236}">
                <a16:creationId xmlns:a16="http://schemas.microsoft.com/office/drawing/2014/main" id="{986DDADD-8ABC-4A89-BA1C-FABC6765A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783" y="1874900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0980A5AF-5D0A-4997-9CA7-22310EBEA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308" y="3918012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DE8FCF8C-2B8D-4EA5-A77E-137AC55EF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47703"/>
              </p:ext>
            </p:extLst>
          </p:nvPr>
        </p:nvGraphicFramePr>
        <p:xfrm>
          <a:off x="2997508" y="3670362"/>
          <a:ext cx="53927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2159000" imgH="647700" progId="Equation.DSMT4">
                  <p:embed/>
                </p:oleObj>
              </mc:Choice>
              <mc:Fallback>
                <p:oleObj name="Equation" r:id="rId5" imgW="2159000" imgH="647700" progId="Equation.DSMT4">
                  <p:embed/>
                  <p:pic>
                    <p:nvPicPr>
                      <p:cNvPr id="77843" name="Object 19">
                        <a:extLst>
                          <a:ext uri="{FF2B5EF4-FFF2-40B4-BE49-F238E27FC236}">
                            <a16:creationId xmlns:a16="http://schemas.microsoft.com/office/drawing/2014/main" id="{306C0A0C-E2B6-4B37-8F29-204FC060B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508" y="3670362"/>
                        <a:ext cx="53927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DE289E71-F64F-4659-A17D-42F1307F6900}"/>
              </a:ext>
            </a:extLst>
          </p:cNvPr>
          <p:cNvGrpSpPr/>
          <p:nvPr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109" name="任意多边形: 形状 108">
              <a:extLst>
                <a:ext uri="{FF2B5EF4-FFF2-40B4-BE49-F238E27FC236}">
                  <a16:creationId xmlns:a16="http://schemas.microsoft.com/office/drawing/2014/main" id="{FBD523BF-B379-4094-8796-B42CA6F6DEF0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11" name="任意多边形: 形状 110">
              <a:extLst>
                <a:ext uri="{FF2B5EF4-FFF2-40B4-BE49-F238E27FC236}">
                  <a16:creationId xmlns:a16="http://schemas.microsoft.com/office/drawing/2014/main" id="{08C7CA5F-9697-414C-A16C-626E915BCAA4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42CD3AF2-07DC-4F57-904C-8655706D2E39}"/>
              </a:ext>
            </a:extLst>
          </p:cNvPr>
          <p:cNvGrpSpPr/>
          <p:nvPr/>
        </p:nvGrpSpPr>
        <p:grpSpPr>
          <a:xfrm>
            <a:off x="6150878" y="551506"/>
            <a:ext cx="6711682" cy="1348072"/>
            <a:chOff x="7565391" y="-2141317"/>
            <a:chExt cx="8694330" cy="1746296"/>
          </a:xfrm>
        </p:grpSpPr>
        <p:sp>
          <p:nvSpPr>
            <p:cNvPr id="90" name="Freeform 166">
              <a:extLst>
                <a:ext uri="{FF2B5EF4-FFF2-40B4-BE49-F238E27FC236}">
                  <a16:creationId xmlns:a16="http://schemas.microsoft.com/office/drawing/2014/main" id="{1E0A3531-3E97-4ECF-AC7C-6821361F5D7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1" name="Freeform 166">
              <a:extLst>
                <a:ext uri="{FF2B5EF4-FFF2-40B4-BE49-F238E27FC236}">
                  <a16:creationId xmlns:a16="http://schemas.microsoft.com/office/drawing/2014/main" id="{A641AFB0-85B0-4B74-B19E-4136A0DB6E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2" name="Freeform 166">
              <a:extLst>
                <a:ext uri="{FF2B5EF4-FFF2-40B4-BE49-F238E27FC236}">
                  <a16:creationId xmlns:a16="http://schemas.microsoft.com/office/drawing/2014/main" id="{CF516720-4E21-474F-A852-56BFC1B596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3" name="Freeform 166">
              <a:extLst>
                <a:ext uri="{FF2B5EF4-FFF2-40B4-BE49-F238E27FC236}">
                  <a16:creationId xmlns:a16="http://schemas.microsoft.com/office/drawing/2014/main" id="{F524F42B-923F-4349-AFE4-B4A6B58F16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4" name="Freeform 166">
              <a:extLst>
                <a:ext uri="{FF2B5EF4-FFF2-40B4-BE49-F238E27FC236}">
                  <a16:creationId xmlns:a16="http://schemas.microsoft.com/office/drawing/2014/main" id="{B38F3650-9FDA-4718-A248-07A51735E0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5" name="Freeform 166">
              <a:extLst>
                <a:ext uri="{FF2B5EF4-FFF2-40B4-BE49-F238E27FC236}">
                  <a16:creationId xmlns:a16="http://schemas.microsoft.com/office/drawing/2014/main" id="{F3A3A849-A133-4135-A6B5-8F06C23B36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6" name="Freeform 166">
              <a:extLst>
                <a:ext uri="{FF2B5EF4-FFF2-40B4-BE49-F238E27FC236}">
                  <a16:creationId xmlns:a16="http://schemas.microsoft.com/office/drawing/2014/main" id="{6F71B500-F499-42F9-89CC-03E431E447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7" name="Freeform 166">
              <a:extLst>
                <a:ext uri="{FF2B5EF4-FFF2-40B4-BE49-F238E27FC236}">
                  <a16:creationId xmlns:a16="http://schemas.microsoft.com/office/drawing/2014/main" id="{9A39A809-779B-4C20-9EEF-F48E89AFF7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F83ACC9-5693-4D7E-BBDD-F8655622F509}"/>
              </a:ext>
            </a:extLst>
          </p:cNvPr>
          <p:cNvGrpSpPr/>
          <p:nvPr/>
        </p:nvGrpSpPr>
        <p:grpSpPr>
          <a:xfrm rot="1189335">
            <a:off x="4565918" y="4544385"/>
            <a:ext cx="6711682" cy="1348072"/>
            <a:chOff x="7565391" y="-2141317"/>
            <a:chExt cx="8694330" cy="1746296"/>
          </a:xfrm>
        </p:grpSpPr>
        <p:sp>
          <p:nvSpPr>
            <p:cNvPr id="99" name="Freeform 166">
              <a:extLst>
                <a:ext uri="{FF2B5EF4-FFF2-40B4-BE49-F238E27FC236}">
                  <a16:creationId xmlns:a16="http://schemas.microsoft.com/office/drawing/2014/main" id="{D0BCDF70-CD8B-4C39-BC66-D9008615080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0" name="Freeform 166">
              <a:extLst>
                <a:ext uri="{FF2B5EF4-FFF2-40B4-BE49-F238E27FC236}">
                  <a16:creationId xmlns:a16="http://schemas.microsoft.com/office/drawing/2014/main" id="{32CDB914-7FEE-46FF-AE90-2CE13D486D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1" name="Freeform 166">
              <a:extLst>
                <a:ext uri="{FF2B5EF4-FFF2-40B4-BE49-F238E27FC236}">
                  <a16:creationId xmlns:a16="http://schemas.microsoft.com/office/drawing/2014/main" id="{A6FFEE99-C582-4421-8D99-E0FBB0FE9B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2" name="Freeform 166">
              <a:extLst>
                <a:ext uri="{FF2B5EF4-FFF2-40B4-BE49-F238E27FC236}">
                  <a16:creationId xmlns:a16="http://schemas.microsoft.com/office/drawing/2014/main" id="{EE60D601-1FF4-4683-A52E-9F48CD62C5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3" name="Freeform 166">
              <a:extLst>
                <a:ext uri="{FF2B5EF4-FFF2-40B4-BE49-F238E27FC236}">
                  <a16:creationId xmlns:a16="http://schemas.microsoft.com/office/drawing/2014/main" id="{438D15B1-EE29-4792-AB41-AC5DD17363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4" name="Freeform 166">
              <a:extLst>
                <a:ext uri="{FF2B5EF4-FFF2-40B4-BE49-F238E27FC236}">
                  <a16:creationId xmlns:a16="http://schemas.microsoft.com/office/drawing/2014/main" id="{04A9BDEB-FA25-41E3-BE91-9272651C117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5" name="Freeform 166">
              <a:extLst>
                <a:ext uri="{FF2B5EF4-FFF2-40B4-BE49-F238E27FC236}">
                  <a16:creationId xmlns:a16="http://schemas.microsoft.com/office/drawing/2014/main" id="{202C6669-7199-44FE-929E-96C64B58D1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6" name="Freeform 166">
              <a:extLst>
                <a:ext uri="{FF2B5EF4-FFF2-40B4-BE49-F238E27FC236}">
                  <a16:creationId xmlns:a16="http://schemas.microsoft.com/office/drawing/2014/main" id="{676BB484-B9D3-42B4-B453-09172E7AE3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30" name="Text Box 20">
            <a:extLst>
              <a:ext uri="{FF2B5EF4-FFF2-40B4-BE49-F238E27FC236}">
                <a16:creationId xmlns:a16="http://schemas.microsoft.com/office/drawing/2014/main" id="{314964F5-DDFF-49A6-8644-BF1B9A864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84974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数的四则运算法则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0A51483-1715-4846-839C-3A44FA73044D}"/>
              </a:ext>
            </a:extLst>
          </p:cNvPr>
          <p:cNvGrpSpPr/>
          <p:nvPr/>
        </p:nvGrpSpPr>
        <p:grpSpPr>
          <a:xfrm>
            <a:off x="493630" y="30057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32" name="Freeform 140">
              <a:extLst>
                <a:ext uri="{FF2B5EF4-FFF2-40B4-BE49-F238E27FC236}">
                  <a16:creationId xmlns:a16="http://schemas.microsoft.com/office/drawing/2014/main" id="{AE30D80A-9BF0-45B0-B3DE-BFD2BE57B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3" name="Freeform 141">
              <a:extLst>
                <a:ext uri="{FF2B5EF4-FFF2-40B4-BE49-F238E27FC236}">
                  <a16:creationId xmlns:a16="http://schemas.microsoft.com/office/drawing/2014/main" id="{6AADB98E-2BA8-4E9A-BB43-88F50621E4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4" name="Freeform 142">
              <a:extLst>
                <a:ext uri="{FF2B5EF4-FFF2-40B4-BE49-F238E27FC236}">
                  <a16:creationId xmlns:a16="http://schemas.microsoft.com/office/drawing/2014/main" id="{6B58744F-5F8A-487E-BFEB-0B95C7037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5" name="Freeform 143">
              <a:extLst>
                <a:ext uri="{FF2B5EF4-FFF2-40B4-BE49-F238E27FC236}">
                  <a16:creationId xmlns:a16="http://schemas.microsoft.com/office/drawing/2014/main" id="{C0FEFB5B-79B8-43E6-AFD4-ABB2E03C709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6" name="Freeform 144">
              <a:extLst>
                <a:ext uri="{FF2B5EF4-FFF2-40B4-BE49-F238E27FC236}">
                  <a16:creationId xmlns:a16="http://schemas.microsoft.com/office/drawing/2014/main" id="{9045C19F-3597-4A62-B9C8-06A39999C06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7" name="Freeform 145">
              <a:extLst>
                <a:ext uri="{FF2B5EF4-FFF2-40B4-BE49-F238E27FC236}">
                  <a16:creationId xmlns:a16="http://schemas.microsoft.com/office/drawing/2014/main" id="{A3128339-7F14-4EDF-9B20-1E33CC6FAF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8" name="Freeform 146">
              <a:extLst>
                <a:ext uri="{FF2B5EF4-FFF2-40B4-BE49-F238E27FC236}">
                  <a16:creationId xmlns:a16="http://schemas.microsoft.com/office/drawing/2014/main" id="{418C502D-33CA-4558-85F5-3EBC51F6CBC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9" name="Freeform 147">
              <a:extLst>
                <a:ext uri="{FF2B5EF4-FFF2-40B4-BE49-F238E27FC236}">
                  <a16:creationId xmlns:a16="http://schemas.microsoft.com/office/drawing/2014/main" id="{106E74C0-4A72-48CC-B27E-E788FC5DD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0" name="Freeform 148">
              <a:extLst>
                <a:ext uri="{FF2B5EF4-FFF2-40B4-BE49-F238E27FC236}">
                  <a16:creationId xmlns:a16="http://schemas.microsoft.com/office/drawing/2014/main" id="{8E62CD08-9CBE-4A3C-BC21-B98CC2964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DB9B1C90-ED9B-4ACF-A14A-FDF3B0246B74}"/>
              </a:ext>
            </a:extLst>
          </p:cNvPr>
          <p:cNvGrpSpPr/>
          <p:nvPr/>
        </p:nvGrpSpPr>
        <p:grpSpPr>
          <a:xfrm>
            <a:off x="952601" y="93476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42" name="Freeform 334">
              <a:extLst>
                <a:ext uri="{FF2B5EF4-FFF2-40B4-BE49-F238E27FC236}">
                  <a16:creationId xmlns:a16="http://schemas.microsoft.com/office/drawing/2014/main" id="{23963BEA-F432-450A-B8B7-FF6C301946EA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43" name="Freeform 334">
              <a:extLst>
                <a:ext uri="{FF2B5EF4-FFF2-40B4-BE49-F238E27FC236}">
                  <a16:creationId xmlns:a16="http://schemas.microsoft.com/office/drawing/2014/main" id="{CCC0F896-D14A-42AD-BBEB-0F38F4C355C6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3A0E4DE3-1017-4362-972C-5EC53DA46C15}"/>
              </a:ext>
            </a:extLst>
          </p:cNvPr>
          <p:cNvSpPr/>
          <p:nvPr/>
        </p:nvSpPr>
        <p:spPr>
          <a:xfrm>
            <a:off x="1497519" y="41351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一</a:t>
            </a:r>
          </a:p>
        </p:txBody>
      </p:sp>
      <p:grpSp>
        <p:nvGrpSpPr>
          <p:cNvPr id="45" name="Group 3">
            <a:extLst>
              <a:ext uri="{FF2B5EF4-FFF2-40B4-BE49-F238E27FC236}">
                <a16:creationId xmlns:a16="http://schemas.microsoft.com/office/drawing/2014/main" id="{EA456762-5D95-47FD-ACEA-62BD9960AEE7}"/>
              </a:ext>
            </a:extLst>
          </p:cNvPr>
          <p:cNvGrpSpPr>
            <a:grpSpLocks/>
          </p:cNvGrpSpPr>
          <p:nvPr/>
        </p:nvGrpSpPr>
        <p:grpSpPr bwMode="auto">
          <a:xfrm>
            <a:off x="1323137" y="1324645"/>
            <a:ext cx="8569325" cy="4581525"/>
            <a:chOff x="158" y="826"/>
            <a:chExt cx="5398" cy="2886"/>
          </a:xfrm>
        </p:grpSpPr>
        <p:sp>
          <p:nvSpPr>
            <p:cNvPr id="46" name="Text Box 4">
              <a:extLst>
                <a:ext uri="{FF2B5EF4-FFF2-40B4-BE49-F238E27FC236}">
                  <a16:creationId xmlns:a16="http://schemas.microsoft.com/office/drawing/2014/main" id="{F060E215-C4D1-4F83-879D-30DC968A75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826"/>
              <a:ext cx="5398" cy="2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2.2.1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设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则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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 ,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v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 ,                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也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且有</a:t>
              </a: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7" name="Object 5">
              <a:extLst>
                <a:ext uri="{FF2B5EF4-FFF2-40B4-BE49-F238E27FC236}">
                  <a16:creationId xmlns:a16="http://schemas.microsoft.com/office/drawing/2014/main" id="{233FB781-D821-4B57-95AC-3EC7A82C5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1824"/>
            <a:ext cx="306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3" imgW="2086020" imgH="304890" progId="Equation.DSMT4">
                    <p:embed/>
                  </p:oleObj>
                </mc:Choice>
                <mc:Fallback>
                  <p:oleObj name="Equation" r:id="rId3" imgW="2086020" imgH="304890" progId="Equation.DSMT4">
                    <p:embed/>
                    <p:pic>
                      <p:nvPicPr>
                        <p:cNvPr id="6151" name="Object 5">
                          <a:extLst>
                            <a:ext uri="{FF2B5EF4-FFF2-40B4-BE49-F238E27FC236}">
                              <a16:creationId xmlns:a16="http://schemas.microsoft.com/office/drawing/2014/main" id="{DE37B822-50CE-4445-AE33-04C2A2E5B0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824"/>
                          <a:ext cx="3065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>
              <a:extLst>
                <a:ext uri="{FF2B5EF4-FFF2-40B4-BE49-F238E27FC236}">
                  <a16:creationId xmlns:a16="http://schemas.microsoft.com/office/drawing/2014/main" id="{9B236844-779E-449C-83C9-CF51E144F0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234"/>
            <a:ext cx="1693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5" imgW="1162080" imgH="419190" progId="Equation.DSMT4">
                    <p:embed/>
                  </p:oleObj>
                </mc:Choice>
                <mc:Fallback>
                  <p:oleObj name="Equation" r:id="rId5" imgW="1162080" imgH="419190" progId="Equation.DSMT4">
                    <p:embed/>
                    <p:pic>
                      <p:nvPicPr>
                        <p:cNvPr id="6152" name="Object 6">
                          <a:extLst>
                            <a:ext uri="{FF2B5EF4-FFF2-40B4-BE49-F238E27FC236}">
                              <a16:creationId xmlns:a16="http://schemas.microsoft.com/office/drawing/2014/main" id="{86D3212A-F3C3-4C72-AE3F-52C0A3C8DD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34"/>
                          <a:ext cx="1693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">
              <a:extLst>
                <a:ext uri="{FF2B5EF4-FFF2-40B4-BE49-F238E27FC236}">
                  <a16:creationId xmlns:a16="http://schemas.microsoft.com/office/drawing/2014/main" id="{4D491DA5-2F16-49C4-95B0-ECAB4762B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2323"/>
            <a:ext cx="3696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7" imgW="2514510" imgH="304890" progId="Equation.DSMT4">
                    <p:embed/>
                  </p:oleObj>
                </mc:Choice>
                <mc:Fallback>
                  <p:oleObj name="Equation" r:id="rId7" imgW="2514510" imgH="304890" progId="Equation.DSMT4">
                    <p:embed/>
                    <p:pic>
                      <p:nvPicPr>
                        <p:cNvPr id="6153" name="Object 7">
                          <a:extLst>
                            <a:ext uri="{FF2B5EF4-FFF2-40B4-BE49-F238E27FC236}">
                              <a16:creationId xmlns:a16="http://schemas.microsoft.com/office/drawing/2014/main" id="{BFB5E230-1099-4AEF-8FDF-21DD0C19FB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23"/>
                          <a:ext cx="3696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>
              <a:extLst>
                <a:ext uri="{FF2B5EF4-FFF2-40B4-BE49-F238E27FC236}">
                  <a16:creationId xmlns:a16="http://schemas.microsoft.com/office/drawing/2014/main" id="{E53B39B5-310C-4D46-BA42-9B45994F29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2822"/>
            <a:ext cx="3417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9" imgW="2324160" imgH="523785" progId="Equation.DSMT4">
                    <p:embed/>
                  </p:oleObj>
                </mc:Choice>
                <mc:Fallback>
                  <p:oleObj name="Equation" r:id="rId9" imgW="2324160" imgH="523785" progId="Equation.DSMT4">
                    <p:embed/>
                    <p:pic>
                      <p:nvPicPr>
                        <p:cNvPr id="6154" name="Object 8">
                          <a:extLst>
                            <a:ext uri="{FF2B5EF4-FFF2-40B4-BE49-F238E27FC236}">
                              <a16:creationId xmlns:a16="http://schemas.microsoft.com/office/drawing/2014/main" id="{8E8D255C-682D-47D2-B829-BFA9278DB2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822"/>
                          <a:ext cx="3417" cy="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DBA936A7-1252-4FD0-91ED-5FE6BE2C6E3E}"/>
              </a:ext>
            </a:extLst>
          </p:cNvPr>
          <p:cNvGrpSpPr/>
          <p:nvPr/>
        </p:nvGrpSpPr>
        <p:grpSpPr>
          <a:xfrm rot="14362648">
            <a:off x="10601843" y="893796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52" name="Group 205">
              <a:extLst>
                <a:ext uri="{FF2B5EF4-FFF2-40B4-BE49-F238E27FC236}">
                  <a16:creationId xmlns:a16="http://schemas.microsoft.com/office/drawing/2014/main" id="{655954C1-3697-4A4D-8213-2BBEBA385D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328" name="Freeform 5">
                <a:extLst>
                  <a:ext uri="{FF2B5EF4-FFF2-40B4-BE49-F238E27FC236}">
                    <a16:creationId xmlns:a16="http://schemas.microsoft.com/office/drawing/2014/main" id="{EB90D071-9127-479C-B099-693F3139D4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6">
                <a:extLst>
                  <a:ext uri="{FF2B5EF4-FFF2-40B4-BE49-F238E27FC236}">
                    <a16:creationId xmlns:a16="http://schemas.microsoft.com/office/drawing/2014/main" id="{37EDF47D-CDE5-4B94-BFF5-28470BBB50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Freeform 7">
                <a:extLst>
                  <a:ext uri="{FF2B5EF4-FFF2-40B4-BE49-F238E27FC236}">
                    <a16:creationId xmlns:a16="http://schemas.microsoft.com/office/drawing/2014/main" id="{E84E8C14-37E4-41FB-B73E-B6B8153AC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8">
                <a:extLst>
                  <a:ext uri="{FF2B5EF4-FFF2-40B4-BE49-F238E27FC236}">
                    <a16:creationId xmlns:a16="http://schemas.microsoft.com/office/drawing/2014/main" id="{228EC570-15CB-4F03-B35B-58578B894D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9">
                <a:extLst>
                  <a:ext uri="{FF2B5EF4-FFF2-40B4-BE49-F238E27FC236}">
                    <a16:creationId xmlns:a16="http://schemas.microsoft.com/office/drawing/2014/main" id="{0A9CAA93-BC51-4FA8-BFDD-37B6F598C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10">
                <a:extLst>
                  <a:ext uri="{FF2B5EF4-FFF2-40B4-BE49-F238E27FC236}">
                    <a16:creationId xmlns:a16="http://schemas.microsoft.com/office/drawing/2014/main" id="{A786126B-6C4F-40DB-8835-EA1D151D6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11">
                <a:extLst>
                  <a:ext uri="{FF2B5EF4-FFF2-40B4-BE49-F238E27FC236}">
                    <a16:creationId xmlns:a16="http://schemas.microsoft.com/office/drawing/2014/main" id="{6904662D-49C3-4686-AF9F-C9E1C166B7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12">
                <a:extLst>
                  <a:ext uri="{FF2B5EF4-FFF2-40B4-BE49-F238E27FC236}">
                    <a16:creationId xmlns:a16="http://schemas.microsoft.com/office/drawing/2014/main" id="{D08C4567-2CBB-43FA-ABD2-D63FE7D6CE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13">
                <a:extLst>
                  <a:ext uri="{FF2B5EF4-FFF2-40B4-BE49-F238E27FC236}">
                    <a16:creationId xmlns:a16="http://schemas.microsoft.com/office/drawing/2014/main" id="{E642FC05-89C4-4189-9BFF-C2E78E0970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14">
                <a:extLst>
                  <a:ext uri="{FF2B5EF4-FFF2-40B4-BE49-F238E27FC236}">
                    <a16:creationId xmlns:a16="http://schemas.microsoft.com/office/drawing/2014/main" id="{653AAFAB-625E-4418-BD9B-0D17EC3C3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15">
                <a:extLst>
                  <a:ext uri="{FF2B5EF4-FFF2-40B4-BE49-F238E27FC236}">
                    <a16:creationId xmlns:a16="http://schemas.microsoft.com/office/drawing/2014/main" id="{5970BB24-9D0C-4E06-A317-4775CCFF6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Freeform 16">
                <a:extLst>
                  <a:ext uri="{FF2B5EF4-FFF2-40B4-BE49-F238E27FC236}">
                    <a16:creationId xmlns:a16="http://schemas.microsoft.com/office/drawing/2014/main" id="{9B1E48B9-CBAB-451B-BF5E-86A0334CF2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17">
                <a:extLst>
                  <a:ext uri="{FF2B5EF4-FFF2-40B4-BE49-F238E27FC236}">
                    <a16:creationId xmlns:a16="http://schemas.microsoft.com/office/drawing/2014/main" id="{E641C778-7819-4970-8839-56DCD77342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Freeform 18">
                <a:extLst>
                  <a:ext uri="{FF2B5EF4-FFF2-40B4-BE49-F238E27FC236}">
                    <a16:creationId xmlns:a16="http://schemas.microsoft.com/office/drawing/2014/main" id="{1483F2D8-7971-4D22-AEA1-7503145195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19">
                <a:extLst>
                  <a:ext uri="{FF2B5EF4-FFF2-40B4-BE49-F238E27FC236}">
                    <a16:creationId xmlns:a16="http://schemas.microsoft.com/office/drawing/2014/main" id="{7296C835-C7A2-4885-86BB-AFD8C236C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20">
                <a:extLst>
                  <a:ext uri="{FF2B5EF4-FFF2-40B4-BE49-F238E27FC236}">
                    <a16:creationId xmlns:a16="http://schemas.microsoft.com/office/drawing/2014/main" id="{84094468-9DCA-4B59-B3F9-F3B67FB060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Freeform 21">
                <a:extLst>
                  <a:ext uri="{FF2B5EF4-FFF2-40B4-BE49-F238E27FC236}">
                    <a16:creationId xmlns:a16="http://schemas.microsoft.com/office/drawing/2014/main" id="{FCF27657-CFCA-4E14-A107-B6FBD15F0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22">
                <a:extLst>
                  <a:ext uri="{FF2B5EF4-FFF2-40B4-BE49-F238E27FC236}">
                    <a16:creationId xmlns:a16="http://schemas.microsoft.com/office/drawing/2014/main" id="{0713721D-37E7-4408-91C2-CFB09189E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23">
                <a:extLst>
                  <a:ext uri="{FF2B5EF4-FFF2-40B4-BE49-F238E27FC236}">
                    <a16:creationId xmlns:a16="http://schemas.microsoft.com/office/drawing/2014/main" id="{D7D57803-713B-41D0-B100-47306AEE6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24">
                <a:extLst>
                  <a:ext uri="{FF2B5EF4-FFF2-40B4-BE49-F238E27FC236}">
                    <a16:creationId xmlns:a16="http://schemas.microsoft.com/office/drawing/2014/main" id="{66D47C2E-C293-494F-865A-A20D7FDB3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25">
                <a:extLst>
                  <a:ext uri="{FF2B5EF4-FFF2-40B4-BE49-F238E27FC236}">
                    <a16:creationId xmlns:a16="http://schemas.microsoft.com/office/drawing/2014/main" id="{704E09EA-9FD7-4A99-AE95-5710046DE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26">
                <a:extLst>
                  <a:ext uri="{FF2B5EF4-FFF2-40B4-BE49-F238E27FC236}">
                    <a16:creationId xmlns:a16="http://schemas.microsoft.com/office/drawing/2014/main" id="{90F3FEF9-83E8-4273-9CD5-EE87CF2486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27">
                <a:extLst>
                  <a:ext uri="{FF2B5EF4-FFF2-40B4-BE49-F238E27FC236}">
                    <a16:creationId xmlns:a16="http://schemas.microsoft.com/office/drawing/2014/main" id="{784CD8D9-298E-4FE0-B047-5DC6A1DD9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28">
                <a:extLst>
                  <a:ext uri="{FF2B5EF4-FFF2-40B4-BE49-F238E27FC236}">
                    <a16:creationId xmlns:a16="http://schemas.microsoft.com/office/drawing/2014/main" id="{7F8F41E6-6C45-4FB4-9C5E-8CD0B79E12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29">
                <a:extLst>
                  <a:ext uri="{FF2B5EF4-FFF2-40B4-BE49-F238E27FC236}">
                    <a16:creationId xmlns:a16="http://schemas.microsoft.com/office/drawing/2014/main" id="{A70EDD96-AB05-4CC6-86C3-98E7FD48C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Freeform 30">
                <a:extLst>
                  <a:ext uri="{FF2B5EF4-FFF2-40B4-BE49-F238E27FC236}">
                    <a16:creationId xmlns:a16="http://schemas.microsoft.com/office/drawing/2014/main" id="{637A6D23-F069-4E7C-847F-3504F02EE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31">
                <a:extLst>
                  <a:ext uri="{FF2B5EF4-FFF2-40B4-BE49-F238E27FC236}">
                    <a16:creationId xmlns:a16="http://schemas.microsoft.com/office/drawing/2014/main" id="{23478C50-FD89-4175-A59C-DC1EE7948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32">
                <a:extLst>
                  <a:ext uri="{FF2B5EF4-FFF2-40B4-BE49-F238E27FC236}">
                    <a16:creationId xmlns:a16="http://schemas.microsoft.com/office/drawing/2014/main" id="{59133530-DEE4-489C-BCFD-B03D9C221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33">
                <a:extLst>
                  <a:ext uri="{FF2B5EF4-FFF2-40B4-BE49-F238E27FC236}">
                    <a16:creationId xmlns:a16="http://schemas.microsoft.com/office/drawing/2014/main" id="{8A92C171-5639-4DD9-9FBE-E33AE70526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34">
                <a:extLst>
                  <a:ext uri="{FF2B5EF4-FFF2-40B4-BE49-F238E27FC236}">
                    <a16:creationId xmlns:a16="http://schemas.microsoft.com/office/drawing/2014/main" id="{B4A7DA05-2688-4B54-86C9-62755559A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35">
                <a:extLst>
                  <a:ext uri="{FF2B5EF4-FFF2-40B4-BE49-F238E27FC236}">
                    <a16:creationId xmlns:a16="http://schemas.microsoft.com/office/drawing/2014/main" id="{750C6891-8570-4E72-8529-A6E4164D5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36">
                <a:extLst>
                  <a:ext uri="{FF2B5EF4-FFF2-40B4-BE49-F238E27FC236}">
                    <a16:creationId xmlns:a16="http://schemas.microsoft.com/office/drawing/2014/main" id="{F97CD7AB-ECA8-4043-A70F-6D1D4B0A24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Freeform 37">
                <a:extLst>
                  <a:ext uri="{FF2B5EF4-FFF2-40B4-BE49-F238E27FC236}">
                    <a16:creationId xmlns:a16="http://schemas.microsoft.com/office/drawing/2014/main" id="{800523FD-A0D3-469B-BBB0-A5FB98724B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38">
                <a:extLst>
                  <a:ext uri="{FF2B5EF4-FFF2-40B4-BE49-F238E27FC236}">
                    <a16:creationId xmlns:a16="http://schemas.microsoft.com/office/drawing/2014/main" id="{BDE89F2D-7AE7-46F1-B96A-64CDA0C9F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39">
                <a:extLst>
                  <a:ext uri="{FF2B5EF4-FFF2-40B4-BE49-F238E27FC236}">
                    <a16:creationId xmlns:a16="http://schemas.microsoft.com/office/drawing/2014/main" id="{F2EFB686-B845-42C5-B0FA-B8CD42551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40">
                <a:extLst>
                  <a:ext uri="{FF2B5EF4-FFF2-40B4-BE49-F238E27FC236}">
                    <a16:creationId xmlns:a16="http://schemas.microsoft.com/office/drawing/2014/main" id="{AB9737EB-D961-43F9-9BFA-FC1D078CE8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Freeform 41">
                <a:extLst>
                  <a:ext uri="{FF2B5EF4-FFF2-40B4-BE49-F238E27FC236}">
                    <a16:creationId xmlns:a16="http://schemas.microsoft.com/office/drawing/2014/main" id="{2EF29B41-5F96-4003-9620-38F17A4D91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42">
                <a:extLst>
                  <a:ext uri="{FF2B5EF4-FFF2-40B4-BE49-F238E27FC236}">
                    <a16:creationId xmlns:a16="http://schemas.microsoft.com/office/drawing/2014/main" id="{B5B964DF-3255-432E-9131-FF0E24C370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43">
                <a:extLst>
                  <a:ext uri="{FF2B5EF4-FFF2-40B4-BE49-F238E27FC236}">
                    <a16:creationId xmlns:a16="http://schemas.microsoft.com/office/drawing/2014/main" id="{43EECD7E-4C9E-4230-A0A9-FF598195D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44">
                <a:extLst>
                  <a:ext uri="{FF2B5EF4-FFF2-40B4-BE49-F238E27FC236}">
                    <a16:creationId xmlns:a16="http://schemas.microsoft.com/office/drawing/2014/main" id="{4BA39FF6-A72A-4BEE-BA11-85959711EB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45">
                <a:extLst>
                  <a:ext uri="{FF2B5EF4-FFF2-40B4-BE49-F238E27FC236}">
                    <a16:creationId xmlns:a16="http://schemas.microsoft.com/office/drawing/2014/main" id="{67A61E6A-FB7B-4B92-A7FB-2D97C593E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46">
                <a:extLst>
                  <a:ext uri="{FF2B5EF4-FFF2-40B4-BE49-F238E27FC236}">
                    <a16:creationId xmlns:a16="http://schemas.microsoft.com/office/drawing/2014/main" id="{9A60417B-BA8F-49A2-845B-47C3BDA88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47">
                <a:extLst>
                  <a:ext uri="{FF2B5EF4-FFF2-40B4-BE49-F238E27FC236}">
                    <a16:creationId xmlns:a16="http://schemas.microsoft.com/office/drawing/2014/main" id="{E0219F34-FA6A-4BA0-8AA9-2F63FA94C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48">
                <a:extLst>
                  <a:ext uri="{FF2B5EF4-FFF2-40B4-BE49-F238E27FC236}">
                    <a16:creationId xmlns:a16="http://schemas.microsoft.com/office/drawing/2014/main" id="{D8973D07-DE34-4368-8C21-4852A3DB81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49">
                <a:extLst>
                  <a:ext uri="{FF2B5EF4-FFF2-40B4-BE49-F238E27FC236}">
                    <a16:creationId xmlns:a16="http://schemas.microsoft.com/office/drawing/2014/main" id="{CDEC4CC0-C41C-400A-8EA1-C90EE89776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50">
                <a:extLst>
                  <a:ext uri="{FF2B5EF4-FFF2-40B4-BE49-F238E27FC236}">
                    <a16:creationId xmlns:a16="http://schemas.microsoft.com/office/drawing/2014/main" id="{442B15DD-9806-4BEE-806B-5B74057AA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51">
                <a:extLst>
                  <a:ext uri="{FF2B5EF4-FFF2-40B4-BE49-F238E27FC236}">
                    <a16:creationId xmlns:a16="http://schemas.microsoft.com/office/drawing/2014/main" id="{67CA9FC1-8968-4F76-819B-6CE0EF90CC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52">
                <a:extLst>
                  <a:ext uri="{FF2B5EF4-FFF2-40B4-BE49-F238E27FC236}">
                    <a16:creationId xmlns:a16="http://schemas.microsoft.com/office/drawing/2014/main" id="{7E850B32-2D13-4251-B451-7E7609A6EB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53">
                <a:extLst>
                  <a:ext uri="{FF2B5EF4-FFF2-40B4-BE49-F238E27FC236}">
                    <a16:creationId xmlns:a16="http://schemas.microsoft.com/office/drawing/2014/main" id="{3C4A15E1-2CF7-4E85-9999-707CBBF38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54">
                <a:extLst>
                  <a:ext uri="{FF2B5EF4-FFF2-40B4-BE49-F238E27FC236}">
                    <a16:creationId xmlns:a16="http://schemas.microsoft.com/office/drawing/2014/main" id="{7ED12FAB-A18C-4E8C-BFF5-39622769C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55">
                <a:extLst>
                  <a:ext uri="{FF2B5EF4-FFF2-40B4-BE49-F238E27FC236}">
                    <a16:creationId xmlns:a16="http://schemas.microsoft.com/office/drawing/2014/main" id="{5267BA8D-3A92-466B-8013-A8EA068A1D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56">
                <a:extLst>
                  <a:ext uri="{FF2B5EF4-FFF2-40B4-BE49-F238E27FC236}">
                    <a16:creationId xmlns:a16="http://schemas.microsoft.com/office/drawing/2014/main" id="{9E7E959F-C719-42B1-9A03-B1AB5A8DAE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57">
                <a:extLst>
                  <a:ext uri="{FF2B5EF4-FFF2-40B4-BE49-F238E27FC236}">
                    <a16:creationId xmlns:a16="http://schemas.microsoft.com/office/drawing/2014/main" id="{9F20432C-570A-48E4-A328-405394376E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58">
                <a:extLst>
                  <a:ext uri="{FF2B5EF4-FFF2-40B4-BE49-F238E27FC236}">
                    <a16:creationId xmlns:a16="http://schemas.microsoft.com/office/drawing/2014/main" id="{861BEB5A-555A-4CF1-8D50-F75F583333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59">
                <a:extLst>
                  <a:ext uri="{FF2B5EF4-FFF2-40B4-BE49-F238E27FC236}">
                    <a16:creationId xmlns:a16="http://schemas.microsoft.com/office/drawing/2014/main" id="{F5714B05-8E90-486E-8860-CD24DE29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60">
                <a:extLst>
                  <a:ext uri="{FF2B5EF4-FFF2-40B4-BE49-F238E27FC236}">
                    <a16:creationId xmlns:a16="http://schemas.microsoft.com/office/drawing/2014/main" id="{F49F5FB6-D223-4BA4-9B23-711792A06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61">
                <a:extLst>
                  <a:ext uri="{FF2B5EF4-FFF2-40B4-BE49-F238E27FC236}">
                    <a16:creationId xmlns:a16="http://schemas.microsoft.com/office/drawing/2014/main" id="{C8EE73A0-5FF5-4CCA-A80F-9B7FC6967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62">
                <a:extLst>
                  <a:ext uri="{FF2B5EF4-FFF2-40B4-BE49-F238E27FC236}">
                    <a16:creationId xmlns:a16="http://schemas.microsoft.com/office/drawing/2014/main" id="{ACE14486-CB52-45DC-B771-83ACA5574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63">
                <a:extLst>
                  <a:ext uri="{FF2B5EF4-FFF2-40B4-BE49-F238E27FC236}">
                    <a16:creationId xmlns:a16="http://schemas.microsoft.com/office/drawing/2014/main" id="{2647E81A-7E98-4048-B65D-828A361FC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64">
                <a:extLst>
                  <a:ext uri="{FF2B5EF4-FFF2-40B4-BE49-F238E27FC236}">
                    <a16:creationId xmlns:a16="http://schemas.microsoft.com/office/drawing/2014/main" id="{10DFBD90-D921-45ED-8866-18FA56550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65">
                <a:extLst>
                  <a:ext uri="{FF2B5EF4-FFF2-40B4-BE49-F238E27FC236}">
                    <a16:creationId xmlns:a16="http://schemas.microsoft.com/office/drawing/2014/main" id="{B8BEFB1A-8479-4832-9E40-0DFEA1004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66">
                <a:extLst>
                  <a:ext uri="{FF2B5EF4-FFF2-40B4-BE49-F238E27FC236}">
                    <a16:creationId xmlns:a16="http://schemas.microsoft.com/office/drawing/2014/main" id="{50BCA979-95C1-47E4-A271-EE6669E52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67">
                <a:extLst>
                  <a:ext uri="{FF2B5EF4-FFF2-40B4-BE49-F238E27FC236}">
                    <a16:creationId xmlns:a16="http://schemas.microsoft.com/office/drawing/2014/main" id="{71199421-7E56-49CF-9310-00549E9130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68">
                <a:extLst>
                  <a:ext uri="{FF2B5EF4-FFF2-40B4-BE49-F238E27FC236}">
                    <a16:creationId xmlns:a16="http://schemas.microsoft.com/office/drawing/2014/main" id="{0DE03BDB-3B16-4F37-B023-4779E6126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69">
                <a:extLst>
                  <a:ext uri="{FF2B5EF4-FFF2-40B4-BE49-F238E27FC236}">
                    <a16:creationId xmlns:a16="http://schemas.microsoft.com/office/drawing/2014/main" id="{9375921E-31E1-44B7-96FB-77D3559429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70">
                <a:extLst>
                  <a:ext uri="{FF2B5EF4-FFF2-40B4-BE49-F238E27FC236}">
                    <a16:creationId xmlns:a16="http://schemas.microsoft.com/office/drawing/2014/main" id="{0F08AA23-0A26-4659-8409-70D633969E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71">
                <a:extLst>
                  <a:ext uri="{FF2B5EF4-FFF2-40B4-BE49-F238E27FC236}">
                    <a16:creationId xmlns:a16="http://schemas.microsoft.com/office/drawing/2014/main" id="{591AA2E2-0369-4E61-88C5-0B49A0AF9A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72">
                <a:extLst>
                  <a:ext uri="{FF2B5EF4-FFF2-40B4-BE49-F238E27FC236}">
                    <a16:creationId xmlns:a16="http://schemas.microsoft.com/office/drawing/2014/main" id="{DB38FD76-C292-4863-8B3A-656D9F90D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Freeform 73">
                <a:extLst>
                  <a:ext uri="{FF2B5EF4-FFF2-40B4-BE49-F238E27FC236}">
                    <a16:creationId xmlns:a16="http://schemas.microsoft.com/office/drawing/2014/main" id="{50D003F3-D0C6-4F98-8384-0AD4D5E51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74">
                <a:extLst>
                  <a:ext uri="{FF2B5EF4-FFF2-40B4-BE49-F238E27FC236}">
                    <a16:creationId xmlns:a16="http://schemas.microsoft.com/office/drawing/2014/main" id="{A569B78E-6971-485C-A3F1-FC5E9631F2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75">
                <a:extLst>
                  <a:ext uri="{FF2B5EF4-FFF2-40B4-BE49-F238E27FC236}">
                    <a16:creationId xmlns:a16="http://schemas.microsoft.com/office/drawing/2014/main" id="{477E986A-2F41-43C1-AAE1-B52F814454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76">
                <a:extLst>
                  <a:ext uri="{FF2B5EF4-FFF2-40B4-BE49-F238E27FC236}">
                    <a16:creationId xmlns:a16="http://schemas.microsoft.com/office/drawing/2014/main" id="{C9DCCE6B-0500-4F03-841A-14AA24FF3D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Rectangle 77">
                <a:extLst>
                  <a:ext uri="{FF2B5EF4-FFF2-40B4-BE49-F238E27FC236}">
                    <a16:creationId xmlns:a16="http://schemas.microsoft.com/office/drawing/2014/main" id="{C27B3217-B911-47E3-8DA5-165AC32A7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78">
                <a:extLst>
                  <a:ext uri="{FF2B5EF4-FFF2-40B4-BE49-F238E27FC236}">
                    <a16:creationId xmlns:a16="http://schemas.microsoft.com/office/drawing/2014/main" id="{017E1B94-E6BA-41F6-A576-066D4BF80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79">
                <a:extLst>
                  <a:ext uri="{FF2B5EF4-FFF2-40B4-BE49-F238E27FC236}">
                    <a16:creationId xmlns:a16="http://schemas.microsoft.com/office/drawing/2014/main" id="{CFC100F9-BC9E-4B57-A4F7-708015DF7D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80">
                <a:extLst>
                  <a:ext uri="{FF2B5EF4-FFF2-40B4-BE49-F238E27FC236}">
                    <a16:creationId xmlns:a16="http://schemas.microsoft.com/office/drawing/2014/main" id="{B8970429-9C38-4253-8832-34D1B93B8B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81">
                <a:extLst>
                  <a:ext uri="{FF2B5EF4-FFF2-40B4-BE49-F238E27FC236}">
                    <a16:creationId xmlns:a16="http://schemas.microsoft.com/office/drawing/2014/main" id="{EE2883C5-6259-4703-849D-13F5A4A2D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82">
                <a:extLst>
                  <a:ext uri="{FF2B5EF4-FFF2-40B4-BE49-F238E27FC236}">
                    <a16:creationId xmlns:a16="http://schemas.microsoft.com/office/drawing/2014/main" id="{3A22DABA-3C73-4D60-A1FC-88BA14549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83">
                <a:extLst>
                  <a:ext uri="{FF2B5EF4-FFF2-40B4-BE49-F238E27FC236}">
                    <a16:creationId xmlns:a16="http://schemas.microsoft.com/office/drawing/2014/main" id="{917379AE-1886-4799-ACD2-AEDBB7A1C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84">
                <a:extLst>
                  <a:ext uri="{FF2B5EF4-FFF2-40B4-BE49-F238E27FC236}">
                    <a16:creationId xmlns:a16="http://schemas.microsoft.com/office/drawing/2014/main" id="{57C324B4-EF4F-4FFC-948B-EEE4CE1B9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Freeform 85">
                <a:extLst>
                  <a:ext uri="{FF2B5EF4-FFF2-40B4-BE49-F238E27FC236}">
                    <a16:creationId xmlns:a16="http://schemas.microsoft.com/office/drawing/2014/main" id="{63B1C7F9-68E3-4C95-A6CF-C601E5F98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Freeform 86">
                <a:extLst>
                  <a:ext uri="{FF2B5EF4-FFF2-40B4-BE49-F238E27FC236}">
                    <a16:creationId xmlns:a16="http://schemas.microsoft.com/office/drawing/2014/main" id="{D89BBD2A-8DD8-43D0-AB09-E1E809EEA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87">
                <a:extLst>
                  <a:ext uri="{FF2B5EF4-FFF2-40B4-BE49-F238E27FC236}">
                    <a16:creationId xmlns:a16="http://schemas.microsoft.com/office/drawing/2014/main" id="{0FF5B52D-6614-4EFF-968E-36AACCBDA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Freeform 88">
                <a:extLst>
                  <a:ext uri="{FF2B5EF4-FFF2-40B4-BE49-F238E27FC236}">
                    <a16:creationId xmlns:a16="http://schemas.microsoft.com/office/drawing/2014/main" id="{9682C3C5-185F-447D-BB0E-1E1441548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89">
                <a:extLst>
                  <a:ext uri="{FF2B5EF4-FFF2-40B4-BE49-F238E27FC236}">
                    <a16:creationId xmlns:a16="http://schemas.microsoft.com/office/drawing/2014/main" id="{14E74700-891B-4412-B540-B951A93696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Freeform 90">
                <a:extLst>
                  <a:ext uri="{FF2B5EF4-FFF2-40B4-BE49-F238E27FC236}">
                    <a16:creationId xmlns:a16="http://schemas.microsoft.com/office/drawing/2014/main" id="{3DC21FC2-872B-485D-9D9E-423750A29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Oval 91">
                <a:extLst>
                  <a:ext uri="{FF2B5EF4-FFF2-40B4-BE49-F238E27FC236}">
                    <a16:creationId xmlns:a16="http://schemas.microsoft.com/office/drawing/2014/main" id="{6BEF7388-02A8-42BB-8BB9-2D9A439EE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92">
                <a:extLst>
                  <a:ext uri="{FF2B5EF4-FFF2-40B4-BE49-F238E27FC236}">
                    <a16:creationId xmlns:a16="http://schemas.microsoft.com/office/drawing/2014/main" id="{256A84E7-123C-4D2C-A6E3-D6D722CD1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93">
                <a:extLst>
                  <a:ext uri="{FF2B5EF4-FFF2-40B4-BE49-F238E27FC236}">
                    <a16:creationId xmlns:a16="http://schemas.microsoft.com/office/drawing/2014/main" id="{5BB0D4EC-5C2F-470B-899E-0D9B19C48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Freeform 94">
                <a:extLst>
                  <a:ext uri="{FF2B5EF4-FFF2-40B4-BE49-F238E27FC236}">
                    <a16:creationId xmlns:a16="http://schemas.microsoft.com/office/drawing/2014/main" id="{7F30F778-71BF-4F6D-9269-1A2D9BC41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95">
                <a:extLst>
                  <a:ext uri="{FF2B5EF4-FFF2-40B4-BE49-F238E27FC236}">
                    <a16:creationId xmlns:a16="http://schemas.microsoft.com/office/drawing/2014/main" id="{884B869E-A092-455A-BAE5-A9D3CCABF8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96">
                <a:extLst>
                  <a:ext uri="{FF2B5EF4-FFF2-40B4-BE49-F238E27FC236}">
                    <a16:creationId xmlns:a16="http://schemas.microsoft.com/office/drawing/2014/main" id="{207EA6EC-B66E-42F9-9D90-9E137DD9CB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97">
                <a:extLst>
                  <a:ext uri="{FF2B5EF4-FFF2-40B4-BE49-F238E27FC236}">
                    <a16:creationId xmlns:a16="http://schemas.microsoft.com/office/drawing/2014/main" id="{047E91AF-FA06-4D51-B109-0897B4DC7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98">
                <a:extLst>
                  <a:ext uri="{FF2B5EF4-FFF2-40B4-BE49-F238E27FC236}">
                    <a16:creationId xmlns:a16="http://schemas.microsoft.com/office/drawing/2014/main" id="{277F4C92-3806-44F1-81D2-87A8FC8D6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99">
                <a:extLst>
                  <a:ext uri="{FF2B5EF4-FFF2-40B4-BE49-F238E27FC236}">
                    <a16:creationId xmlns:a16="http://schemas.microsoft.com/office/drawing/2014/main" id="{5DDA0509-C5A3-4BAD-90F9-6D26AAD5C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00">
                <a:extLst>
                  <a:ext uri="{FF2B5EF4-FFF2-40B4-BE49-F238E27FC236}">
                    <a16:creationId xmlns:a16="http://schemas.microsoft.com/office/drawing/2014/main" id="{C47366A2-7A0D-43AB-BCBE-B08A2891EA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01">
                <a:extLst>
                  <a:ext uri="{FF2B5EF4-FFF2-40B4-BE49-F238E27FC236}">
                    <a16:creationId xmlns:a16="http://schemas.microsoft.com/office/drawing/2014/main" id="{AF3F53FF-40E1-4BD1-BADE-793EC49F45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02">
                <a:extLst>
                  <a:ext uri="{FF2B5EF4-FFF2-40B4-BE49-F238E27FC236}">
                    <a16:creationId xmlns:a16="http://schemas.microsoft.com/office/drawing/2014/main" id="{034BA043-B453-4A6C-81B0-DD2477751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103">
                <a:extLst>
                  <a:ext uri="{FF2B5EF4-FFF2-40B4-BE49-F238E27FC236}">
                    <a16:creationId xmlns:a16="http://schemas.microsoft.com/office/drawing/2014/main" id="{068DB0AB-FB13-4957-888B-4565CB0AA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104">
                <a:extLst>
                  <a:ext uri="{FF2B5EF4-FFF2-40B4-BE49-F238E27FC236}">
                    <a16:creationId xmlns:a16="http://schemas.microsoft.com/office/drawing/2014/main" id="{4D20C21B-BE4E-4DA4-9BF4-646D16AEC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105">
                <a:extLst>
                  <a:ext uri="{FF2B5EF4-FFF2-40B4-BE49-F238E27FC236}">
                    <a16:creationId xmlns:a16="http://schemas.microsoft.com/office/drawing/2014/main" id="{7247A4CF-8161-4688-BC4E-102A6A708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106">
                <a:extLst>
                  <a:ext uri="{FF2B5EF4-FFF2-40B4-BE49-F238E27FC236}">
                    <a16:creationId xmlns:a16="http://schemas.microsoft.com/office/drawing/2014/main" id="{482764E4-2F39-4848-8306-5F50F2C3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107">
                <a:extLst>
                  <a:ext uri="{FF2B5EF4-FFF2-40B4-BE49-F238E27FC236}">
                    <a16:creationId xmlns:a16="http://schemas.microsoft.com/office/drawing/2014/main" id="{FD057B25-C56C-4E33-8213-A43796C22B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108">
                <a:extLst>
                  <a:ext uri="{FF2B5EF4-FFF2-40B4-BE49-F238E27FC236}">
                    <a16:creationId xmlns:a16="http://schemas.microsoft.com/office/drawing/2014/main" id="{37447E41-0FAD-4BE5-BA66-1A2A2E9D33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109">
                <a:extLst>
                  <a:ext uri="{FF2B5EF4-FFF2-40B4-BE49-F238E27FC236}">
                    <a16:creationId xmlns:a16="http://schemas.microsoft.com/office/drawing/2014/main" id="{002D4100-A35F-4FFB-8819-9BCF6E06F9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110">
                <a:extLst>
                  <a:ext uri="{FF2B5EF4-FFF2-40B4-BE49-F238E27FC236}">
                    <a16:creationId xmlns:a16="http://schemas.microsoft.com/office/drawing/2014/main" id="{1D228B65-C04A-49B2-B13A-CDDA85AC6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111">
                <a:extLst>
                  <a:ext uri="{FF2B5EF4-FFF2-40B4-BE49-F238E27FC236}">
                    <a16:creationId xmlns:a16="http://schemas.microsoft.com/office/drawing/2014/main" id="{C251B529-3FA0-40CF-9118-493AD297E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112">
                <a:extLst>
                  <a:ext uri="{FF2B5EF4-FFF2-40B4-BE49-F238E27FC236}">
                    <a16:creationId xmlns:a16="http://schemas.microsoft.com/office/drawing/2014/main" id="{478A190C-1A86-4A8A-969E-E851F6D3FC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113">
                <a:extLst>
                  <a:ext uri="{FF2B5EF4-FFF2-40B4-BE49-F238E27FC236}">
                    <a16:creationId xmlns:a16="http://schemas.microsoft.com/office/drawing/2014/main" id="{D1400923-80D5-4C92-AB13-F7C6D33BA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114">
                <a:extLst>
                  <a:ext uri="{FF2B5EF4-FFF2-40B4-BE49-F238E27FC236}">
                    <a16:creationId xmlns:a16="http://schemas.microsoft.com/office/drawing/2014/main" id="{57DEBC21-A5F9-44A4-A120-7024FEAB1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Freeform 115">
                <a:extLst>
                  <a:ext uri="{FF2B5EF4-FFF2-40B4-BE49-F238E27FC236}">
                    <a16:creationId xmlns:a16="http://schemas.microsoft.com/office/drawing/2014/main" id="{5BB0FDD7-9DD8-40B5-8A7B-2FA1FAEEE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116">
                <a:extLst>
                  <a:ext uri="{FF2B5EF4-FFF2-40B4-BE49-F238E27FC236}">
                    <a16:creationId xmlns:a16="http://schemas.microsoft.com/office/drawing/2014/main" id="{11F31506-3602-4B59-A298-ABFE7380D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117">
                <a:extLst>
                  <a:ext uri="{FF2B5EF4-FFF2-40B4-BE49-F238E27FC236}">
                    <a16:creationId xmlns:a16="http://schemas.microsoft.com/office/drawing/2014/main" id="{73D495DF-8395-4D34-8348-C1A89D3377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118">
                <a:extLst>
                  <a:ext uri="{FF2B5EF4-FFF2-40B4-BE49-F238E27FC236}">
                    <a16:creationId xmlns:a16="http://schemas.microsoft.com/office/drawing/2014/main" id="{E9C22A94-9F90-4390-BF81-1386C946E4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Freeform 119">
                <a:extLst>
                  <a:ext uri="{FF2B5EF4-FFF2-40B4-BE49-F238E27FC236}">
                    <a16:creationId xmlns:a16="http://schemas.microsoft.com/office/drawing/2014/main" id="{9510D970-1041-430E-9EF9-0C8ABB30F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120">
                <a:extLst>
                  <a:ext uri="{FF2B5EF4-FFF2-40B4-BE49-F238E27FC236}">
                    <a16:creationId xmlns:a16="http://schemas.microsoft.com/office/drawing/2014/main" id="{030C4599-EC05-441F-A483-9DEE672C8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121">
                <a:extLst>
                  <a:ext uri="{FF2B5EF4-FFF2-40B4-BE49-F238E27FC236}">
                    <a16:creationId xmlns:a16="http://schemas.microsoft.com/office/drawing/2014/main" id="{37E6C31A-E743-4553-99D0-295652B025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122">
                <a:extLst>
                  <a:ext uri="{FF2B5EF4-FFF2-40B4-BE49-F238E27FC236}">
                    <a16:creationId xmlns:a16="http://schemas.microsoft.com/office/drawing/2014/main" id="{E84A68D8-89E7-4BD2-ACC1-E8FD703DC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123">
                <a:extLst>
                  <a:ext uri="{FF2B5EF4-FFF2-40B4-BE49-F238E27FC236}">
                    <a16:creationId xmlns:a16="http://schemas.microsoft.com/office/drawing/2014/main" id="{58795E78-825D-40F4-B36F-FC42CDC574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124">
                <a:extLst>
                  <a:ext uri="{FF2B5EF4-FFF2-40B4-BE49-F238E27FC236}">
                    <a16:creationId xmlns:a16="http://schemas.microsoft.com/office/drawing/2014/main" id="{B8726180-B992-4CB4-BFA2-07E51049B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125">
                <a:extLst>
                  <a:ext uri="{FF2B5EF4-FFF2-40B4-BE49-F238E27FC236}">
                    <a16:creationId xmlns:a16="http://schemas.microsoft.com/office/drawing/2014/main" id="{76E5560D-E411-4BAD-819E-572AE06C0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Rectangle 126">
                <a:extLst>
                  <a:ext uri="{FF2B5EF4-FFF2-40B4-BE49-F238E27FC236}">
                    <a16:creationId xmlns:a16="http://schemas.microsoft.com/office/drawing/2014/main" id="{6D7BDD80-9848-462D-A590-2985433A1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127">
                <a:extLst>
                  <a:ext uri="{FF2B5EF4-FFF2-40B4-BE49-F238E27FC236}">
                    <a16:creationId xmlns:a16="http://schemas.microsoft.com/office/drawing/2014/main" id="{5559D256-4E43-44F5-A973-8CC5BF5A7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128">
                <a:extLst>
                  <a:ext uri="{FF2B5EF4-FFF2-40B4-BE49-F238E27FC236}">
                    <a16:creationId xmlns:a16="http://schemas.microsoft.com/office/drawing/2014/main" id="{A9FF04C1-D364-4D96-8953-64F474431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129">
                <a:extLst>
                  <a:ext uri="{FF2B5EF4-FFF2-40B4-BE49-F238E27FC236}">
                    <a16:creationId xmlns:a16="http://schemas.microsoft.com/office/drawing/2014/main" id="{AEDD7C7B-C982-4831-8C16-3853C4FF76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130">
                <a:extLst>
                  <a:ext uri="{FF2B5EF4-FFF2-40B4-BE49-F238E27FC236}">
                    <a16:creationId xmlns:a16="http://schemas.microsoft.com/office/drawing/2014/main" id="{AB7E5F7E-60B7-42B6-B1CE-53C58C9E0C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131">
                <a:extLst>
                  <a:ext uri="{FF2B5EF4-FFF2-40B4-BE49-F238E27FC236}">
                    <a16:creationId xmlns:a16="http://schemas.microsoft.com/office/drawing/2014/main" id="{2113695B-03C7-4ADB-85E6-FC1194E1D7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132">
                <a:extLst>
                  <a:ext uri="{FF2B5EF4-FFF2-40B4-BE49-F238E27FC236}">
                    <a16:creationId xmlns:a16="http://schemas.microsoft.com/office/drawing/2014/main" id="{8DAF5AA6-DCB5-471D-999D-1E325CAB32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133">
                <a:extLst>
                  <a:ext uri="{FF2B5EF4-FFF2-40B4-BE49-F238E27FC236}">
                    <a16:creationId xmlns:a16="http://schemas.microsoft.com/office/drawing/2014/main" id="{C4998A67-9584-4078-9A6E-72D5DF967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134">
                <a:extLst>
                  <a:ext uri="{FF2B5EF4-FFF2-40B4-BE49-F238E27FC236}">
                    <a16:creationId xmlns:a16="http://schemas.microsoft.com/office/drawing/2014/main" id="{AF2F3ECB-6F6F-48E4-A93E-8F0FC01F2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Freeform 135">
                <a:extLst>
                  <a:ext uri="{FF2B5EF4-FFF2-40B4-BE49-F238E27FC236}">
                    <a16:creationId xmlns:a16="http://schemas.microsoft.com/office/drawing/2014/main" id="{847B88E5-6F32-4CD9-9A98-4C014487C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Freeform 136">
                <a:extLst>
                  <a:ext uri="{FF2B5EF4-FFF2-40B4-BE49-F238E27FC236}">
                    <a16:creationId xmlns:a16="http://schemas.microsoft.com/office/drawing/2014/main" id="{973E3E6F-0B06-4DD7-A64C-87AF7683F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Freeform 137">
                <a:extLst>
                  <a:ext uri="{FF2B5EF4-FFF2-40B4-BE49-F238E27FC236}">
                    <a16:creationId xmlns:a16="http://schemas.microsoft.com/office/drawing/2014/main" id="{6F6D99F8-AC05-4D23-BB89-E2DFD28211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Freeform 138">
                <a:extLst>
                  <a:ext uri="{FF2B5EF4-FFF2-40B4-BE49-F238E27FC236}">
                    <a16:creationId xmlns:a16="http://schemas.microsoft.com/office/drawing/2014/main" id="{97AABB3D-9258-42CA-9D75-3755B6D83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Freeform 139">
                <a:extLst>
                  <a:ext uri="{FF2B5EF4-FFF2-40B4-BE49-F238E27FC236}">
                    <a16:creationId xmlns:a16="http://schemas.microsoft.com/office/drawing/2014/main" id="{7F8A4B73-2109-406D-8D48-48FBFA519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Freeform 140">
                <a:extLst>
                  <a:ext uri="{FF2B5EF4-FFF2-40B4-BE49-F238E27FC236}">
                    <a16:creationId xmlns:a16="http://schemas.microsoft.com/office/drawing/2014/main" id="{D4DEDE6B-4846-491D-88C1-4534FDB62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Freeform 141">
                <a:extLst>
                  <a:ext uri="{FF2B5EF4-FFF2-40B4-BE49-F238E27FC236}">
                    <a16:creationId xmlns:a16="http://schemas.microsoft.com/office/drawing/2014/main" id="{60845A6D-0354-4F18-B430-9411B845A8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Freeform 142">
                <a:extLst>
                  <a:ext uri="{FF2B5EF4-FFF2-40B4-BE49-F238E27FC236}">
                    <a16:creationId xmlns:a16="http://schemas.microsoft.com/office/drawing/2014/main" id="{CD4FF9A6-5D61-4CBE-B861-55E9FC444D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Freeform 143">
                <a:extLst>
                  <a:ext uri="{FF2B5EF4-FFF2-40B4-BE49-F238E27FC236}">
                    <a16:creationId xmlns:a16="http://schemas.microsoft.com/office/drawing/2014/main" id="{406BEE8D-2ADF-44F5-9F60-BAF1C2B9E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7" name="Freeform 144">
                <a:extLst>
                  <a:ext uri="{FF2B5EF4-FFF2-40B4-BE49-F238E27FC236}">
                    <a16:creationId xmlns:a16="http://schemas.microsoft.com/office/drawing/2014/main" id="{D5713A5D-0DAF-4BF3-9758-3493EA50C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8" name="Freeform 145">
                <a:extLst>
                  <a:ext uri="{FF2B5EF4-FFF2-40B4-BE49-F238E27FC236}">
                    <a16:creationId xmlns:a16="http://schemas.microsoft.com/office/drawing/2014/main" id="{97FEEBA7-C143-421D-8970-2703F1E09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9" name="Freeform 146">
                <a:extLst>
                  <a:ext uri="{FF2B5EF4-FFF2-40B4-BE49-F238E27FC236}">
                    <a16:creationId xmlns:a16="http://schemas.microsoft.com/office/drawing/2014/main" id="{E7343F7B-9185-491B-BCBF-6EAD28A91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0" name="Freeform 147">
                <a:extLst>
                  <a:ext uri="{FF2B5EF4-FFF2-40B4-BE49-F238E27FC236}">
                    <a16:creationId xmlns:a16="http://schemas.microsoft.com/office/drawing/2014/main" id="{21C46AC9-D120-43E4-9462-4D86D8919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1" name="Freeform 148">
                <a:extLst>
                  <a:ext uri="{FF2B5EF4-FFF2-40B4-BE49-F238E27FC236}">
                    <a16:creationId xmlns:a16="http://schemas.microsoft.com/office/drawing/2014/main" id="{839BA57F-5BFA-41E5-ACBE-0630F4DA7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2" name="Freeform 149">
                <a:extLst>
                  <a:ext uri="{FF2B5EF4-FFF2-40B4-BE49-F238E27FC236}">
                    <a16:creationId xmlns:a16="http://schemas.microsoft.com/office/drawing/2014/main" id="{A3FE735A-B2C1-4B7C-8D09-23F3DB3AB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3" name="Freeform 150">
                <a:extLst>
                  <a:ext uri="{FF2B5EF4-FFF2-40B4-BE49-F238E27FC236}">
                    <a16:creationId xmlns:a16="http://schemas.microsoft.com/office/drawing/2014/main" id="{3D6898B4-6CFC-43A9-A76D-6D0656739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4" name="Freeform 151">
                <a:extLst>
                  <a:ext uri="{FF2B5EF4-FFF2-40B4-BE49-F238E27FC236}">
                    <a16:creationId xmlns:a16="http://schemas.microsoft.com/office/drawing/2014/main" id="{9412E96D-2932-448E-A513-71E5B6D000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5" name="Freeform 152">
                <a:extLst>
                  <a:ext uri="{FF2B5EF4-FFF2-40B4-BE49-F238E27FC236}">
                    <a16:creationId xmlns:a16="http://schemas.microsoft.com/office/drawing/2014/main" id="{3EDC8C88-6DA0-4E0A-89BE-DDBED61C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6" name="Freeform 153">
                <a:extLst>
                  <a:ext uri="{FF2B5EF4-FFF2-40B4-BE49-F238E27FC236}">
                    <a16:creationId xmlns:a16="http://schemas.microsoft.com/office/drawing/2014/main" id="{8DC9D879-0ECD-4243-BD50-D48923BEAD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7" name="Freeform 154">
                <a:extLst>
                  <a:ext uri="{FF2B5EF4-FFF2-40B4-BE49-F238E27FC236}">
                    <a16:creationId xmlns:a16="http://schemas.microsoft.com/office/drawing/2014/main" id="{015EC297-FFA0-45F2-AD9B-8980BF095A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8" name="Rectangle 155">
                <a:extLst>
                  <a:ext uri="{FF2B5EF4-FFF2-40B4-BE49-F238E27FC236}">
                    <a16:creationId xmlns:a16="http://schemas.microsoft.com/office/drawing/2014/main" id="{5D7C624C-11B1-4E16-91DA-A46308F38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9" name="Freeform 156">
                <a:extLst>
                  <a:ext uri="{FF2B5EF4-FFF2-40B4-BE49-F238E27FC236}">
                    <a16:creationId xmlns:a16="http://schemas.microsoft.com/office/drawing/2014/main" id="{09543D32-6390-47D8-8540-AAE2646E9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0" name="Freeform 157">
                <a:extLst>
                  <a:ext uri="{FF2B5EF4-FFF2-40B4-BE49-F238E27FC236}">
                    <a16:creationId xmlns:a16="http://schemas.microsoft.com/office/drawing/2014/main" id="{8E34AE9E-38C5-44B0-ACB0-0485D5F15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1" name="Freeform 158">
                <a:extLst>
                  <a:ext uri="{FF2B5EF4-FFF2-40B4-BE49-F238E27FC236}">
                    <a16:creationId xmlns:a16="http://schemas.microsoft.com/office/drawing/2014/main" id="{29E9A6C9-006E-42F2-860D-895ED3EE44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2" name="Freeform 159">
                <a:extLst>
                  <a:ext uri="{FF2B5EF4-FFF2-40B4-BE49-F238E27FC236}">
                    <a16:creationId xmlns:a16="http://schemas.microsoft.com/office/drawing/2014/main" id="{CCEA1DFC-3030-4BA9-A843-0B9779710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3" name="Freeform 160">
                <a:extLst>
                  <a:ext uri="{FF2B5EF4-FFF2-40B4-BE49-F238E27FC236}">
                    <a16:creationId xmlns:a16="http://schemas.microsoft.com/office/drawing/2014/main" id="{0A634234-CBE7-4591-8999-51B59E0F0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4" name="Freeform 161">
                <a:extLst>
                  <a:ext uri="{FF2B5EF4-FFF2-40B4-BE49-F238E27FC236}">
                    <a16:creationId xmlns:a16="http://schemas.microsoft.com/office/drawing/2014/main" id="{A611C21B-31BB-48E5-BCB1-E836B55E5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5" name="Freeform 162">
                <a:extLst>
                  <a:ext uri="{FF2B5EF4-FFF2-40B4-BE49-F238E27FC236}">
                    <a16:creationId xmlns:a16="http://schemas.microsoft.com/office/drawing/2014/main" id="{14550BF1-B526-42E5-9249-A5D492BB9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6" name="Freeform 163">
                <a:extLst>
                  <a:ext uri="{FF2B5EF4-FFF2-40B4-BE49-F238E27FC236}">
                    <a16:creationId xmlns:a16="http://schemas.microsoft.com/office/drawing/2014/main" id="{7D58D80B-9CA2-4FD1-AF27-46F38C070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7" name="Freeform 164">
                <a:extLst>
                  <a:ext uri="{FF2B5EF4-FFF2-40B4-BE49-F238E27FC236}">
                    <a16:creationId xmlns:a16="http://schemas.microsoft.com/office/drawing/2014/main" id="{F00B686C-7D67-4E1C-8FA9-EEC873390F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8" name="Freeform 165">
                <a:extLst>
                  <a:ext uri="{FF2B5EF4-FFF2-40B4-BE49-F238E27FC236}">
                    <a16:creationId xmlns:a16="http://schemas.microsoft.com/office/drawing/2014/main" id="{E4A5B39E-17AE-41A4-B14D-77629F9FB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9" name="Freeform 166">
                <a:extLst>
                  <a:ext uri="{FF2B5EF4-FFF2-40B4-BE49-F238E27FC236}">
                    <a16:creationId xmlns:a16="http://schemas.microsoft.com/office/drawing/2014/main" id="{AB2516E3-D48B-4F00-86E1-28E33A4928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0" name="Freeform 167">
                <a:extLst>
                  <a:ext uri="{FF2B5EF4-FFF2-40B4-BE49-F238E27FC236}">
                    <a16:creationId xmlns:a16="http://schemas.microsoft.com/office/drawing/2014/main" id="{112579BE-3594-47AD-BB0F-FCA101E9AF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1" name="Freeform 168">
                <a:extLst>
                  <a:ext uri="{FF2B5EF4-FFF2-40B4-BE49-F238E27FC236}">
                    <a16:creationId xmlns:a16="http://schemas.microsoft.com/office/drawing/2014/main" id="{B29C845D-A313-4D49-8C1E-F6A50B5D0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2" name="Freeform 169">
                <a:extLst>
                  <a:ext uri="{FF2B5EF4-FFF2-40B4-BE49-F238E27FC236}">
                    <a16:creationId xmlns:a16="http://schemas.microsoft.com/office/drawing/2014/main" id="{B0A8D411-45FF-4CFB-91AB-4DD352A5E1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3" name="Freeform 170">
                <a:extLst>
                  <a:ext uri="{FF2B5EF4-FFF2-40B4-BE49-F238E27FC236}">
                    <a16:creationId xmlns:a16="http://schemas.microsoft.com/office/drawing/2014/main" id="{E08CB895-6644-427F-92EE-9FD7274D6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4" name="Freeform 171">
                <a:extLst>
                  <a:ext uri="{FF2B5EF4-FFF2-40B4-BE49-F238E27FC236}">
                    <a16:creationId xmlns:a16="http://schemas.microsoft.com/office/drawing/2014/main" id="{08A9AAAD-7B92-463B-8BBC-5D3345651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5" name="Freeform 172">
                <a:extLst>
                  <a:ext uri="{FF2B5EF4-FFF2-40B4-BE49-F238E27FC236}">
                    <a16:creationId xmlns:a16="http://schemas.microsoft.com/office/drawing/2014/main" id="{13F22449-DB50-41A3-A197-DADF265D05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6" name="Freeform 173">
                <a:extLst>
                  <a:ext uri="{FF2B5EF4-FFF2-40B4-BE49-F238E27FC236}">
                    <a16:creationId xmlns:a16="http://schemas.microsoft.com/office/drawing/2014/main" id="{0CE4246D-D89C-467F-93B4-CEE287430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7" name="Freeform 174">
                <a:extLst>
                  <a:ext uri="{FF2B5EF4-FFF2-40B4-BE49-F238E27FC236}">
                    <a16:creationId xmlns:a16="http://schemas.microsoft.com/office/drawing/2014/main" id="{A7959E42-4220-4DA6-BB1A-16EA1CAF57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8" name="Freeform 175">
                <a:extLst>
                  <a:ext uri="{FF2B5EF4-FFF2-40B4-BE49-F238E27FC236}">
                    <a16:creationId xmlns:a16="http://schemas.microsoft.com/office/drawing/2014/main" id="{16D79430-9035-4434-9019-6DF717B8E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9" name="Freeform 176">
                <a:extLst>
                  <a:ext uri="{FF2B5EF4-FFF2-40B4-BE49-F238E27FC236}">
                    <a16:creationId xmlns:a16="http://schemas.microsoft.com/office/drawing/2014/main" id="{9CD6BFA0-3EEC-4761-9419-CE7EE6A24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0" name="Freeform 177">
                <a:extLst>
                  <a:ext uri="{FF2B5EF4-FFF2-40B4-BE49-F238E27FC236}">
                    <a16:creationId xmlns:a16="http://schemas.microsoft.com/office/drawing/2014/main" id="{A0C3A2AB-AFE7-4BAB-AA96-F7C357E3A3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1" name="Freeform 178">
                <a:extLst>
                  <a:ext uri="{FF2B5EF4-FFF2-40B4-BE49-F238E27FC236}">
                    <a16:creationId xmlns:a16="http://schemas.microsoft.com/office/drawing/2014/main" id="{0AFA25ED-9188-48FD-9174-EA63ECCF6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2" name="Freeform 179">
                <a:extLst>
                  <a:ext uri="{FF2B5EF4-FFF2-40B4-BE49-F238E27FC236}">
                    <a16:creationId xmlns:a16="http://schemas.microsoft.com/office/drawing/2014/main" id="{75EF5B48-EABE-45C4-9168-9EFDD73160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3" name="Freeform 180">
                <a:extLst>
                  <a:ext uri="{FF2B5EF4-FFF2-40B4-BE49-F238E27FC236}">
                    <a16:creationId xmlns:a16="http://schemas.microsoft.com/office/drawing/2014/main" id="{704A96B3-A77C-4299-B5CE-F64234A27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4" name="Freeform 181">
                <a:extLst>
                  <a:ext uri="{FF2B5EF4-FFF2-40B4-BE49-F238E27FC236}">
                    <a16:creationId xmlns:a16="http://schemas.microsoft.com/office/drawing/2014/main" id="{BE54F7F7-911B-4A31-881D-88EFCC5D3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5" name="Freeform 182">
                <a:extLst>
                  <a:ext uri="{FF2B5EF4-FFF2-40B4-BE49-F238E27FC236}">
                    <a16:creationId xmlns:a16="http://schemas.microsoft.com/office/drawing/2014/main" id="{194DFCD6-E3A7-455D-964B-D26D77C57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6" name="Freeform 183">
                <a:extLst>
                  <a:ext uri="{FF2B5EF4-FFF2-40B4-BE49-F238E27FC236}">
                    <a16:creationId xmlns:a16="http://schemas.microsoft.com/office/drawing/2014/main" id="{CC68F547-42F0-411B-9D35-4DC0DC184E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7" name="Freeform 184">
                <a:extLst>
                  <a:ext uri="{FF2B5EF4-FFF2-40B4-BE49-F238E27FC236}">
                    <a16:creationId xmlns:a16="http://schemas.microsoft.com/office/drawing/2014/main" id="{7E9D2E54-A625-45DB-9ED2-698F781B4E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8" name="Freeform 185">
                <a:extLst>
                  <a:ext uri="{FF2B5EF4-FFF2-40B4-BE49-F238E27FC236}">
                    <a16:creationId xmlns:a16="http://schemas.microsoft.com/office/drawing/2014/main" id="{7C32DB6C-68E8-4F74-9E2E-41178713C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9" name="Freeform 186">
                <a:extLst>
                  <a:ext uri="{FF2B5EF4-FFF2-40B4-BE49-F238E27FC236}">
                    <a16:creationId xmlns:a16="http://schemas.microsoft.com/office/drawing/2014/main" id="{37B9DB0F-CF8A-4697-B69E-6E325EA059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0" name="Freeform 187">
                <a:extLst>
                  <a:ext uri="{FF2B5EF4-FFF2-40B4-BE49-F238E27FC236}">
                    <a16:creationId xmlns:a16="http://schemas.microsoft.com/office/drawing/2014/main" id="{6988B89A-EB07-4FA6-AE37-E50204AA88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1" name="Freeform 188">
                <a:extLst>
                  <a:ext uri="{FF2B5EF4-FFF2-40B4-BE49-F238E27FC236}">
                    <a16:creationId xmlns:a16="http://schemas.microsoft.com/office/drawing/2014/main" id="{927B8D26-0E9C-4FEC-8D32-747FE8A0A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2" name="Freeform 189">
                <a:extLst>
                  <a:ext uri="{FF2B5EF4-FFF2-40B4-BE49-F238E27FC236}">
                    <a16:creationId xmlns:a16="http://schemas.microsoft.com/office/drawing/2014/main" id="{6D9F89F8-A4D4-4223-8749-D224E6CE8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3" name="Freeform 190">
                <a:extLst>
                  <a:ext uri="{FF2B5EF4-FFF2-40B4-BE49-F238E27FC236}">
                    <a16:creationId xmlns:a16="http://schemas.microsoft.com/office/drawing/2014/main" id="{37E32A8B-A9B8-4A95-A4B2-F26CE80D6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4" name="Freeform 191">
                <a:extLst>
                  <a:ext uri="{FF2B5EF4-FFF2-40B4-BE49-F238E27FC236}">
                    <a16:creationId xmlns:a16="http://schemas.microsoft.com/office/drawing/2014/main" id="{00F48700-70A3-490E-8E3F-336CE0935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5" name="Freeform 192">
                <a:extLst>
                  <a:ext uri="{FF2B5EF4-FFF2-40B4-BE49-F238E27FC236}">
                    <a16:creationId xmlns:a16="http://schemas.microsoft.com/office/drawing/2014/main" id="{EB0CFCB7-39A4-4F08-8B73-37CDEEF512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6" name="Freeform 193">
                <a:extLst>
                  <a:ext uri="{FF2B5EF4-FFF2-40B4-BE49-F238E27FC236}">
                    <a16:creationId xmlns:a16="http://schemas.microsoft.com/office/drawing/2014/main" id="{F2F6306D-C58B-4A2F-81F4-F0A3ABED1F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7" name="Freeform 194">
                <a:extLst>
                  <a:ext uri="{FF2B5EF4-FFF2-40B4-BE49-F238E27FC236}">
                    <a16:creationId xmlns:a16="http://schemas.microsoft.com/office/drawing/2014/main" id="{9B9521BD-C45A-4329-A361-DF445441C0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8" name="Freeform 195">
                <a:extLst>
                  <a:ext uri="{FF2B5EF4-FFF2-40B4-BE49-F238E27FC236}">
                    <a16:creationId xmlns:a16="http://schemas.microsoft.com/office/drawing/2014/main" id="{EEB980D8-36F2-43CC-B244-39E4D49116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9" name="Freeform 196">
                <a:extLst>
                  <a:ext uri="{FF2B5EF4-FFF2-40B4-BE49-F238E27FC236}">
                    <a16:creationId xmlns:a16="http://schemas.microsoft.com/office/drawing/2014/main" id="{30E21BA9-238E-4A85-9630-6EDA6679D1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0" name="Freeform 197">
                <a:extLst>
                  <a:ext uri="{FF2B5EF4-FFF2-40B4-BE49-F238E27FC236}">
                    <a16:creationId xmlns:a16="http://schemas.microsoft.com/office/drawing/2014/main" id="{803CFC32-6958-4827-9740-09FFD5B97B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1" name="Freeform 198">
                <a:extLst>
                  <a:ext uri="{FF2B5EF4-FFF2-40B4-BE49-F238E27FC236}">
                    <a16:creationId xmlns:a16="http://schemas.microsoft.com/office/drawing/2014/main" id="{D9FCC956-F6EE-48A4-87FA-FA65BF27C6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2" name="Freeform 199">
                <a:extLst>
                  <a:ext uri="{FF2B5EF4-FFF2-40B4-BE49-F238E27FC236}">
                    <a16:creationId xmlns:a16="http://schemas.microsoft.com/office/drawing/2014/main" id="{295C0E08-F56C-427E-8E0A-1F278DA1A3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3" name="Freeform 200">
                <a:extLst>
                  <a:ext uri="{FF2B5EF4-FFF2-40B4-BE49-F238E27FC236}">
                    <a16:creationId xmlns:a16="http://schemas.microsoft.com/office/drawing/2014/main" id="{DB3D82D1-25CB-4A71-8CAB-E50CD3A3FA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4" name="Freeform 201">
                <a:extLst>
                  <a:ext uri="{FF2B5EF4-FFF2-40B4-BE49-F238E27FC236}">
                    <a16:creationId xmlns:a16="http://schemas.microsoft.com/office/drawing/2014/main" id="{93F1C3F0-8281-44E9-8D90-00B5067F3D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5" name="Freeform 202">
                <a:extLst>
                  <a:ext uri="{FF2B5EF4-FFF2-40B4-BE49-F238E27FC236}">
                    <a16:creationId xmlns:a16="http://schemas.microsoft.com/office/drawing/2014/main" id="{5E5AEB33-C1E6-442B-AA01-039388BC3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6" name="Freeform 203">
                <a:extLst>
                  <a:ext uri="{FF2B5EF4-FFF2-40B4-BE49-F238E27FC236}">
                    <a16:creationId xmlns:a16="http://schemas.microsoft.com/office/drawing/2014/main" id="{E94891B2-0BCA-4804-9A61-0D67D0DEF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7" name="Freeform 204">
                <a:extLst>
                  <a:ext uri="{FF2B5EF4-FFF2-40B4-BE49-F238E27FC236}">
                    <a16:creationId xmlns:a16="http://schemas.microsoft.com/office/drawing/2014/main" id="{E1B6AC6F-5D43-4C6A-BE41-F1F5F149D8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53" name="Group 406">
              <a:extLst>
                <a:ext uri="{FF2B5EF4-FFF2-40B4-BE49-F238E27FC236}">
                  <a16:creationId xmlns:a16="http://schemas.microsoft.com/office/drawing/2014/main" id="{62C7EC5D-8943-49BE-B189-9C377F94F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128" name="Freeform 206">
                <a:extLst>
                  <a:ext uri="{FF2B5EF4-FFF2-40B4-BE49-F238E27FC236}">
                    <a16:creationId xmlns:a16="http://schemas.microsoft.com/office/drawing/2014/main" id="{FFE5D7AB-3CBF-4434-B786-CAA02C884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207">
                <a:extLst>
                  <a:ext uri="{FF2B5EF4-FFF2-40B4-BE49-F238E27FC236}">
                    <a16:creationId xmlns:a16="http://schemas.microsoft.com/office/drawing/2014/main" id="{EDEB7060-7C81-4150-9027-819EC7495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08">
                <a:extLst>
                  <a:ext uri="{FF2B5EF4-FFF2-40B4-BE49-F238E27FC236}">
                    <a16:creationId xmlns:a16="http://schemas.microsoft.com/office/drawing/2014/main" id="{6916A0CD-598D-46AE-B383-3399169DF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09">
                <a:extLst>
                  <a:ext uri="{FF2B5EF4-FFF2-40B4-BE49-F238E27FC236}">
                    <a16:creationId xmlns:a16="http://schemas.microsoft.com/office/drawing/2014/main" id="{780C2D3B-E317-4FC0-86AC-709650DF98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10">
                <a:extLst>
                  <a:ext uri="{FF2B5EF4-FFF2-40B4-BE49-F238E27FC236}">
                    <a16:creationId xmlns:a16="http://schemas.microsoft.com/office/drawing/2014/main" id="{604F6A8E-2790-446C-9E83-3BF67C8B41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11">
                <a:extLst>
                  <a:ext uri="{FF2B5EF4-FFF2-40B4-BE49-F238E27FC236}">
                    <a16:creationId xmlns:a16="http://schemas.microsoft.com/office/drawing/2014/main" id="{0525D653-9C1B-4E83-8744-9ED6AFA792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12">
                <a:extLst>
                  <a:ext uri="{FF2B5EF4-FFF2-40B4-BE49-F238E27FC236}">
                    <a16:creationId xmlns:a16="http://schemas.microsoft.com/office/drawing/2014/main" id="{E761FC54-A0DF-4B72-AC8E-DA4CE7A91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13">
                <a:extLst>
                  <a:ext uri="{FF2B5EF4-FFF2-40B4-BE49-F238E27FC236}">
                    <a16:creationId xmlns:a16="http://schemas.microsoft.com/office/drawing/2014/main" id="{EB28A137-E657-4360-8536-D126167F6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14">
                <a:extLst>
                  <a:ext uri="{FF2B5EF4-FFF2-40B4-BE49-F238E27FC236}">
                    <a16:creationId xmlns:a16="http://schemas.microsoft.com/office/drawing/2014/main" id="{0CA9013A-CC63-4391-ACFE-220BFFC4C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15">
                <a:extLst>
                  <a:ext uri="{FF2B5EF4-FFF2-40B4-BE49-F238E27FC236}">
                    <a16:creationId xmlns:a16="http://schemas.microsoft.com/office/drawing/2014/main" id="{CCF341C6-0AA2-4EA8-B2A4-ED452686D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16">
                <a:extLst>
                  <a:ext uri="{FF2B5EF4-FFF2-40B4-BE49-F238E27FC236}">
                    <a16:creationId xmlns:a16="http://schemas.microsoft.com/office/drawing/2014/main" id="{37D652D1-7B83-44FB-97E3-6D5C833493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17">
                <a:extLst>
                  <a:ext uri="{FF2B5EF4-FFF2-40B4-BE49-F238E27FC236}">
                    <a16:creationId xmlns:a16="http://schemas.microsoft.com/office/drawing/2014/main" id="{20C44F0A-88B5-4B91-A400-EE91F1D89F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18">
                <a:extLst>
                  <a:ext uri="{FF2B5EF4-FFF2-40B4-BE49-F238E27FC236}">
                    <a16:creationId xmlns:a16="http://schemas.microsoft.com/office/drawing/2014/main" id="{0CBFB6CB-AF48-47D1-95C6-E52044A81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19">
                <a:extLst>
                  <a:ext uri="{FF2B5EF4-FFF2-40B4-BE49-F238E27FC236}">
                    <a16:creationId xmlns:a16="http://schemas.microsoft.com/office/drawing/2014/main" id="{32466B36-7A6F-4FC8-9CF4-2B4303464F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20">
                <a:extLst>
                  <a:ext uri="{FF2B5EF4-FFF2-40B4-BE49-F238E27FC236}">
                    <a16:creationId xmlns:a16="http://schemas.microsoft.com/office/drawing/2014/main" id="{FF32D3A8-C5D2-442D-8E07-39086E911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21">
                <a:extLst>
                  <a:ext uri="{FF2B5EF4-FFF2-40B4-BE49-F238E27FC236}">
                    <a16:creationId xmlns:a16="http://schemas.microsoft.com/office/drawing/2014/main" id="{437D12AF-FBC9-4898-AA16-449576AED2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22">
                <a:extLst>
                  <a:ext uri="{FF2B5EF4-FFF2-40B4-BE49-F238E27FC236}">
                    <a16:creationId xmlns:a16="http://schemas.microsoft.com/office/drawing/2014/main" id="{1C1B3608-371A-4DA0-A47D-04F7D122A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23">
                <a:extLst>
                  <a:ext uri="{FF2B5EF4-FFF2-40B4-BE49-F238E27FC236}">
                    <a16:creationId xmlns:a16="http://schemas.microsoft.com/office/drawing/2014/main" id="{2EDF089A-4705-4A10-92B1-613955D11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224">
                <a:extLst>
                  <a:ext uri="{FF2B5EF4-FFF2-40B4-BE49-F238E27FC236}">
                    <a16:creationId xmlns:a16="http://schemas.microsoft.com/office/drawing/2014/main" id="{434ECAEE-5D5E-425E-B2E1-BFA75B710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25">
                <a:extLst>
                  <a:ext uri="{FF2B5EF4-FFF2-40B4-BE49-F238E27FC236}">
                    <a16:creationId xmlns:a16="http://schemas.microsoft.com/office/drawing/2014/main" id="{3634197B-CEDD-490E-BFCB-35F3EDC35C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26">
                <a:extLst>
                  <a:ext uri="{FF2B5EF4-FFF2-40B4-BE49-F238E27FC236}">
                    <a16:creationId xmlns:a16="http://schemas.microsoft.com/office/drawing/2014/main" id="{C5F12BAB-263A-4428-A021-305BBDC97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227">
                <a:extLst>
                  <a:ext uri="{FF2B5EF4-FFF2-40B4-BE49-F238E27FC236}">
                    <a16:creationId xmlns:a16="http://schemas.microsoft.com/office/drawing/2014/main" id="{DE7C9550-6910-4CEA-8039-3F0AE66356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Rectangle 228">
                <a:extLst>
                  <a:ext uri="{FF2B5EF4-FFF2-40B4-BE49-F238E27FC236}">
                    <a16:creationId xmlns:a16="http://schemas.microsoft.com/office/drawing/2014/main" id="{79A46A95-0D33-4B0A-9D5E-3AB394BED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29">
                <a:extLst>
                  <a:ext uri="{FF2B5EF4-FFF2-40B4-BE49-F238E27FC236}">
                    <a16:creationId xmlns:a16="http://schemas.microsoft.com/office/drawing/2014/main" id="{F6D788D1-2E6C-467E-9610-FF235EC50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230">
                <a:extLst>
                  <a:ext uri="{FF2B5EF4-FFF2-40B4-BE49-F238E27FC236}">
                    <a16:creationId xmlns:a16="http://schemas.microsoft.com/office/drawing/2014/main" id="{BD802EDA-A9D1-4D71-8ACD-266109E47B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231">
                <a:extLst>
                  <a:ext uri="{FF2B5EF4-FFF2-40B4-BE49-F238E27FC236}">
                    <a16:creationId xmlns:a16="http://schemas.microsoft.com/office/drawing/2014/main" id="{658049DF-9F20-46DD-B789-B8AB619D7D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232">
                <a:extLst>
                  <a:ext uri="{FF2B5EF4-FFF2-40B4-BE49-F238E27FC236}">
                    <a16:creationId xmlns:a16="http://schemas.microsoft.com/office/drawing/2014/main" id="{6B89964F-C6E7-4BAB-A4FE-3A0398EF5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233">
                <a:extLst>
                  <a:ext uri="{FF2B5EF4-FFF2-40B4-BE49-F238E27FC236}">
                    <a16:creationId xmlns:a16="http://schemas.microsoft.com/office/drawing/2014/main" id="{78EAC864-0941-46B9-8FC8-11EC5EE500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234">
                <a:extLst>
                  <a:ext uri="{FF2B5EF4-FFF2-40B4-BE49-F238E27FC236}">
                    <a16:creationId xmlns:a16="http://schemas.microsoft.com/office/drawing/2014/main" id="{F48C1C71-A395-4E8B-A179-AB24B11FF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235">
                <a:extLst>
                  <a:ext uri="{FF2B5EF4-FFF2-40B4-BE49-F238E27FC236}">
                    <a16:creationId xmlns:a16="http://schemas.microsoft.com/office/drawing/2014/main" id="{0C092D62-DE8C-46D2-AA37-71F6F1FE2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236">
                <a:extLst>
                  <a:ext uri="{FF2B5EF4-FFF2-40B4-BE49-F238E27FC236}">
                    <a16:creationId xmlns:a16="http://schemas.microsoft.com/office/drawing/2014/main" id="{87C34EBA-213C-403C-9E9E-F36B2C9B5A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237">
                <a:extLst>
                  <a:ext uri="{FF2B5EF4-FFF2-40B4-BE49-F238E27FC236}">
                    <a16:creationId xmlns:a16="http://schemas.microsoft.com/office/drawing/2014/main" id="{9E7F55C0-C00A-4A37-BDBC-C709B68C3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Oval 238">
                <a:extLst>
                  <a:ext uri="{FF2B5EF4-FFF2-40B4-BE49-F238E27FC236}">
                    <a16:creationId xmlns:a16="http://schemas.microsoft.com/office/drawing/2014/main" id="{879C194A-46AA-42D0-ACD1-9BCF28179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239">
                <a:extLst>
                  <a:ext uri="{FF2B5EF4-FFF2-40B4-BE49-F238E27FC236}">
                    <a16:creationId xmlns:a16="http://schemas.microsoft.com/office/drawing/2014/main" id="{59E61F0F-533C-46A1-BCD7-B9251878A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240">
                <a:extLst>
                  <a:ext uri="{FF2B5EF4-FFF2-40B4-BE49-F238E27FC236}">
                    <a16:creationId xmlns:a16="http://schemas.microsoft.com/office/drawing/2014/main" id="{689F217D-3C16-49D7-8DFF-7C4D442AFA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241">
                <a:extLst>
                  <a:ext uri="{FF2B5EF4-FFF2-40B4-BE49-F238E27FC236}">
                    <a16:creationId xmlns:a16="http://schemas.microsoft.com/office/drawing/2014/main" id="{92A84C8B-1761-49FC-AD58-B03BFADAA8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242">
                <a:extLst>
                  <a:ext uri="{FF2B5EF4-FFF2-40B4-BE49-F238E27FC236}">
                    <a16:creationId xmlns:a16="http://schemas.microsoft.com/office/drawing/2014/main" id="{613C8A2C-2DCD-42E6-B99B-D1DFC423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243">
                <a:extLst>
                  <a:ext uri="{FF2B5EF4-FFF2-40B4-BE49-F238E27FC236}">
                    <a16:creationId xmlns:a16="http://schemas.microsoft.com/office/drawing/2014/main" id="{4D7194B4-DB1F-4E06-B570-0CEFE5CFF8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244">
                <a:extLst>
                  <a:ext uri="{FF2B5EF4-FFF2-40B4-BE49-F238E27FC236}">
                    <a16:creationId xmlns:a16="http://schemas.microsoft.com/office/drawing/2014/main" id="{EC02E3D5-0258-4F7F-8593-9C5D54741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Freeform 245">
                <a:extLst>
                  <a:ext uri="{FF2B5EF4-FFF2-40B4-BE49-F238E27FC236}">
                    <a16:creationId xmlns:a16="http://schemas.microsoft.com/office/drawing/2014/main" id="{32E8C1E0-2A50-44F6-82BF-D49207FE2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246">
                <a:extLst>
                  <a:ext uri="{FF2B5EF4-FFF2-40B4-BE49-F238E27FC236}">
                    <a16:creationId xmlns:a16="http://schemas.microsoft.com/office/drawing/2014/main" id="{0101EC2D-BA3C-4E8F-B73E-67CBC4382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247">
                <a:extLst>
                  <a:ext uri="{FF2B5EF4-FFF2-40B4-BE49-F238E27FC236}">
                    <a16:creationId xmlns:a16="http://schemas.microsoft.com/office/drawing/2014/main" id="{EB45ACD6-50FA-41BE-AA04-89407E98F7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248">
                <a:extLst>
                  <a:ext uri="{FF2B5EF4-FFF2-40B4-BE49-F238E27FC236}">
                    <a16:creationId xmlns:a16="http://schemas.microsoft.com/office/drawing/2014/main" id="{7BCA6E08-097D-4889-8C49-2BA797FD1E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249">
                <a:extLst>
                  <a:ext uri="{FF2B5EF4-FFF2-40B4-BE49-F238E27FC236}">
                    <a16:creationId xmlns:a16="http://schemas.microsoft.com/office/drawing/2014/main" id="{D503850D-BE69-463F-9685-54B046FE1A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250">
                <a:extLst>
                  <a:ext uri="{FF2B5EF4-FFF2-40B4-BE49-F238E27FC236}">
                    <a16:creationId xmlns:a16="http://schemas.microsoft.com/office/drawing/2014/main" id="{3820B16A-AE3D-400E-B0B5-AFA5CB4042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251">
                <a:extLst>
                  <a:ext uri="{FF2B5EF4-FFF2-40B4-BE49-F238E27FC236}">
                    <a16:creationId xmlns:a16="http://schemas.microsoft.com/office/drawing/2014/main" id="{D9413EFE-13B4-4C88-A9E1-409D3957C9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252">
                <a:extLst>
                  <a:ext uri="{FF2B5EF4-FFF2-40B4-BE49-F238E27FC236}">
                    <a16:creationId xmlns:a16="http://schemas.microsoft.com/office/drawing/2014/main" id="{11B70E4C-E274-4310-97B5-D375E702CB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253">
                <a:extLst>
                  <a:ext uri="{FF2B5EF4-FFF2-40B4-BE49-F238E27FC236}">
                    <a16:creationId xmlns:a16="http://schemas.microsoft.com/office/drawing/2014/main" id="{D7D31B87-92C7-484F-A790-472B129A5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254">
                <a:extLst>
                  <a:ext uri="{FF2B5EF4-FFF2-40B4-BE49-F238E27FC236}">
                    <a16:creationId xmlns:a16="http://schemas.microsoft.com/office/drawing/2014/main" id="{DD3C4214-DAB6-4192-AF8B-29718A11D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255">
                <a:extLst>
                  <a:ext uri="{FF2B5EF4-FFF2-40B4-BE49-F238E27FC236}">
                    <a16:creationId xmlns:a16="http://schemas.microsoft.com/office/drawing/2014/main" id="{8B376FBF-BC54-4030-8BB7-84F1B4DEF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256">
                <a:extLst>
                  <a:ext uri="{FF2B5EF4-FFF2-40B4-BE49-F238E27FC236}">
                    <a16:creationId xmlns:a16="http://schemas.microsoft.com/office/drawing/2014/main" id="{4B38DD6F-2192-4728-B0C3-794EE14CC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Freeform 257">
                <a:extLst>
                  <a:ext uri="{FF2B5EF4-FFF2-40B4-BE49-F238E27FC236}">
                    <a16:creationId xmlns:a16="http://schemas.microsoft.com/office/drawing/2014/main" id="{9148CFEF-E8C3-4D96-B37B-0BB111711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Oval 258">
                <a:extLst>
                  <a:ext uri="{FF2B5EF4-FFF2-40B4-BE49-F238E27FC236}">
                    <a16:creationId xmlns:a16="http://schemas.microsoft.com/office/drawing/2014/main" id="{E35C2678-CD36-4104-99AE-C8999DCC5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259">
                <a:extLst>
                  <a:ext uri="{FF2B5EF4-FFF2-40B4-BE49-F238E27FC236}">
                    <a16:creationId xmlns:a16="http://schemas.microsoft.com/office/drawing/2014/main" id="{D2719D90-8EA7-43CF-A71E-7050FAED20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Freeform 260">
                <a:extLst>
                  <a:ext uri="{FF2B5EF4-FFF2-40B4-BE49-F238E27FC236}">
                    <a16:creationId xmlns:a16="http://schemas.microsoft.com/office/drawing/2014/main" id="{4E17E98B-DCD4-48E2-9844-D96671007F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Freeform 261">
                <a:extLst>
                  <a:ext uri="{FF2B5EF4-FFF2-40B4-BE49-F238E27FC236}">
                    <a16:creationId xmlns:a16="http://schemas.microsoft.com/office/drawing/2014/main" id="{D75E9885-76C1-41FF-AADF-6E451E4B0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Freeform 262">
                <a:extLst>
                  <a:ext uri="{FF2B5EF4-FFF2-40B4-BE49-F238E27FC236}">
                    <a16:creationId xmlns:a16="http://schemas.microsoft.com/office/drawing/2014/main" id="{F515365E-C33E-4BB4-970B-A5B89AFE4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Freeform 263">
                <a:extLst>
                  <a:ext uri="{FF2B5EF4-FFF2-40B4-BE49-F238E27FC236}">
                    <a16:creationId xmlns:a16="http://schemas.microsoft.com/office/drawing/2014/main" id="{8FD0867C-C93B-4275-8B09-01793BDDB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Rectangle 264">
                <a:extLst>
                  <a:ext uri="{FF2B5EF4-FFF2-40B4-BE49-F238E27FC236}">
                    <a16:creationId xmlns:a16="http://schemas.microsoft.com/office/drawing/2014/main" id="{A054DC6F-D5FC-4EB8-9120-4455353C7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265">
                <a:extLst>
                  <a:ext uri="{FF2B5EF4-FFF2-40B4-BE49-F238E27FC236}">
                    <a16:creationId xmlns:a16="http://schemas.microsoft.com/office/drawing/2014/main" id="{FADA1BCD-A2D7-443E-9122-62103A16CB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Freeform 266">
                <a:extLst>
                  <a:ext uri="{FF2B5EF4-FFF2-40B4-BE49-F238E27FC236}">
                    <a16:creationId xmlns:a16="http://schemas.microsoft.com/office/drawing/2014/main" id="{514D32E7-89F1-4BCF-B6E2-459719FBC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Freeform 267">
                <a:extLst>
                  <a:ext uri="{FF2B5EF4-FFF2-40B4-BE49-F238E27FC236}">
                    <a16:creationId xmlns:a16="http://schemas.microsoft.com/office/drawing/2014/main" id="{04EDFDC5-81C4-4BD4-917A-074D19294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268">
                <a:extLst>
                  <a:ext uri="{FF2B5EF4-FFF2-40B4-BE49-F238E27FC236}">
                    <a16:creationId xmlns:a16="http://schemas.microsoft.com/office/drawing/2014/main" id="{6676EA64-0886-4814-BFA1-A3D59D6A2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269">
                <a:extLst>
                  <a:ext uri="{FF2B5EF4-FFF2-40B4-BE49-F238E27FC236}">
                    <a16:creationId xmlns:a16="http://schemas.microsoft.com/office/drawing/2014/main" id="{250A8D08-3B6A-4512-B379-A39BF64C1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Freeform 270">
                <a:extLst>
                  <a:ext uri="{FF2B5EF4-FFF2-40B4-BE49-F238E27FC236}">
                    <a16:creationId xmlns:a16="http://schemas.microsoft.com/office/drawing/2014/main" id="{B64D9716-A619-4448-8F2D-76B25B4C7F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271">
                <a:extLst>
                  <a:ext uri="{FF2B5EF4-FFF2-40B4-BE49-F238E27FC236}">
                    <a16:creationId xmlns:a16="http://schemas.microsoft.com/office/drawing/2014/main" id="{AA5A9BEE-DF4D-4B42-9A64-C5717FDE5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272">
                <a:extLst>
                  <a:ext uri="{FF2B5EF4-FFF2-40B4-BE49-F238E27FC236}">
                    <a16:creationId xmlns:a16="http://schemas.microsoft.com/office/drawing/2014/main" id="{9AC43608-6336-42AF-8603-A0D5774D22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273">
                <a:extLst>
                  <a:ext uri="{FF2B5EF4-FFF2-40B4-BE49-F238E27FC236}">
                    <a16:creationId xmlns:a16="http://schemas.microsoft.com/office/drawing/2014/main" id="{AD523ABB-94E7-47CD-8D6B-AF9954A4D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274">
                <a:extLst>
                  <a:ext uri="{FF2B5EF4-FFF2-40B4-BE49-F238E27FC236}">
                    <a16:creationId xmlns:a16="http://schemas.microsoft.com/office/drawing/2014/main" id="{4D01BF13-D609-4E6C-9920-1B00D178EF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Freeform 275">
                <a:extLst>
                  <a:ext uri="{FF2B5EF4-FFF2-40B4-BE49-F238E27FC236}">
                    <a16:creationId xmlns:a16="http://schemas.microsoft.com/office/drawing/2014/main" id="{3422E120-DA17-47EF-BEEF-FF239E287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276">
                <a:extLst>
                  <a:ext uri="{FF2B5EF4-FFF2-40B4-BE49-F238E27FC236}">
                    <a16:creationId xmlns:a16="http://schemas.microsoft.com/office/drawing/2014/main" id="{3C0D9969-63B8-4E83-B09D-058EA3C70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277">
                <a:extLst>
                  <a:ext uri="{FF2B5EF4-FFF2-40B4-BE49-F238E27FC236}">
                    <a16:creationId xmlns:a16="http://schemas.microsoft.com/office/drawing/2014/main" id="{1722B848-1B43-4EF4-9322-C90909968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278">
                <a:extLst>
                  <a:ext uri="{FF2B5EF4-FFF2-40B4-BE49-F238E27FC236}">
                    <a16:creationId xmlns:a16="http://schemas.microsoft.com/office/drawing/2014/main" id="{8F1A1421-F32E-4523-8323-7AE817FEDF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279">
                <a:extLst>
                  <a:ext uri="{FF2B5EF4-FFF2-40B4-BE49-F238E27FC236}">
                    <a16:creationId xmlns:a16="http://schemas.microsoft.com/office/drawing/2014/main" id="{28CDFEC4-6166-44B2-8805-F10B34CAAF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280">
                <a:extLst>
                  <a:ext uri="{FF2B5EF4-FFF2-40B4-BE49-F238E27FC236}">
                    <a16:creationId xmlns:a16="http://schemas.microsoft.com/office/drawing/2014/main" id="{EF388C92-8E92-4A2F-AD67-41CB4CA29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281">
                <a:extLst>
                  <a:ext uri="{FF2B5EF4-FFF2-40B4-BE49-F238E27FC236}">
                    <a16:creationId xmlns:a16="http://schemas.microsoft.com/office/drawing/2014/main" id="{B38F589F-7405-454C-B134-7D675EDB9E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282">
                <a:extLst>
                  <a:ext uri="{FF2B5EF4-FFF2-40B4-BE49-F238E27FC236}">
                    <a16:creationId xmlns:a16="http://schemas.microsoft.com/office/drawing/2014/main" id="{CCF657A5-93CD-4879-B696-DC0EADE70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283">
                <a:extLst>
                  <a:ext uri="{FF2B5EF4-FFF2-40B4-BE49-F238E27FC236}">
                    <a16:creationId xmlns:a16="http://schemas.microsoft.com/office/drawing/2014/main" id="{FE27EB3A-CBC9-4D9A-A7E0-F9E072DAD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284">
                <a:extLst>
                  <a:ext uri="{FF2B5EF4-FFF2-40B4-BE49-F238E27FC236}">
                    <a16:creationId xmlns:a16="http://schemas.microsoft.com/office/drawing/2014/main" id="{665405BA-8CE9-442B-A953-6B322024E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285">
                <a:extLst>
                  <a:ext uri="{FF2B5EF4-FFF2-40B4-BE49-F238E27FC236}">
                    <a16:creationId xmlns:a16="http://schemas.microsoft.com/office/drawing/2014/main" id="{9B987592-B348-4CD2-B094-D0B5C2A2C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286">
                <a:extLst>
                  <a:ext uri="{FF2B5EF4-FFF2-40B4-BE49-F238E27FC236}">
                    <a16:creationId xmlns:a16="http://schemas.microsoft.com/office/drawing/2014/main" id="{3AE05910-6959-4F34-9B49-0ACEC9D633D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287">
                <a:extLst>
                  <a:ext uri="{FF2B5EF4-FFF2-40B4-BE49-F238E27FC236}">
                    <a16:creationId xmlns:a16="http://schemas.microsoft.com/office/drawing/2014/main" id="{7AD3B9D0-80B5-4117-85C4-71D783E23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288">
                <a:extLst>
                  <a:ext uri="{FF2B5EF4-FFF2-40B4-BE49-F238E27FC236}">
                    <a16:creationId xmlns:a16="http://schemas.microsoft.com/office/drawing/2014/main" id="{BC81B66E-FCA3-4039-AE82-3F84BAC167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289">
                <a:extLst>
                  <a:ext uri="{FF2B5EF4-FFF2-40B4-BE49-F238E27FC236}">
                    <a16:creationId xmlns:a16="http://schemas.microsoft.com/office/drawing/2014/main" id="{2492B813-A02B-449F-A1BA-2D8112D277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290">
                <a:extLst>
                  <a:ext uri="{FF2B5EF4-FFF2-40B4-BE49-F238E27FC236}">
                    <a16:creationId xmlns:a16="http://schemas.microsoft.com/office/drawing/2014/main" id="{6969BCE9-8AC8-486C-B00F-9CEA8B7BAF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291">
                <a:extLst>
                  <a:ext uri="{FF2B5EF4-FFF2-40B4-BE49-F238E27FC236}">
                    <a16:creationId xmlns:a16="http://schemas.microsoft.com/office/drawing/2014/main" id="{EC06A78E-C523-491A-B9F0-52E9608ED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292">
                <a:extLst>
                  <a:ext uri="{FF2B5EF4-FFF2-40B4-BE49-F238E27FC236}">
                    <a16:creationId xmlns:a16="http://schemas.microsoft.com/office/drawing/2014/main" id="{AFBBF196-C8ED-46F2-B27D-4DBEFC3A7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293">
                <a:extLst>
                  <a:ext uri="{FF2B5EF4-FFF2-40B4-BE49-F238E27FC236}">
                    <a16:creationId xmlns:a16="http://schemas.microsoft.com/office/drawing/2014/main" id="{F48EF5A6-03C2-40CE-A582-87148A7291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294">
                <a:extLst>
                  <a:ext uri="{FF2B5EF4-FFF2-40B4-BE49-F238E27FC236}">
                    <a16:creationId xmlns:a16="http://schemas.microsoft.com/office/drawing/2014/main" id="{44F6A524-65D2-4EF3-B23F-F8650F226B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295">
                <a:extLst>
                  <a:ext uri="{FF2B5EF4-FFF2-40B4-BE49-F238E27FC236}">
                    <a16:creationId xmlns:a16="http://schemas.microsoft.com/office/drawing/2014/main" id="{B25AC600-CB1C-4863-8F3C-2DA889540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296">
                <a:extLst>
                  <a:ext uri="{FF2B5EF4-FFF2-40B4-BE49-F238E27FC236}">
                    <a16:creationId xmlns:a16="http://schemas.microsoft.com/office/drawing/2014/main" id="{DFC475D7-8D8C-4593-89A3-80091803A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Oval 297">
                <a:extLst>
                  <a:ext uri="{FF2B5EF4-FFF2-40B4-BE49-F238E27FC236}">
                    <a16:creationId xmlns:a16="http://schemas.microsoft.com/office/drawing/2014/main" id="{82C09958-89BE-45E6-BE5D-A57BA9C08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Oval 298">
                <a:extLst>
                  <a:ext uri="{FF2B5EF4-FFF2-40B4-BE49-F238E27FC236}">
                    <a16:creationId xmlns:a16="http://schemas.microsoft.com/office/drawing/2014/main" id="{BFA6E51E-5B81-4AEE-8687-A4E057E9A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299">
                <a:extLst>
                  <a:ext uri="{FF2B5EF4-FFF2-40B4-BE49-F238E27FC236}">
                    <a16:creationId xmlns:a16="http://schemas.microsoft.com/office/drawing/2014/main" id="{280583F7-2F1A-4224-B8BD-2F5E970A7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Oval 300">
                <a:extLst>
                  <a:ext uri="{FF2B5EF4-FFF2-40B4-BE49-F238E27FC236}">
                    <a16:creationId xmlns:a16="http://schemas.microsoft.com/office/drawing/2014/main" id="{59C5E594-D535-403E-87DE-7F852A14A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301">
                <a:extLst>
                  <a:ext uri="{FF2B5EF4-FFF2-40B4-BE49-F238E27FC236}">
                    <a16:creationId xmlns:a16="http://schemas.microsoft.com/office/drawing/2014/main" id="{692BADA5-AD22-40A6-B55A-17A5337410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302">
                <a:extLst>
                  <a:ext uri="{FF2B5EF4-FFF2-40B4-BE49-F238E27FC236}">
                    <a16:creationId xmlns:a16="http://schemas.microsoft.com/office/drawing/2014/main" id="{DD7A839D-685C-4C72-9500-0FEC9B3DC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Oval 303">
                <a:extLst>
                  <a:ext uri="{FF2B5EF4-FFF2-40B4-BE49-F238E27FC236}">
                    <a16:creationId xmlns:a16="http://schemas.microsoft.com/office/drawing/2014/main" id="{54FB922D-92F4-4AAD-A9E7-580F6B140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304">
                <a:extLst>
                  <a:ext uri="{FF2B5EF4-FFF2-40B4-BE49-F238E27FC236}">
                    <a16:creationId xmlns:a16="http://schemas.microsoft.com/office/drawing/2014/main" id="{5B5DA625-CB13-4319-A275-FD247E677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305">
                <a:extLst>
                  <a:ext uri="{FF2B5EF4-FFF2-40B4-BE49-F238E27FC236}">
                    <a16:creationId xmlns:a16="http://schemas.microsoft.com/office/drawing/2014/main" id="{C8DC2648-EFA3-4277-A0D1-58D273C20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Oval 306">
                <a:extLst>
                  <a:ext uri="{FF2B5EF4-FFF2-40B4-BE49-F238E27FC236}">
                    <a16:creationId xmlns:a16="http://schemas.microsoft.com/office/drawing/2014/main" id="{BAFF3B54-AB17-4AFD-BE64-688C6DED4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307">
                <a:extLst>
                  <a:ext uri="{FF2B5EF4-FFF2-40B4-BE49-F238E27FC236}">
                    <a16:creationId xmlns:a16="http://schemas.microsoft.com/office/drawing/2014/main" id="{E42F8EAC-0F63-4D90-B25C-99AED93CD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308">
                <a:extLst>
                  <a:ext uri="{FF2B5EF4-FFF2-40B4-BE49-F238E27FC236}">
                    <a16:creationId xmlns:a16="http://schemas.microsoft.com/office/drawing/2014/main" id="{E2AE41D9-20E5-4BB5-B559-0EA28CE06E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309">
                <a:extLst>
                  <a:ext uri="{FF2B5EF4-FFF2-40B4-BE49-F238E27FC236}">
                    <a16:creationId xmlns:a16="http://schemas.microsoft.com/office/drawing/2014/main" id="{F93C0748-1EB6-421D-903A-5E72DB445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310">
                <a:extLst>
                  <a:ext uri="{FF2B5EF4-FFF2-40B4-BE49-F238E27FC236}">
                    <a16:creationId xmlns:a16="http://schemas.microsoft.com/office/drawing/2014/main" id="{1BCD86AF-9FAE-4628-8BCE-5818B625D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311">
                <a:extLst>
                  <a:ext uri="{FF2B5EF4-FFF2-40B4-BE49-F238E27FC236}">
                    <a16:creationId xmlns:a16="http://schemas.microsoft.com/office/drawing/2014/main" id="{FE9D31D1-7DE4-4E83-B2E4-A4A0B547A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312">
                <a:extLst>
                  <a:ext uri="{FF2B5EF4-FFF2-40B4-BE49-F238E27FC236}">
                    <a16:creationId xmlns:a16="http://schemas.microsoft.com/office/drawing/2014/main" id="{DBCB33F8-8A28-4005-9646-E654D9EC61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313">
                <a:extLst>
                  <a:ext uri="{FF2B5EF4-FFF2-40B4-BE49-F238E27FC236}">
                    <a16:creationId xmlns:a16="http://schemas.microsoft.com/office/drawing/2014/main" id="{A5640430-EA26-4638-B4FD-C10E945B8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314">
                <a:extLst>
                  <a:ext uri="{FF2B5EF4-FFF2-40B4-BE49-F238E27FC236}">
                    <a16:creationId xmlns:a16="http://schemas.microsoft.com/office/drawing/2014/main" id="{EC2664DD-D183-4739-98CA-3914062923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315">
                <a:extLst>
                  <a:ext uri="{FF2B5EF4-FFF2-40B4-BE49-F238E27FC236}">
                    <a16:creationId xmlns:a16="http://schemas.microsoft.com/office/drawing/2014/main" id="{3151B6BE-42DE-4C14-AB34-8946C94A65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316">
                <a:extLst>
                  <a:ext uri="{FF2B5EF4-FFF2-40B4-BE49-F238E27FC236}">
                    <a16:creationId xmlns:a16="http://schemas.microsoft.com/office/drawing/2014/main" id="{5592E44B-C760-4115-9C42-8B3B6D8F1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317">
                <a:extLst>
                  <a:ext uri="{FF2B5EF4-FFF2-40B4-BE49-F238E27FC236}">
                    <a16:creationId xmlns:a16="http://schemas.microsoft.com/office/drawing/2014/main" id="{826A62B0-B0E5-4FEA-B309-C4E758084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318">
                <a:extLst>
                  <a:ext uri="{FF2B5EF4-FFF2-40B4-BE49-F238E27FC236}">
                    <a16:creationId xmlns:a16="http://schemas.microsoft.com/office/drawing/2014/main" id="{2496AEE4-95EC-4836-9908-4A0AD9402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319">
                <a:extLst>
                  <a:ext uri="{FF2B5EF4-FFF2-40B4-BE49-F238E27FC236}">
                    <a16:creationId xmlns:a16="http://schemas.microsoft.com/office/drawing/2014/main" id="{119ACDC8-8925-4566-A962-5E36662B5A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320">
                <a:extLst>
                  <a:ext uri="{FF2B5EF4-FFF2-40B4-BE49-F238E27FC236}">
                    <a16:creationId xmlns:a16="http://schemas.microsoft.com/office/drawing/2014/main" id="{7BA94E66-D0E3-4EAB-B447-D681514A9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321">
                <a:extLst>
                  <a:ext uri="{FF2B5EF4-FFF2-40B4-BE49-F238E27FC236}">
                    <a16:creationId xmlns:a16="http://schemas.microsoft.com/office/drawing/2014/main" id="{58328189-3120-4711-B19C-4406FA813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322">
                <a:extLst>
                  <a:ext uri="{FF2B5EF4-FFF2-40B4-BE49-F238E27FC236}">
                    <a16:creationId xmlns:a16="http://schemas.microsoft.com/office/drawing/2014/main" id="{170D73AA-C808-4C83-BA0B-ADFA99057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323">
                <a:extLst>
                  <a:ext uri="{FF2B5EF4-FFF2-40B4-BE49-F238E27FC236}">
                    <a16:creationId xmlns:a16="http://schemas.microsoft.com/office/drawing/2014/main" id="{0078D2BC-AA85-40FD-B56F-91D2AA390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324">
                <a:extLst>
                  <a:ext uri="{FF2B5EF4-FFF2-40B4-BE49-F238E27FC236}">
                    <a16:creationId xmlns:a16="http://schemas.microsoft.com/office/drawing/2014/main" id="{9BB0E85C-47C8-42C1-870C-037C05A32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325">
                <a:extLst>
                  <a:ext uri="{FF2B5EF4-FFF2-40B4-BE49-F238E27FC236}">
                    <a16:creationId xmlns:a16="http://schemas.microsoft.com/office/drawing/2014/main" id="{0110DB49-801E-455E-AB11-84093E9D3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326">
                <a:extLst>
                  <a:ext uri="{FF2B5EF4-FFF2-40B4-BE49-F238E27FC236}">
                    <a16:creationId xmlns:a16="http://schemas.microsoft.com/office/drawing/2014/main" id="{765A779F-F51A-4F11-9EE3-2553AEF8B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327">
                <a:extLst>
                  <a:ext uri="{FF2B5EF4-FFF2-40B4-BE49-F238E27FC236}">
                    <a16:creationId xmlns:a16="http://schemas.microsoft.com/office/drawing/2014/main" id="{92A14A34-D6E1-4A1A-BED7-32B38C7FA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328">
                <a:extLst>
                  <a:ext uri="{FF2B5EF4-FFF2-40B4-BE49-F238E27FC236}">
                    <a16:creationId xmlns:a16="http://schemas.microsoft.com/office/drawing/2014/main" id="{F8007609-3B7E-42BF-93AA-19AA7F83D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329">
                <a:extLst>
                  <a:ext uri="{FF2B5EF4-FFF2-40B4-BE49-F238E27FC236}">
                    <a16:creationId xmlns:a16="http://schemas.microsoft.com/office/drawing/2014/main" id="{9873E520-D9AE-4D69-A6DE-1D86CEE1AA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330">
                <a:extLst>
                  <a:ext uri="{FF2B5EF4-FFF2-40B4-BE49-F238E27FC236}">
                    <a16:creationId xmlns:a16="http://schemas.microsoft.com/office/drawing/2014/main" id="{138C22CF-56CB-41B6-BD3F-CD6B7BF185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331">
                <a:extLst>
                  <a:ext uri="{FF2B5EF4-FFF2-40B4-BE49-F238E27FC236}">
                    <a16:creationId xmlns:a16="http://schemas.microsoft.com/office/drawing/2014/main" id="{94E92F5B-F8A0-4BDB-BDDF-67A054401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332">
                <a:extLst>
                  <a:ext uri="{FF2B5EF4-FFF2-40B4-BE49-F238E27FC236}">
                    <a16:creationId xmlns:a16="http://schemas.microsoft.com/office/drawing/2014/main" id="{C5689323-B995-4E44-A610-20E4FED05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333">
                <a:extLst>
                  <a:ext uri="{FF2B5EF4-FFF2-40B4-BE49-F238E27FC236}">
                    <a16:creationId xmlns:a16="http://schemas.microsoft.com/office/drawing/2014/main" id="{795FD16F-2806-4010-ACE5-AECD5B1571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334">
                <a:extLst>
                  <a:ext uri="{FF2B5EF4-FFF2-40B4-BE49-F238E27FC236}">
                    <a16:creationId xmlns:a16="http://schemas.microsoft.com/office/drawing/2014/main" id="{EE8FA33D-A5C8-47F0-BE8F-946D49B66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335">
                <a:extLst>
                  <a:ext uri="{FF2B5EF4-FFF2-40B4-BE49-F238E27FC236}">
                    <a16:creationId xmlns:a16="http://schemas.microsoft.com/office/drawing/2014/main" id="{F8C2E5EE-D6D4-4AA0-83E3-C37930D0E7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Rectangle 336">
                <a:extLst>
                  <a:ext uri="{FF2B5EF4-FFF2-40B4-BE49-F238E27FC236}">
                    <a16:creationId xmlns:a16="http://schemas.microsoft.com/office/drawing/2014/main" id="{EE80223F-6B56-4101-A3BD-C3F3349A4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337">
                <a:extLst>
                  <a:ext uri="{FF2B5EF4-FFF2-40B4-BE49-F238E27FC236}">
                    <a16:creationId xmlns:a16="http://schemas.microsoft.com/office/drawing/2014/main" id="{1CABD449-3FF4-4A35-A4C7-DEA7AA6CF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338">
                <a:extLst>
                  <a:ext uri="{FF2B5EF4-FFF2-40B4-BE49-F238E27FC236}">
                    <a16:creationId xmlns:a16="http://schemas.microsoft.com/office/drawing/2014/main" id="{3CE2CF6B-B2F2-436B-8BF9-662330FA37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339">
                <a:extLst>
                  <a:ext uri="{FF2B5EF4-FFF2-40B4-BE49-F238E27FC236}">
                    <a16:creationId xmlns:a16="http://schemas.microsoft.com/office/drawing/2014/main" id="{690B8775-5143-4F89-9B1B-648DAB55BB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340">
                <a:extLst>
                  <a:ext uri="{FF2B5EF4-FFF2-40B4-BE49-F238E27FC236}">
                    <a16:creationId xmlns:a16="http://schemas.microsoft.com/office/drawing/2014/main" id="{CC1CF476-6A95-4A74-8C5C-28CC62F6A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341">
                <a:extLst>
                  <a:ext uri="{FF2B5EF4-FFF2-40B4-BE49-F238E27FC236}">
                    <a16:creationId xmlns:a16="http://schemas.microsoft.com/office/drawing/2014/main" id="{D10E42EB-A8ED-4244-AC7D-36396E385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342">
                <a:extLst>
                  <a:ext uri="{FF2B5EF4-FFF2-40B4-BE49-F238E27FC236}">
                    <a16:creationId xmlns:a16="http://schemas.microsoft.com/office/drawing/2014/main" id="{DCD52ED9-72B1-4CEA-80D6-3E48699C59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343">
                <a:extLst>
                  <a:ext uri="{FF2B5EF4-FFF2-40B4-BE49-F238E27FC236}">
                    <a16:creationId xmlns:a16="http://schemas.microsoft.com/office/drawing/2014/main" id="{66819157-1C1F-43E0-A647-017E9F0643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344">
                <a:extLst>
                  <a:ext uri="{FF2B5EF4-FFF2-40B4-BE49-F238E27FC236}">
                    <a16:creationId xmlns:a16="http://schemas.microsoft.com/office/drawing/2014/main" id="{19B11727-8F95-4708-9550-241F74A1AA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Freeform 345">
                <a:extLst>
                  <a:ext uri="{FF2B5EF4-FFF2-40B4-BE49-F238E27FC236}">
                    <a16:creationId xmlns:a16="http://schemas.microsoft.com/office/drawing/2014/main" id="{135E96E8-EA46-43F1-9183-23E5C211A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346">
                <a:extLst>
                  <a:ext uri="{FF2B5EF4-FFF2-40B4-BE49-F238E27FC236}">
                    <a16:creationId xmlns:a16="http://schemas.microsoft.com/office/drawing/2014/main" id="{2AEC50DD-E153-46C1-9140-E718007D5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347">
                <a:extLst>
                  <a:ext uri="{FF2B5EF4-FFF2-40B4-BE49-F238E27FC236}">
                    <a16:creationId xmlns:a16="http://schemas.microsoft.com/office/drawing/2014/main" id="{7F5F8C34-265C-4F58-A76E-A97D0A91AE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348">
                <a:extLst>
                  <a:ext uri="{FF2B5EF4-FFF2-40B4-BE49-F238E27FC236}">
                    <a16:creationId xmlns:a16="http://schemas.microsoft.com/office/drawing/2014/main" id="{1AD9018C-1603-446B-A7F8-308A2B75A5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349">
                <a:extLst>
                  <a:ext uri="{FF2B5EF4-FFF2-40B4-BE49-F238E27FC236}">
                    <a16:creationId xmlns:a16="http://schemas.microsoft.com/office/drawing/2014/main" id="{0D47C67E-159F-4EF0-8027-1BAB0EE404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350">
                <a:extLst>
                  <a:ext uri="{FF2B5EF4-FFF2-40B4-BE49-F238E27FC236}">
                    <a16:creationId xmlns:a16="http://schemas.microsoft.com/office/drawing/2014/main" id="{57B036CE-9FFF-4F81-B416-041447BCB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351">
                <a:extLst>
                  <a:ext uri="{FF2B5EF4-FFF2-40B4-BE49-F238E27FC236}">
                    <a16:creationId xmlns:a16="http://schemas.microsoft.com/office/drawing/2014/main" id="{329410BC-0335-4CE0-A004-02DB374F2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352">
                <a:extLst>
                  <a:ext uri="{FF2B5EF4-FFF2-40B4-BE49-F238E27FC236}">
                    <a16:creationId xmlns:a16="http://schemas.microsoft.com/office/drawing/2014/main" id="{D0691D00-2F60-4DA8-82C0-E378BED79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353">
                <a:extLst>
                  <a:ext uri="{FF2B5EF4-FFF2-40B4-BE49-F238E27FC236}">
                    <a16:creationId xmlns:a16="http://schemas.microsoft.com/office/drawing/2014/main" id="{871EC9CE-8D84-435F-B335-883C083A15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354">
                <a:extLst>
                  <a:ext uri="{FF2B5EF4-FFF2-40B4-BE49-F238E27FC236}">
                    <a16:creationId xmlns:a16="http://schemas.microsoft.com/office/drawing/2014/main" id="{EB348946-56EA-48F8-BA35-6B4F456BE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355">
                <a:extLst>
                  <a:ext uri="{FF2B5EF4-FFF2-40B4-BE49-F238E27FC236}">
                    <a16:creationId xmlns:a16="http://schemas.microsoft.com/office/drawing/2014/main" id="{85B88AD7-0128-4718-9C9C-45D829A36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356">
                <a:extLst>
                  <a:ext uri="{FF2B5EF4-FFF2-40B4-BE49-F238E27FC236}">
                    <a16:creationId xmlns:a16="http://schemas.microsoft.com/office/drawing/2014/main" id="{00703078-6DC2-4CC7-8BD8-132C2D78B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357">
                <a:extLst>
                  <a:ext uri="{FF2B5EF4-FFF2-40B4-BE49-F238E27FC236}">
                    <a16:creationId xmlns:a16="http://schemas.microsoft.com/office/drawing/2014/main" id="{9B0D13FF-FFC4-4016-AFA4-33EF16871B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358">
                <a:extLst>
                  <a:ext uri="{FF2B5EF4-FFF2-40B4-BE49-F238E27FC236}">
                    <a16:creationId xmlns:a16="http://schemas.microsoft.com/office/drawing/2014/main" id="{0B760B92-B86B-4537-8651-05C6E183CF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359">
                <a:extLst>
                  <a:ext uri="{FF2B5EF4-FFF2-40B4-BE49-F238E27FC236}">
                    <a16:creationId xmlns:a16="http://schemas.microsoft.com/office/drawing/2014/main" id="{6EDA067C-AE96-4786-9510-F49C6461C7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360">
                <a:extLst>
                  <a:ext uri="{FF2B5EF4-FFF2-40B4-BE49-F238E27FC236}">
                    <a16:creationId xmlns:a16="http://schemas.microsoft.com/office/drawing/2014/main" id="{2AD26724-0F24-4EFC-B2D1-EF23D94833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361">
                <a:extLst>
                  <a:ext uri="{FF2B5EF4-FFF2-40B4-BE49-F238E27FC236}">
                    <a16:creationId xmlns:a16="http://schemas.microsoft.com/office/drawing/2014/main" id="{714FA9C2-51F6-4FBF-82EE-5CD0CB348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362">
                <a:extLst>
                  <a:ext uri="{FF2B5EF4-FFF2-40B4-BE49-F238E27FC236}">
                    <a16:creationId xmlns:a16="http://schemas.microsoft.com/office/drawing/2014/main" id="{ED399497-75AC-476C-90E1-EA21B4E2F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363">
                <a:extLst>
                  <a:ext uri="{FF2B5EF4-FFF2-40B4-BE49-F238E27FC236}">
                    <a16:creationId xmlns:a16="http://schemas.microsoft.com/office/drawing/2014/main" id="{4DCD8623-2F82-49A9-9C59-FAB393599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364">
                <a:extLst>
                  <a:ext uri="{FF2B5EF4-FFF2-40B4-BE49-F238E27FC236}">
                    <a16:creationId xmlns:a16="http://schemas.microsoft.com/office/drawing/2014/main" id="{308BE996-BE73-4E58-8C34-122DF1F7F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365">
                <a:extLst>
                  <a:ext uri="{FF2B5EF4-FFF2-40B4-BE49-F238E27FC236}">
                    <a16:creationId xmlns:a16="http://schemas.microsoft.com/office/drawing/2014/main" id="{45F88B86-8022-4F5A-A73B-A023106C9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366">
                <a:extLst>
                  <a:ext uri="{FF2B5EF4-FFF2-40B4-BE49-F238E27FC236}">
                    <a16:creationId xmlns:a16="http://schemas.microsoft.com/office/drawing/2014/main" id="{76BC8141-B512-4DAA-913D-A2BC98D7F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367">
                <a:extLst>
                  <a:ext uri="{FF2B5EF4-FFF2-40B4-BE49-F238E27FC236}">
                    <a16:creationId xmlns:a16="http://schemas.microsoft.com/office/drawing/2014/main" id="{8421686A-BA5E-4A14-9875-E6567CD00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Rectangle 368">
                <a:extLst>
                  <a:ext uri="{FF2B5EF4-FFF2-40B4-BE49-F238E27FC236}">
                    <a16:creationId xmlns:a16="http://schemas.microsoft.com/office/drawing/2014/main" id="{14AC84E4-80C4-4501-8FC2-F68BBE59A2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Oval 369">
                <a:extLst>
                  <a:ext uri="{FF2B5EF4-FFF2-40B4-BE49-F238E27FC236}">
                    <a16:creationId xmlns:a16="http://schemas.microsoft.com/office/drawing/2014/main" id="{0B731527-3689-49E8-A804-6C5C32569C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370">
                <a:extLst>
                  <a:ext uri="{FF2B5EF4-FFF2-40B4-BE49-F238E27FC236}">
                    <a16:creationId xmlns:a16="http://schemas.microsoft.com/office/drawing/2014/main" id="{08D44BD7-FF33-49A2-8FF5-DE28076D2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371">
                <a:extLst>
                  <a:ext uri="{FF2B5EF4-FFF2-40B4-BE49-F238E27FC236}">
                    <a16:creationId xmlns:a16="http://schemas.microsoft.com/office/drawing/2014/main" id="{0F46FC2B-A0BA-4215-BF26-2F87FF368C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372">
                <a:extLst>
                  <a:ext uri="{FF2B5EF4-FFF2-40B4-BE49-F238E27FC236}">
                    <a16:creationId xmlns:a16="http://schemas.microsoft.com/office/drawing/2014/main" id="{31618BA7-5A1A-4AEF-B792-E2AAC4DE5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373">
                <a:extLst>
                  <a:ext uri="{FF2B5EF4-FFF2-40B4-BE49-F238E27FC236}">
                    <a16:creationId xmlns:a16="http://schemas.microsoft.com/office/drawing/2014/main" id="{9E9A7F13-235C-4D37-B768-B7557A261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374">
                <a:extLst>
                  <a:ext uri="{FF2B5EF4-FFF2-40B4-BE49-F238E27FC236}">
                    <a16:creationId xmlns:a16="http://schemas.microsoft.com/office/drawing/2014/main" id="{407E3141-E414-4FE2-A734-4002A8978E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375">
                <a:extLst>
                  <a:ext uri="{FF2B5EF4-FFF2-40B4-BE49-F238E27FC236}">
                    <a16:creationId xmlns:a16="http://schemas.microsoft.com/office/drawing/2014/main" id="{293986F2-3F89-4ACF-BA00-08088F59D5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376">
                <a:extLst>
                  <a:ext uri="{FF2B5EF4-FFF2-40B4-BE49-F238E27FC236}">
                    <a16:creationId xmlns:a16="http://schemas.microsoft.com/office/drawing/2014/main" id="{41BD5311-1901-4E34-91ED-A7D31537F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377">
                <a:extLst>
                  <a:ext uri="{FF2B5EF4-FFF2-40B4-BE49-F238E27FC236}">
                    <a16:creationId xmlns:a16="http://schemas.microsoft.com/office/drawing/2014/main" id="{C0852F20-7C42-488C-8A91-065E644B5A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378">
                <a:extLst>
                  <a:ext uri="{FF2B5EF4-FFF2-40B4-BE49-F238E27FC236}">
                    <a16:creationId xmlns:a16="http://schemas.microsoft.com/office/drawing/2014/main" id="{B51C6FE3-2A82-45BA-ABE2-BDFA946E7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379">
                <a:extLst>
                  <a:ext uri="{FF2B5EF4-FFF2-40B4-BE49-F238E27FC236}">
                    <a16:creationId xmlns:a16="http://schemas.microsoft.com/office/drawing/2014/main" id="{E1038566-B275-4E23-BBAB-2515228B4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380">
                <a:extLst>
                  <a:ext uri="{FF2B5EF4-FFF2-40B4-BE49-F238E27FC236}">
                    <a16:creationId xmlns:a16="http://schemas.microsoft.com/office/drawing/2014/main" id="{19CDC1D6-193A-42E4-8FEF-134CEC9399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Oval 381">
                <a:extLst>
                  <a:ext uri="{FF2B5EF4-FFF2-40B4-BE49-F238E27FC236}">
                    <a16:creationId xmlns:a16="http://schemas.microsoft.com/office/drawing/2014/main" id="{1A386C27-9EA6-4925-A0F6-9F27D7EA1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382">
                <a:extLst>
                  <a:ext uri="{FF2B5EF4-FFF2-40B4-BE49-F238E27FC236}">
                    <a16:creationId xmlns:a16="http://schemas.microsoft.com/office/drawing/2014/main" id="{60B4B903-A059-4812-8CA5-7AC56DCAA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383">
                <a:extLst>
                  <a:ext uri="{FF2B5EF4-FFF2-40B4-BE49-F238E27FC236}">
                    <a16:creationId xmlns:a16="http://schemas.microsoft.com/office/drawing/2014/main" id="{0B3ACA05-7EE0-4E2B-972E-439FF53A2E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384">
                <a:extLst>
                  <a:ext uri="{FF2B5EF4-FFF2-40B4-BE49-F238E27FC236}">
                    <a16:creationId xmlns:a16="http://schemas.microsoft.com/office/drawing/2014/main" id="{B650E11F-2B91-46F1-A618-FBD5CC2918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385">
                <a:extLst>
                  <a:ext uri="{FF2B5EF4-FFF2-40B4-BE49-F238E27FC236}">
                    <a16:creationId xmlns:a16="http://schemas.microsoft.com/office/drawing/2014/main" id="{EC80E44C-5CC2-40C1-A586-07FD392B8B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386">
                <a:extLst>
                  <a:ext uri="{FF2B5EF4-FFF2-40B4-BE49-F238E27FC236}">
                    <a16:creationId xmlns:a16="http://schemas.microsoft.com/office/drawing/2014/main" id="{9E389EC2-0800-43BC-A3B6-118A29CEBF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387">
                <a:extLst>
                  <a:ext uri="{FF2B5EF4-FFF2-40B4-BE49-F238E27FC236}">
                    <a16:creationId xmlns:a16="http://schemas.microsoft.com/office/drawing/2014/main" id="{25967E45-A877-44B0-919C-3F0DD22920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388">
                <a:extLst>
                  <a:ext uri="{FF2B5EF4-FFF2-40B4-BE49-F238E27FC236}">
                    <a16:creationId xmlns:a16="http://schemas.microsoft.com/office/drawing/2014/main" id="{DD627D24-EFB8-4CA3-A3D8-55FDA2CEDD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389">
                <a:extLst>
                  <a:ext uri="{FF2B5EF4-FFF2-40B4-BE49-F238E27FC236}">
                    <a16:creationId xmlns:a16="http://schemas.microsoft.com/office/drawing/2014/main" id="{A9E4C136-537F-40F1-A2B8-B7C8392F9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390">
                <a:extLst>
                  <a:ext uri="{FF2B5EF4-FFF2-40B4-BE49-F238E27FC236}">
                    <a16:creationId xmlns:a16="http://schemas.microsoft.com/office/drawing/2014/main" id="{5009EFFE-1A32-4271-AC1C-0A173FCCD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Rectangle 391">
                <a:extLst>
                  <a:ext uri="{FF2B5EF4-FFF2-40B4-BE49-F238E27FC236}">
                    <a16:creationId xmlns:a16="http://schemas.microsoft.com/office/drawing/2014/main" id="{F90C0CA7-ED51-49FE-A82C-6E7CBDCE2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392">
                <a:extLst>
                  <a:ext uri="{FF2B5EF4-FFF2-40B4-BE49-F238E27FC236}">
                    <a16:creationId xmlns:a16="http://schemas.microsoft.com/office/drawing/2014/main" id="{74263FD1-FE09-442F-998E-6458473CF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393">
                <a:extLst>
                  <a:ext uri="{FF2B5EF4-FFF2-40B4-BE49-F238E27FC236}">
                    <a16:creationId xmlns:a16="http://schemas.microsoft.com/office/drawing/2014/main" id="{37D9A104-142F-4B50-929F-B86E9E15F3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394">
                <a:extLst>
                  <a:ext uri="{FF2B5EF4-FFF2-40B4-BE49-F238E27FC236}">
                    <a16:creationId xmlns:a16="http://schemas.microsoft.com/office/drawing/2014/main" id="{E0C84054-EA89-4F0C-96F7-E84F5794F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395">
                <a:extLst>
                  <a:ext uri="{FF2B5EF4-FFF2-40B4-BE49-F238E27FC236}">
                    <a16:creationId xmlns:a16="http://schemas.microsoft.com/office/drawing/2014/main" id="{E6C4C1A9-36AB-43C7-B0E9-69B248E8A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396">
                <a:extLst>
                  <a:ext uri="{FF2B5EF4-FFF2-40B4-BE49-F238E27FC236}">
                    <a16:creationId xmlns:a16="http://schemas.microsoft.com/office/drawing/2014/main" id="{CD2BEAF9-ACC0-480A-813E-5FABFEEBE4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397">
                <a:extLst>
                  <a:ext uri="{FF2B5EF4-FFF2-40B4-BE49-F238E27FC236}">
                    <a16:creationId xmlns:a16="http://schemas.microsoft.com/office/drawing/2014/main" id="{E677C9B8-852C-476C-8E2E-5D902BD04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398">
                <a:extLst>
                  <a:ext uri="{FF2B5EF4-FFF2-40B4-BE49-F238E27FC236}">
                    <a16:creationId xmlns:a16="http://schemas.microsoft.com/office/drawing/2014/main" id="{FD12B9A3-92F7-4FAB-9EFB-309AD4815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399">
                <a:extLst>
                  <a:ext uri="{FF2B5EF4-FFF2-40B4-BE49-F238E27FC236}">
                    <a16:creationId xmlns:a16="http://schemas.microsoft.com/office/drawing/2014/main" id="{1C97B5B9-3DCB-4D15-AA88-ADB2DEE43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400">
                <a:extLst>
                  <a:ext uri="{FF2B5EF4-FFF2-40B4-BE49-F238E27FC236}">
                    <a16:creationId xmlns:a16="http://schemas.microsoft.com/office/drawing/2014/main" id="{4A7A8D3E-9176-4BB1-87B5-F7B680A8F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401">
                <a:extLst>
                  <a:ext uri="{FF2B5EF4-FFF2-40B4-BE49-F238E27FC236}">
                    <a16:creationId xmlns:a16="http://schemas.microsoft.com/office/drawing/2014/main" id="{54D6E289-63DF-4813-A104-4FB175DAEB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402">
                <a:extLst>
                  <a:ext uri="{FF2B5EF4-FFF2-40B4-BE49-F238E27FC236}">
                    <a16:creationId xmlns:a16="http://schemas.microsoft.com/office/drawing/2014/main" id="{6BAC468A-BB6E-4B5E-A86B-B5C08B3A66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403">
                <a:extLst>
                  <a:ext uri="{FF2B5EF4-FFF2-40B4-BE49-F238E27FC236}">
                    <a16:creationId xmlns:a16="http://schemas.microsoft.com/office/drawing/2014/main" id="{59D23B77-9185-4EFF-847E-16B09514EB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404">
                <a:extLst>
                  <a:ext uri="{FF2B5EF4-FFF2-40B4-BE49-F238E27FC236}">
                    <a16:creationId xmlns:a16="http://schemas.microsoft.com/office/drawing/2014/main" id="{968B1FEF-7FE5-4DD4-B831-034A5B825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405">
                <a:extLst>
                  <a:ext uri="{FF2B5EF4-FFF2-40B4-BE49-F238E27FC236}">
                    <a16:creationId xmlns:a16="http://schemas.microsoft.com/office/drawing/2014/main" id="{EEBB8AD3-EB6A-4C51-8424-54AEA05A1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54" name="Freeform 407">
              <a:extLst>
                <a:ext uri="{FF2B5EF4-FFF2-40B4-BE49-F238E27FC236}">
                  <a16:creationId xmlns:a16="http://schemas.microsoft.com/office/drawing/2014/main" id="{F71A18DC-9A41-4E1C-A42C-CA5F3921E5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408">
              <a:extLst>
                <a:ext uri="{FF2B5EF4-FFF2-40B4-BE49-F238E27FC236}">
                  <a16:creationId xmlns:a16="http://schemas.microsoft.com/office/drawing/2014/main" id="{EE9EEDF7-095C-4BAF-BAD9-D1B94D736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409">
              <a:extLst>
                <a:ext uri="{FF2B5EF4-FFF2-40B4-BE49-F238E27FC236}">
                  <a16:creationId xmlns:a16="http://schemas.microsoft.com/office/drawing/2014/main" id="{CB505E4A-B84F-46E5-94F1-D3C2CF715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10">
              <a:extLst>
                <a:ext uri="{FF2B5EF4-FFF2-40B4-BE49-F238E27FC236}">
                  <a16:creationId xmlns:a16="http://schemas.microsoft.com/office/drawing/2014/main" id="{C9362C0D-6F11-464D-BB74-D74048D1F4C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11">
              <a:extLst>
                <a:ext uri="{FF2B5EF4-FFF2-40B4-BE49-F238E27FC236}">
                  <a16:creationId xmlns:a16="http://schemas.microsoft.com/office/drawing/2014/main" id="{B3AF5873-BE20-4A96-980E-740E90D4F4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412">
              <a:extLst>
                <a:ext uri="{FF2B5EF4-FFF2-40B4-BE49-F238E27FC236}">
                  <a16:creationId xmlns:a16="http://schemas.microsoft.com/office/drawing/2014/main" id="{8020FD3F-B50E-4D04-B7EF-DC01F3DCA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413">
              <a:extLst>
                <a:ext uri="{FF2B5EF4-FFF2-40B4-BE49-F238E27FC236}">
                  <a16:creationId xmlns:a16="http://schemas.microsoft.com/office/drawing/2014/main" id="{2E4A892F-E6C1-43DE-A4D5-BA9B3C310D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14">
              <a:extLst>
                <a:ext uri="{FF2B5EF4-FFF2-40B4-BE49-F238E27FC236}">
                  <a16:creationId xmlns:a16="http://schemas.microsoft.com/office/drawing/2014/main" id="{5CC6F770-0D2D-48B2-BE10-A0D62ABC4B4D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15">
              <a:extLst>
                <a:ext uri="{FF2B5EF4-FFF2-40B4-BE49-F238E27FC236}">
                  <a16:creationId xmlns:a16="http://schemas.microsoft.com/office/drawing/2014/main" id="{22AD73BD-3A57-401E-8C23-F8D666508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416">
              <a:extLst>
                <a:ext uri="{FF2B5EF4-FFF2-40B4-BE49-F238E27FC236}">
                  <a16:creationId xmlns:a16="http://schemas.microsoft.com/office/drawing/2014/main" id="{E532163E-B79E-4590-A472-C2DA62462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417">
              <a:extLst>
                <a:ext uri="{FF2B5EF4-FFF2-40B4-BE49-F238E27FC236}">
                  <a16:creationId xmlns:a16="http://schemas.microsoft.com/office/drawing/2014/main" id="{EAF22A74-B9CD-44B3-9B70-CBE3CDF16A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18">
              <a:extLst>
                <a:ext uri="{FF2B5EF4-FFF2-40B4-BE49-F238E27FC236}">
                  <a16:creationId xmlns:a16="http://schemas.microsoft.com/office/drawing/2014/main" id="{9F7C56B3-BB1E-4559-9E96-99FDE35F2FD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19">
              <a:extLst>
                <a:ext uri="{FF2B5EF4-FFF2-40B4-BE49-F238E27FC236}">
                  <a16:creationId xmlns:a16="http://schemas.microsoft.com/office/drawing/2014/main" id="{1E618E57-F75D-440D-B22A-DD0A23C54E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420">
              <a:extLst>
                <a:ext uri="{FF2B5EF4-FFF2-40B4-BE49-F238E27FC236}">
                  <a16:creationId xmlns:a16="http://schemas.microsoft.com/office/drawing/2014/main" id="{D0B6831E-FFA6-422A-A110-AE095587A6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421">
              <a:extLst>
                <a:ext uri="{FF2B5EF4-FFF2-40B4-BE49-F238E27FC236}">
                  <a16:creationId xmlns:a16="http://schemas.microsoft.com/office/drawing/2014/main" id="{2FE6E930-4155-4112-8519-F9A83999B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Rectangle 422">
              <a:extLst>
                <a:ext uri="{FF2B5EF4-FFF2-40B4-BE49-F238E27FC236}">
                  <a16:creationId xmlns:a16="http://schemas.microsoft.com/office/drawing/2014/main" id="{173348BA-DB24-43AC-86D8-070A5D583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23">
              <a:extLst>
                <a:ext uri="{FF2B5EF4-FFF2-40B4-BE49-F238E27FC236}">
                  <a16:creationId xmlns:a16="http://schemas.microsoft.com/office/drawing/2014/main" id="{DF5EC588-C1C9-471F-8460-1D3CD9D55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424">
              <a:extLst>
                <a:ext uri="{FF2B5EF4-FFF2-40B4-BE49-F238E27FC236}">
                  <a16:creationId xmlns:a16="http://schemas.microsoft.com/office/drawing/2014/main" id="{3F44AEFA-A243-4AEA-9CA6-95EC87D0E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425">
              <a:extLst>
                <a:ext uri="{FF2B5EF4-FFF2-40B4-BE49-F238E27FC236}">
                  <a16:creationId xmlns:a16="http://schemas.microsoft.com/office/drawing/2014/main" id="{17937FCB-5407-4305-9443-3D398945F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26">
              <a:extLst>
                <a:ext uri="{FF2B5EF4-FFF2-40B4-BE49-F238E27FC236}">
                  <a16:creationId xmlns:a16="http://schemas.microsoft.com/office/drawing/2014/main" id="{F32AEBE8-9813-4321-BB0D-70BB7CEEC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27">
              <a:extLst>
                <a:ext uri="{FF2B5EF4-FFF2-40B4-BE49-F238E27FC236}">
                  <a16:creationId xmlns:a16="http://schemas.microsoft.com/office/drawing/2014/main" id="{5CA7835D-FD82-4C65-8511-3F8DDC45A0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428">
              <a:extLst>
                <a:ext uri="{FF2B5EF4-FFF2-40B4-BE49-F238E27FC236}">
                  <a16:creationId xmlns:a16="http://schemas.microsoft.com/office/drawing/2014/main" id="{299FA692-73DB-4173-9672-2FB1965D4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Freeform 429">
              <a:extLst>
                <a:ext uri="{FF2B5EF4-FFF2-40B4-BE49-F238E27FC236}">
                  <a16:creationId xmlns:a16="http://schemas.microsoft.com/office/drawing/2014/main" id="{A248F313-4EE0-4DFD-BE2B-6AFB91094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Freeform 430">
              <a:extLst>
                <a:ext uri="{FF2B5EF4-FFF2-40B4-BE49-F238E27FC236}">
                  <a16:creationId xmlns:a16="http://schemas.microsoft.com/office/drawing/2014/main" id="{0C1C5D30-7DEA-4228-BB75-94C69AFA7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431">
              <a:extLst>
                <a:ext uri="{FF2B5EF4-FFF2-40B4-BE49-F238E27FC236}">
                  <a16:creationId xmlns:a16="http://schemas.microsoft.com/office/drawing/2014/main" id="{73D71461-5F23-4E0A-9964-8570BB498E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Freeform 432">
              <a:extLst>
                <a:ext uri="{FF2B5EF4-FFF2-40B4-BE49-F238E27FC236}">
                  <a16:creationId xmlns:a16="http://schemas.microsoft.com/office/drawing/2014/main" id="{9EE82A28-866D-483D-897B-3FC33B882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Freeform 433">
              <a:extLst>
                <a:ext uri="{FF2B5EF4-FFF2-40B4-BE49-F238E27FC236}">
                  <a16:creationId xmlns:a16="http://schemas.microsoft.com/office/drawing/2014/main" id="{588DF555-728C-492A-AA7B-F70D17C2E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434">
              <a:extLst>
                <a:ext uri="{FF2B5EF4-FFF2-40B4-BE49-F238E27FC236}">
                  <a16:creationId xmlns:a16="http://schemas.microsoft.com/office/drawing/2014/main" id="{9B044287-B253-44BB-8FDD-FF93118437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435">
              <a:extLst>
                <a:ext uri="{FF2B5EF4-FFF2-40B4-BE49-F238E27FC236}">
                  <a16:creationId xmlns:a16="http://schemas.microsoft.com/office/drawing/2014/main" id="{B46B099D-CCB3-4E4E-A9AF-C2E7420E78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Freeform 436">
              <a:extLst>
                <a:ext uri="{FF2B5EF4-FFF2-40B4-BE49-F238E27FC236}">
                  <a16:creationId xmlns:a16="http://schemas.microsoft.com/office/drawing/2014/main" id="{6F7D163E-C991-4378-BA6F-A1C1371D57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Freeform 437">
              <a:extLst>
                <a:ext uri="{FF2B5EF4-FFF2-40B4-BE49-F238E27FC236}">
                  <a16:creationId xmlns:a16="http://schemas.microsoft.com/office/drawing/2014/main" id="{5522A0FA-0E05-4647-893B-0A3D851BD3E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Freeform 438">
              <a:extLst>
                <a:ext uri="{FF2B5EF4-FFF2-40B4-BE49-F238E27FC236}">
                  <a16:creationId xmlns:a16="http://schemas.microsoft.com/office/drawing/2014/main" id="{7808467D-3E7C-4548-8284-AAE27BDD3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439">
              <a:extLst>
                <a:ext uri="{FF2B5EF4-FFF2-40B4-BE49-F238E27FC236}">
                  <a16:creationId xmlns:a16="http://schemas.microsoft.com/office/drawing/2014/main" id="{73BCDE78-1A4B-412E-9A0A-0A411E34C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440">
              <a:extLst>
                <a:ext uri="{FF2B5EF4-FFF2-40B4-BE49-F238E27FC236}">
                  <a16:creationId xmlns:a16="http://schemas.microsoft.com/office/drawing/2014/main" id="{479D7D94-B929-40AC-86BF-EBE17C383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441">
              <a:extLst>
                <a:ext uri="{FF2B5EF4-FFF2-40B4-BE49-F238E27FC236}">
                  <a16:creationId xmlns:a16="http://schemas.microsoft.com/office/drawing/2014/main" id="{E4DC565E-2F2A-42C5-B4C5-424C2951C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2" name="Freeform 442">
              <a:extLst>
                <a:ext uri="{FF2B5EF4-FFF2-40B4-BE49-F238E27FC236}">
                  <a16:creationId xmlns:a16="http://schemas.microsoft.com/office/drawing/2014/main" id="{03FC381A-39F8-45F5-B0B9-84CBD5D30B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8" name="Freeform 443">
              <a:extLst>
                <a:ext uri="{FF2B5EF4-FFF2-40B4-BE49-F238E27FC236}">
                  <a16:creationId xmlns:a16="http://schemas.microsoft.com/office/drawing/2014/main" id="{1519E05A-7722-4A41-841E-DAE2FD486B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Freeform 444">
              <a:extLst>
                <a:ext uri="{FF2B5EF4-FFF2-40B4-BE49-F238E27FC236}">
                  <a16:creationId xmlns:a16="http://schemas.microsoft.com/office/drawing/2014/main" id="{E32E9267-C09E-4C2D-8ACF-6220AB0008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Freeform 445">
              <a:extLst>
                <a:ext uri="{FF2B5EF4-FFF2-40B4-BE49-F238E27FC236}">
                  <a16:creationId xmlns:a16="http://schemas.microsoft.com/office/drawing/2014/main" id="{9C0F98B0-0CDE-48F2-8425-D49AC33960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" name="Freeform 446">
              <a:extLst>
                <a:ext uri="{FF2B5EF4-FFF2-40B4-BE49-F238E27FC236}">
                  <a16:creationId xmlns:a16="http://schemas.microsoft.com/office/drawing/2014/main" id="{45237364-C9FC-45E2-A969-117FC3837C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" name="Freeform 447">
              <a:extLst>
                <a:ext uri="{FF2B5EF4-FFF2-40B4-BE49-F238E27FC236}">
                  <a16:creationId xmlns:a16="http://schemas.microsoft.com/office/drawing/2014/main" id="{72637984-EEFF-43F0-B994-D8AD83B21E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3" name="Freeform 448">
              <a:extLst>
                <a:ext uri="{FF2B5EF4-FFF2-40B4-BE49-F238E27FC236}">
                  <a16:creationId xmlns:a16="http://schemas.microsoft.com/office/drawing/2014/main" id="{79F264E4-169C-415F-8659-3E3EBC290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4" name="Freeform 449">
              <a:extLst>
                <a:ext uri="{FF2B5EF4-FFF2-40B4-BE49-F238E27FC236}">
                  <a16:creationId xmlns:a16="http://schemas.microsoft.com/office/drawing/2014/main" id="{6CB48F68-797D-4E0E-A8FB-84A7590E9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" name="Freeform 450">
              <a:extLst>
                <a:ext uri="{FF2B5EF4-FFF2-40B4-BE49-F238E27FC236}">
                  <a16:creationId xmlns:a16="http://schemas.microsoft.com/office/drawing/2014/main" id="{72346AC5-AA41-42B8-8B88-218AD7AA3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" name="Freeform 451">
              <a:extLst>
                <a:ext uri="{FF2B5EF4-FFF2-40B4-BE49-F238E27FC236}">
                  <a16:creationId xmlns:a16="http://schemas.microsoft.com/office/drawing/2014/main" id="{15747420-B89C-4C36-85C3-2B60EC7B0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7" name="Freeform 452">
              <a:extLst>
                <a:ext uri="{FF2B5EF4-FFF2-40B4-BE49-F238E27FC236}">
                  <a16:creationId xmlns:a16="http://schemas.microsoft.com/office/drawing/2014/main" id="{9454FA28-CA48-4CF8-A9EB-ECA8F86C905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92674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18FB0B4-F95D-41F8-A42A-8FF5E4D39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382" y="3929664"/>
            <a:ext cx="60198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设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</a:t>
            </a:r>
            <a:r>
              <a:rPr kumimoji="1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rcsin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求</a:t>
            </a:r>
            <a:r>
              <a:rPr kumimoji="1" lang="zh-CN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F1DCDC-16F7-4587-B60C-568223B21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382" y="4948839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49ECC6E-E941-4874-BD96-C0EB2B6FE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370" y="4728176"/>
            <a:ext cx="4084637" cy="114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2911275-50FA-4F77-BE53-9695953F9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757" y="4772626"/>
            <a:ext cx="178435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Rectangle 19">
            <a:extLst>
              <a:ext uri="{FF2B5EF4-FFF2-40B4-BE49-F238E27FC236}">
                <a16:creationId xmlns:a16="http://schemas.microsoft.com/office/drawing/2014/main" id="{04A1A0A5-6CD6-4A1C-B2F4-F7A47C5C2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382" y="707039"/>
            <a:ext cx="1341438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例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9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</a:t>
            </a: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EF79ADC2-E97B-416C-8A27-DC1DF5E40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382" y="1999264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E758B74-1F9D-44A2-9EC2-D8D69D126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95" y="1683351"/>
            <a:ext cx="3136900" cy="106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CB7CC80-4055-4364-B3A8-4A73C68F3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895" y="573689"/>
            <a:ext cx="3116262" cy="96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703BC20-4225-411E-B56B-2159CCEF0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720" y="1683351"/>
            <a:ext cx="2836862" cy="106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812689E-3AFB-4D7E-9364-0A6B1C9B0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245" y="2764439"/>
            <a:ext cx="2538412" cy="106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44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>
            <a:extLst>
              <a:ext uri="{FF2B5EF4-FFF2-40B4-BE49-F238E27FC236}">
                <a16:creationId xmlns:a16="http://schemas.microsoft.com/office/drawing/2014/main" id="{985D6A61-2289-49BF-B3DA-DB6530E58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535" y="760157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49" charset="-122"/>
              </a:rPr>
              <a:t>21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CE3F8014-62F8-4040-9874-E803F9B65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310" y="749044"/>
            <a:ext cx="448151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Rectangle 5">
            <a:extLst>
              <a:ext uri="{FF2B5EF4-FFF2-40B4-BE49-F238E27FC236}">
                <a16:creationId xmlns:a16="http://schemas.microsoft.com/office/drawing/2014/main" id="{63012C7C-FFE0-4001-A567-0FE73380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535" y="1741232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1EFE9964-556C-4CE9-AE6F-83D024322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410" y="1522157"/>
            <a:ext cx="5387975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842751E-8BAF-497F-B117-070168B23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385" y="2549269"/>
            <a:ext cx="5540375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3B3DDC88-1ED1-4615-9168-80AB76410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210" y="3628769"/>
            <a:ext cx="4329113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C1741A24-2313-4302-AF82-83A2095D5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210" y="4762244"/>
            <a:ext cx="4117975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719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>
            <a:extLst>
              <a:ext uri="{FF2B5EF4-FFF2-40B4-BE49-F238E27FC236}">
                <a16:creationId xmlns:a16="http://schemas.microsoft.com/office/drawing/2014/main" id="{3E6E9265-BC18-496D-BB2F-BC5680FEB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794" y="880601"/>
            <a:ext cx="632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                                 的导数．</a:t>
            </a: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320E5C08-7AB9-4691-9610-79AD869B2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48053"/>
              </p:ext>
            </p:extLst>
          </p:nvPr>
        </p:nvGraphicFramePr>
        <p:xfrm>
          <a:off x="3070194" y="759951"/>
          <a:ext cx="29289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1218671" imgH="266584" progId="Equation.DSMT4">
                  <p:embed/>
                </p:oleObj>
              </mc:Choice>
              <mc:Fallback>
                <p:oleObj name="Equation" r:id="rId3" imgW="1218671" imgH="266584" progId="Equation.DSMT4">
                  <p:embed/>
                  <p:pic>
                    <p:nvPicPr>
                      <p:cNvPr id="26628" name="Object 11">
                        <a:extLst>
                          <a:ext uri="{FF2B5EF4-FFF2-40B4-BE49-F238E27FC236}">
                            <a16:creationId xmlns:a16="http://schemas.microsoft.com/office/drawing/2014/main" id="{6D6B8136-3846-4F2B-AF89-B3549D44C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194" y="759951"/>
                        <a:ext cx="292893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>
            <a:extLst>
              <a:ext uri="{FF2B5EF4-FFF2-40B4-BE49-F238E27FC236}">
                <a16:creationId xmlns:a16="http://schemas.microsoft.com/office/drawing/2014/main" id="{3253BB26-D3C3-4FDE-A564-25AAE536B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794" y="1871201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7833BEB9-348E-4231-AA58-C5521A1D0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05127"/>
              </p:ext>
            </p:extLst>
          </p:nvPr>
        </p:nvGraphicFramePr>
        <p:xfrm>
          <a:off x="2914619" y="1629901"/>
          <a:ext cx="41179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5" imgW="1714500" imgH="508000" progId="Equation.DSMT4">
                  <p:embed/>
                </p:oleObj>
              </mc:Choice>
              <mc:Fallback>
                <p:oleObj name="Equation" r:id="rId5" imgW="1714500" imgH="508000" progId="Equation.DSMT4">
                  <p:embed/>
                  <p:pic>
                    <p:nvPicPr>
                      <p:cNvPr id="80916" name="Object 20">
                        <a:extLst>
                          <a:ext uri="{FF2B5EF4-FFF2-40B4-BE49-F238E27FC236}">
                            <a16:creationId xmlns:a16="http://schemas.microsoft.com/office/drawing/2014/main" id="{16F78DB4-BB77-413D-841C-9C74BA177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19" y="1629901"/>
                        <a:ext cx="411797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1D409B65-0FAF-4186-A957-25F07C7D5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10582"/>
              </p:ext>
            </p:extLst>
          </p:nvPr>
        </p:nvGraphicFramePr>
        <p:xfrm>
          <a:off x="3068607" y="3001501"/>
          <a:ext cx="42687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7" imgW="1777229" imgH="444307" progId="Equation.DSMT4">
                  <p:embed/>
                </p:oleObj>
              </mc:Choice>
              <mc:Fallback>
                <p:oleObj name="Equation" r:id="rId7" imgW="1777229" imgH="444307" progId="Equation.DSMT4">
                  <p:embed/>
                  <p:pic>
                    <p:nvPicPr>
                      <p:cNvPr id="80917" name="Object 21">
                        <a:extLst>
                          <a:ext uri="{FF2B5EF4-FFF2-40B4-BE49-F238E27FC236}">
                            <a16:creationId xmlns:a16="http://schemas.microsoft.com/office/drawing/2014/main" id="{A87351CE-5923-4615-8005-15787D463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07" y="3001501"/>
                        <a:ext cx="42687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1CDFB34B-5388-48C5-9C73-EE50262B2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4896"/>
              </p:ext>
            </p:extLst>
          </p:nvPr>
        </p:nvGraphicFramePr>
        <p:xfrm>
          <a:off x="3070194" y="4220701"/>
          <a:ext cx="33845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9" imgW="1409088" imgH="571252" progId="Equation.DSMT4">
                  <p:embed/>
                </p:oleObj>
              </mc:Choice>
              <mc:Fallback>
                <p:oleObj name="Equation" r:id="rId9" imgW="1409088" imgH="571252" progId="Equation.DSMT4">
                  <p:embed/>
                  <p:pic>
                    <p:nvPicPr>
                      <p:cNvPr id="80918" name="Object 22">
                        <a:extLst>
                          <a:ext uri="{FF2B5EF4-FFF2-40B4-BE49-F238E27FC236}">
                            <a16:creationId xmlns:a16="http://schemas.microsoft.com/office/drawing/2014/main" id="{520CB334-5D35-4E35-8373-5110698E4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194" y="4220701"/>
                        <a:ext cx="3384550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3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FDE29F71-8E4B-4D56-8623-A61AD8127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752" y="800701"/>
            <a:ext cx="8134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kumimoji="1" lang="en-US" altLang="zh-CN" sz="2800" b="1" i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sec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(arctan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导数．</a:t>
            </a:r>
          </a:p>
        </p:txBody>
      </p:sp>
      <p:graphicFrame>
        <p:nvGraphicFramePr>
          <p:cNvPr id="3" name="Object 28">
            <a:extLst>
              <a:ext uri="{FF2B5EF4-FFF2-40B4-BE49-F238E27FC236}">
                <a16:creationId xmlns:a16="http://schemas.microsoft.com/office/drawing/2014/main" id="{F03EA652-DED0-48F7-BC2C-1EAE9B78A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65634"/>
              </p:ext>
            </p:extLst>
          </p:nvPr>
        </p:nvGraphicFramePr>
        <p:xfrm>
          <a:off x="1861352" y="2143726"/>
          <a:ext cx="8083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3365280" imgH="342720" progId="Equation.DSMT4">
                  <p:embed/>
                </p:oleObj>
              </mc:Choice>
              <mc:Fallback>
                <p:oleObj name="Equation" r:id="rId3" imgW="3365280" imgH="342720" progId="Equation.DSMT4">
                  <p:embed/>
                  <p:pic>
                    <p:nvPicPr>
                      <p:cNvPr id="97308" name="Object 28">
                        <a:extLst>
                          <a:ext uri="{FF2B5EF4-FFF2-40B4-BE49-F238E27FC236}">
                            <a16:creationId xmlns:a16="http://schemas.microsoft.com/office/drawing/2014/main" id="{D46F212D-605F-40C7-BC77-186519AD7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352" y="2143726"/>
                        <a:ext cx="80835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9">
            <a:extLst>
              <a:ext uri="{FF2B5EF4-FFF2-40B4-BE49-F238E27FC236}">
                <a16:creationId xmlns:a16="http://schemas.microsoft.com/office/drawing/2014/main" id="{C9113427-1C2E-444E-8210-BAD7893F0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752" y="1624613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" name="Object 32">
            <a:extLst>
              <a:ext uri="{FF2B5EF4-FFF2-40B4-BE49-F238E27FC236}">
                <a16:creationId xmlns:a16="http://schemas.microsoft.com/office/drawing/2014/main" id="{95CD192F-47B4-4021-86C8-63106BC00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66068"/>
              </p:ext>
            </p:extLst>
          </p:nvPr>
        </p:nvGraphicFramePr>
        <p:xfrm>
          <a:off x="2215533" y="3239486"/>
          <a:ext cx="81454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3390840" imgH="406080" progId="Equation.DSMT4">
                  <p:embed/>
                </p:oleObj>
              </mc:Choice>
              <mc:Fallback>
                <p:oleObj name="Equation" r:id="rId5" imgW="3390840" imgH="406080" progId="Equation.DSMT4">
                  <p:embed/>
                  <p:pic>
                    <p:nvPicPr>
                      <p:cNvPr id="97312" name="Object 32">
                        <a:extLst>
                          <a:ext uri="{FF2B5EF4-FFF2-40B4-BE49-F238E27FC236}">
                            <a16:creationId xmlns:a16="http://schemas.microsoft.com/office/drawing/2014/main" id="{5FA8A07E-3EB7-4061-8E22-AA6F03805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33" y="3239486"/>
                        <a:ext cx="81454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>
            <a:extLst>
              <a:ext uri="{FF2B5EF4-FFF2-40B4-BE49-F238E27FC236}">
                <a16:creationId xmlns:a16="http://schemas.microsoft.com/office/drawing/2014/main" id="{771E3CA0-0161-45D3-94F6-D0C0C09DE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98821"/>
              </p:ext>
            </p:extLst>
          </p:nvPr>
        </p:nvGraphicFramePr>
        <p:xfrm>
          <a:off x="2211982" y="4383735"/>
          <a:ext cx="70469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2933640" imgH="419040" progId="Equation.DSMT4">
                  <p:embed/>
                </p:oleObj>
              </mc:Choice>
              <mc:Fallback>
                <p:oleObj name="Equation" r:id="rId7" imgW="2933640" imgH="419040" progId="Equation.DSMT4">
                  <p:embed/>
                  <p:pic>
                    <p:nvPicPr>
                      <p:cNvPr id="5" name="Object 32">
                        <a:extLst>
                          <a:ext uri="{FF2B5EF4-FFF2-40B4-BE49-F238E27FC236}">
                            <a16:creationId xmlns:a16="http://schemas.microsoft.com/office/drawing/2014/main" id="{95CD192F-47B4-4021-86C8-63106BC00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982" y="4383735"/>
                        <a:ext cx="70469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99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E1D3B10D-93E3-424E-BDB7-DC43E3DA0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788988"/>
            <a:ext cx="63246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函数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(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0,1]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上可导，且</a:t>
            </a:r>
          </a:p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sin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+2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                    </a:t>
            </a:r>
          </a:p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E666CB9-C287-4B66-B8D5-C0074B39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6288" y="3108325"/>
          <a:ext cx="4092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1695330" imgH="219165" progId="Equation.DSMT4">
                  <p:embed/>
                </p:oleObj>
              </mc:Choice>
              <mc:Fallback>
                <p:oleObj name="Equation" r:id="rId3" imgW="1695330" imgH="219165" progId="Equation.DSMT4">
                  <p:embed/>
                  <p:pic>
                    <p:nvPicPr>
                      <p:cNvPr id="82953" name="Object 9">
                        <a:extLst>
                          <a:ext uri="{FF2B5EF4-FFF2-40B4-BE49-F238E27FC236}">
                            <a16:creationId xmlns:a16="http://schemas.microsoft.com/office/drawing/2014/main" id="{D1903A4A-53DA-4F44-9DE5-271A6B9B5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108325"/>
                        <a:ext cx="4092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931C1939-78A7-47E2-A09D-F6291DF4B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038600"/>
          <a:ext cx="4765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1971810" imgH="219165" progId="Equation.DSMT4">
                  <p:embed/>
                </p:oleObj>
              </mc:Choice>
              <mc:Fallback>
                <p:oleObj name="Equation" r:id="rId5" imgW="1971810" imgH="219165" progId="Equation.DSMT4">
                  <p:embed/>
                  <p:pic>
                    <p:nvPicPr>
                      <p:cNvPr id="82954" name="Object 10">
                        <a:extLst>
                          <a:ext uri="{FF2B5EF4-FFF2-40B4-BE49-F238E27FC236}">
                            <a16:creationId xmlns:a16="http://schemas.microsoft.com/office/drawing/2014/main" id="{584AF2D5-C1BD-4DA3-B638-5C86905D6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4765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37523CE7-4563-4456-87F8-EE3AF282D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04800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89991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0A1810B1-3243-4498-B994-2DBDB5010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859" y="1031166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                                   的导数．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DC16BB20-76EC-4E76-B4B5-30CCC4625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24069"/>
              </p:ext>
            </p:extLst>
          </p:nvPr>
        </p:nvGraphicFramePr>
        <p:xfrm>
          <a:off x="3492809" y="891466"/>
          <a:ext cx="2990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1244060" imgH="266584" progId="Equation.DSMT4">
                  <p:embed/>
                </p:oleObj>
              </mc:Choice>
              <mc:Fallback>
                <p:oleObj name="Equation" r:id="rId3" imgW="1244060" imgH="266584" progId="Equation.DSMT4">
                  <p:embed/>
                  <p:pic>
                    <p:nvPicPr>
                      <p:cNvPr id="27652" name="Object 9">
                        <a:extLst>
                          <a:ext uri="{FF2B5EF4-FFF2-40B4-BE49-F238E27FC236}">
                            <a16:creationId xmlns:a16="http://schemas.microsoft.com/office/drawing/2014/main" id="{0DF49C2F-8B96-4BB7-9948-97EE16671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09" y="891466"/>
                        <a:ext cx="29908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>
            <a:extLst>
              <a:ext uri="{FF2B5EF4-FFF2-40B4-BE49-F238E27FC236}">
                <a16:creationId xmlns:a16="http://schemas.microsoft.com/office/drawing/2014/main" id="{AF932054-D8B5-4C1B-9EDF-4BD4C356F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859" y="2048754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8F5A5407-4C39-4D82-B1B4-ED74E617C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93998"/>
              </p:ext>
            </p:extLst>
          </p:nvPr>
        </p:nvGraphicFramePr>
        <p:xfrm>
          <a:off x="3049897" y="1851904"/>
          <a:ext cx="47291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1968500" imgH="469900" progId="Equation.DSMT4">
                  <p:embed/>
                </p:oleObj>
              </mc:Choice>
              <mc:Fallback>
                <p:oleObj name="Equation" r:id="rId5" imgW="1968500" imgH="469900" progId="Equation.DSMT4">
                  <p:embed/>
                  <p:pic>
                    <p:nvPicPr>
                      <p:cNvPr id="96267" name="Object 11">
                        <a:extLst>
                          <a:ext uri="{FF2B5EF4-FFF2-40B4-BE49-F238E27FC236}">
                            <a16:creationId xmlns:a16="http://schemas.microsoft.com/office/drawing/2014/main" id="{EF28B6AB-2903-4874-8E9E-E4DABCE3D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897" y="1851904"/>
                        <a:ext cx="47291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2D3BF44D-CC73-4F5D-9D2C-5FAB601BD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93849"/>
              </p:ext>
            </p:extLst>
          </p:nvPr>
        </p:nvGraphicFramePr>
        <p:xfrm>
          <a:off x="3324534" y="3163179"/>
          <a:ext cx="44846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7" imgW="1866090" imgH="495085" progId="Equation.DSMT4">
                  <p:embed/>
                </p:oleObj>
              </mc:Choice>
              <mc:Fallback>
                <p:oleObj name="Equation" r:id="rId7" imgW="1866090" imgH="495085" progId="Equation.DSMT4">
                  <p:embed/>
                  <p:pic>
                    <p:nvPicPr>
                      <p:cNvPr id="96269" name="Object 13">
                        <a:extLst>
                          <a:ext uri="{FF2B5EF4-FFF2-40B4-BE49-F238E27FC236}">
                            <a16:creationId xmlns:a16="http://schemas.microsoft.com/office/drawing/2014/main" id="{99B4AAF8-BA1C-47B5-B23B-42DCA2B64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534" y="3163179"/>
                        <a:ext cx="44846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035E9336-7D79-4ECD-892E-BEBE61C4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94577"/>
              </p:ext>
            </p:extLst>
          </p:nvPr>
        </p:nvGraphicFramePr>
        <p:xfrm>
          <a:off x="3359459" y="4641141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9" imgW="672808" imgH="444307" progId="Equation.DSMT4">
                  <p:embed/>
                </p:oleObj>
              </mc:Choice>
              <mc:Fallback>
                <p:oleObj name="Equation" r:id="rId9" imgW="672808" imgH="444307" progId="Equation.DSMT4">
                  <p:embed/>
                  <p:pic>
                    <p:nvPicPr>
                      <p:cNvPr id="96270" name="Object 14">
                        <a:extLst>
                          <a:ext uri="{FF2B5EF4-FFF2-40B4-BE49-F238E27FC236}">
                            <a16:creationId xmlns:a16="http://schemas.microsoft.com/office/drawing/2014/main" id="{A34FD6C6-9D95-4C2B-8DBC-E337D0FF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459" y="4641141"/>
                        <a:ext cx="1617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4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63">
            <a:extLst>
              <a:ext uri="{FF2B5EF4-FFF2-40B4-BE49-F238E27FC236}">
                <a16:creationId xmlns:a16="http://schemas.microsoft.com/office/drawing/2014/main" id="{A079B764-45E8-4AB5-8839-FDEF965CFFB9}"/>
              </a:ext>
            </a:extLst>
          </p:cNvPr>
          <p:cNvSpPr>
            <a:spLocks/>
          </p:cNvSpPr>
          <p:nvPr/>
        </p:nvSpPr>
        <p:spPr bwMode="auto">
          <a:xfrm rot="10800000">
            <a:off x="9285241" y="4741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263">
            <a:extLst>
              <a:ext uri="{FF2B5EF4-FFF2-40B4-BE49-F238E27FC236}">
                <a16:creationId xmlns:a16="http://schemas.microsoft.com/office/drawing/2014/main" id="{EC339A6E-8A63-4476-A2EB-DB5498E772A9}"/>
              </a:ext>
            </a:extLst>
          </p:cNvPr>
          <p:cNvSpPr>
            <a:spLocks/>
          </p:cNvSpPr>
          <p:nvPr/>
        </p:nvSpPr>
        <p:spPr bwMode="auto">
          <a:xfrm>
            <a:off x="-41275" y="4530682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99F109-7CCB-4D4E-89F6-00AAF1D8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80DCED-995B-41D6-8BCB-2CC8007A96D0}"/>
              </a:ext>
            </a:extLst>
          </p:cNvPr>
          <p:cNvGrpSpPr/>
          <p:nvPr/>
        </p:nvGrpSpPr>
        <p:grpSpPr>
          <a:xfrm>
            <a:off x="4022725" y="306388"/>
            <a:ext cx="4186238" cy="5992812"/>
            <a:chOff x="4022725" y="306388"/>
            <a:chExt cx="4186238" cy="5992812"/>
          </a:xfrm>
        </p:grpSpPr>
        <p:sp>
          <p:nvSpPr>
            <p:cNvPr id="6" name="Freeform 165">
              <a:extLst>
                <a:ext uri="{FF2B5EF4-FFF2-40B4-BE49-F238E27FC236}">
                  <a16:creationId xmlns:a16="http://schemas.microsoft.com/office/drawing/2014/main" id="{BAD9629D-8D46-492B-99C0-04127C103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100" y="5683250"/>
              <a:ext cx="187325" cy="557213"/>
            </a:xfrm>
            <a:custGeom>
              <a:avLst/>
              <a:gdLst>
                <a:gd name="T0" fmla="*/ 82 w 118"/>
                <a:gd name="T1" fmla="*/ 287 h 351"/>
                <a:gd name="T2" fmla="*/ 47 w 118"/>
                <a:gd name="T3" fmla="*/ 351 h 351"/>
                <a:gd name="T4" fmla="*/ 17 w 118"/>
                <a:gd name="T5" fmla="*/ 347 h 351"/>
                <a:gd name="T6" fmla="*/ 0 w 118"/>
                <a:gd name="T7" fmla="*/ 276 h 351"/>
                <a:gd name="T8" fmla="*/ 37 w 118"/>
                <a:gd name="T9" fmla="*/ 0 h 351"/>
                <a:gd name="T10" fmla="*/ 118 w 118"/>
                <a:gd name="T11" fmla="*/ 11 h 351"/>
                <a:gd name="T12" fmla="*/ 82 w 118"/>
                <a:gd name="T13" fmla="*/ 287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1">
                  <a:moveTo>
                    <a:pt x="82" y="287"/>
                  </a:moveTo>
                  <a:lnTo>
                    <a:pt x="47" y="351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7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66">
              <a:extLst>
                <a:ext uri="{FF2B5EF4-FFF2-40B4-BE49-F238E27FC236}">
                  <a16:creationId xmlns:a16="http://schemas.microsoft.com/office/drawing/2014/main" id="{28186766-772B-4D0F-BB1D-DD3F59E87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2663" y="5581650"/>
              <a:ext cx="144463" cy="173038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8 h 90"/>
                <a:gd name="T6" fmla="*/ 2 w 76"/>
                <a:gd name="T7" fmla="*/ 50 h 90"/>
                <a:gd name="T8" fmla="*/ 6 w 76"/>
                <a:gd name="T9" fmla="*/ 19 h 90"/>
                <a:gd name="T10" fmla="*/ 41 w 76"/>
                <a:gd name="T11" fmla="*/ 9 h 90"/>
                <a:gd name="T12" fmla="*/ 42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0" y="90"/>
                    <a:pt x="32" y="88"/>
                  </a:cubicBezTo>
                  <a:cubicBezTo>
                    <a:pt x="31" y="88"/>
                    <a:pt x="31" y="88"/>
                    <a:pt x="31" y="88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1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67">
              <a:extLst>
                <a:ext uri="{FF2B5EF4-FFF2-40B4-BE49-F238E27FC236}">
                  <a16:creationId xmlns:a16="http://schemas.microsoft.com/office/drawing/2014/main" id="{F9483047-CC7D-4A5C-B2EE-33C90032A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5200" y="5646738"/>
              <a:ext cx="160338" cy="155575"/>
            </a:xfrm>
            <a:custGeom>
              <a:avLst/>
              <a:gdLst>
                <a:gd name="T0" fmla="*/ 90 w 101"/>
                <a:gd name="T1" fmla="*/ 98 h 98"/>
                <a:gd name="T2" fmla="*/ 0 w 101"/>
                <a:gd name="T3" fmla="*/ 86 h 98"/>
                <a:gd name="T4" fmla="*/ 11 w 101"/>
                <a:gd name="T5" fmla="*/ 0 h 98"/>
                <a:gd name="T6" fmla="*/ 101 w 101"/>
                <a:gd name="T7" fmla="*/ 12 h 98"/>
                <a:gd name="T8" fmla="*/ 90 w 101"/>
                <a:gd name="T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98">
                  <a:moveTo>
                    <a:pt x="90" y="98"/>
                  </a:moveTo>
                  <a:lnTo>
                    <a:pt x="0" y="86"/>
                  </a:lnTo>
                  <a:lnTo>
                    <a:pt x="11" y="0"/>
                  </a:lnTo>
                  <a:lnTo>
                    <a:pt x="101" y="12"/>
                  </a:lnTo>
                  <a:lnTo>
                    <a:pt x="90" y="9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68">
              <a:extLst>
                <a:ext uri="{FF2B5EF4-FFF2-40B4-BE49-F238E27FC236}">
                  <a16:creationId xmlns:a16="http://schemas.microsoft.com/office/drawing/2014/main" id="{CA3A6BEB-04FA-4048-A97E-937F300F0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0913" y="6219825"/>
              <a:ext cx="50800" cy="79375"/>
            </a:xfrm>
            <a:custGeom>
              <a:avLst/>
              <a:gdLst>
                <a:gd name="T0" fmla="*/ 0 w 26"/>
                <a:gd name="T1" fmla="*/ 6 h 42"/>
                <a:gd name="T2" fmla="*/ 6 w 26"/>
                <a:gd name="T3" fmla="*/ 32 h 42"/>
                <a:gd name="T4" fmla="*/ 26 w 26"/>
                <a:gd name="T5" fmla="*/ 11 h 42"/>
                <a:gd name="T6" fmla="*/ 0 w 26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9" y="38"/>
                    <a:pt x="12" y="42"/>
                    <a:pt x="26" y="11"/>
                  </a:cubicBezTo>
                  <a:cubicBezTo>
                    <a:pt x="26" y="11"/>
                    <a:pt x="17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69">
              <a:extLst>
                <a:ext uri="{FF2B5EF4-FFF2-40B4-BE49-F238E27FC236}">
                  <a16:creationId xmlns:a16="http://schemas.microsoft.com/office/drawing/2014/main" id="{C14AD163-E134-47A8-8968-28E003DF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8" y="5680075"/>
              <a:ext cx="187325" cy="555625"/>
            </a:xfrm>
            <a:custGeom>
              <a:avLst/>
              <a:gdLst>
                <a:gd name="T0" fmla="*/ 82 w 118"/>
                <a:gd name="T1" fmla="*/ 287 h 350"/>
                <a:gd name="T2" fmla="*/ 47 w 118"/>
                <a:gd name="T3" fmla="*/ 350 h 350"/>
                <a:gd name="T4" fmla="*/ 17 w 118"/>
                <a:gd name="T5" fmla="*/ 347 h 350"/>
                <a:gd name="T6" fmla="*/ 0 w 118"/>
                <a:gd name="T7" fmla="*/ 276 h 350"/>
                <a:gd name="T8" fmla="*/ 38 w 118"/>
                <a:gd name="T9" fmla="*/ 0 h 350"/>
                <a:gd name="T10" fmla="*/ 118 w 118"/>
                <a:gd name="T11" fmla="*/ 11 h 350"/>
                <a:gd name="T12" fmla="*/ 82 w 118"/>
                <a:gd name="T13" fmla="*/ 287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0">
                  <a:moveTo>
                    <a:pt x="82" y="287"/>
                  </a:moveTo>
                  <a:lnTo>
                    <a:pt x="47" y="350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8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70">
              <a:extLst>
                <a:ext uri="{FF2B5EF4-FFF2-40B4-BE49-F238E27FC236}">
                  <a16:creationId xmlns:a16="http://schemas.microsoft.com/office/drawing/2014/main" id="{71EA71CB-7DC6-4974-A5A1-7CA1B4FC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4750" y="5578475"/>
              <a:ext cx="146050" cy="171450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7 h 90"/>
                <a:gd name="T6" fmla="*/ 2 w 76"/>
                <a:gd name="T7" fmla="*/ 50 h 90"/>
                <a:gd name="T8" fmla="*/ 6 w 76"/>
                <a:gd name="T9" fmla="*/ 19 h 90"/>
                <a:gd name="T10" fmla="*/ 42 w 76"/>
                <a:gd name="T11" fmla="*/ 9 h 90"/>
                <a:gd name="T12" fmla="*/ 43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1" y="90"/>
                    <a:pt x="32" y="88"/>
                  </a:cubicBezTo>
                  <a:cubicBezTo>
                    <a:pt x="31" y="87"/>
                    <a:pt x="31" y="87"/>
                    <a:pt x="31" y="87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2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71">
              <a:extLst>
                <a:ext uri="{FF2B5EF4-FFF2-40B4-BE49-F238E27FC236}">
                  <a16:creationId xmlns:a16="http://schemas.microsoft.com/office/drawing/2014/main" id="{6140E9E2-0DAE-430D-BA93-405BCCA67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7288" y="5643563"/>
              <a:ext cx="163513" cy="153988"/>
            </a:xfrm>
            <a:custGeom>
              <a:avLst/>
              <a:gdLst>
                <a:gd name="T0" fmla="*/ 91 w 103"/>
                <a:gd name="T1" fmla="*/ 97 h 97"/>
                <a:gd name="T2" fmla="*/ 0 w 103"/>
                <a:gd name="T3" fmla="*/ 85 h 97"/>
                <a:gd name="T4" fmla="*/ 13 w 103"/>
                <a:gd name="T5" fmla="*/ 0 h 97"/>
                <a:gd name="T6" fmla="*/ 103 w 103"/>
                <a:gd name="T7" fmla="*/ 12 h 97"/>
                <a:gd name="T8" fmla="*/ 91 w 103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97">
                  <a:moveTo>
                    <a:pt x="91" y="97"/>
                  </a:moveTo>
                  <a:lnTo>
                    <a:pt x="0" y="85"/>
                  </a:lnTo>
                  <a:lnTo>
                    <a:pt x="13" y="0"/>
                  </a:lnTo>
                  <a:lnTo>
                    <a:pt x="103" y="12"/>
                  </a:lnTo>
                  <a:lnTo>
                    <a:pt x="91" y="9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72">
              <a:extLst>
                <a:ext uri="{FF2B5EF4-FFF2-40B4-BE49-F238E27FC236}">
                  <a16:creationId xmlns:a16="http://schemas.microsoft.com/office/drawing/2014/main" id="{9CA124E7-EEFE-4082-A323-B5CF60F11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6175" y="6215063"/>
              <a:ext cx="47625" cy="80963"/>
            </a:xfrm>
            <a:custGeom>
              <a:avLst/>
              <a:gdLst>
                <a:gd name="T0" fmla="*/ 0 w 25"/>
                <a:gd name="T1" fmla="*/ 6 h 42"/>
                <a:gd name="T2" fmla="*/ 6 w 25"/>
                <a:gd name="T3" fmla="*/ 32 h 42"/>
                <a:gd name="T4" fmla="*/ 25 w 25"/>
                <a:gd name="T5" fmla="*/ 11 h 42"/>
                <a:gd name="T6" fmla="*/ 0 w 25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8" y="38"/>
                    <a:pt x="11" y="42"/>
                    <a:pt x="25" y="11"/>
                  </a:cubicBezTo>
                  <a:cubicBezTo>
                    <a:pt x="25" y="11"/>
                    <a:pt x="16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73">
              <a:extLst>
                <a:ext uri="{FF2B5EF4-FFF2-40B4-BE49-F238E27FC236}">
                  <a16:creationId xmlns:a16="http://schemas.microsoft.com/office/drawing/2014/main" id="{A906A062-833D-46AD-8014-752D66075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72225" y="5684838"/>
              <a:ext cx="46038" cy="284163"/>
            </a:xfrm>
            <a:custGeom>
              <a:avLst/>
              <a:gdLst>
                <a:gd name="T0" fmla="*/ 5 w 24"/>
                <a:gd name="T1" fmla="*/ 1 h 148"/>
                <a:gd name="T2" fmla="*/ 23 w 24"/>
                <a:gd name="T3" fmla="*/ 19 h 148"/>
                <a:gd name="T4" fmla="*/ 8 w 24"/>
                <a:gd name="T5" fmla="*/ 139 h 148"/>
                <a:gd name="T6" fmla="*/ 0 w 24"/>
                <a:gd name="T7" fmla="*/ 146 h 148"/>
                <a:gd name="T8" fmla="*/ 12 w 24"/>
                <a:gd name="T9" fmla="*/ 52 h 148"/>
                <a:gd name="T10" fmla="*/ 6 w 24"/>
                <a:gd name="T11" fmla="*/ 41 h 148"/>
                <a:gd name="T12" fmla="*/ 5 w 24"/>
                <a:gd name="T13" fmla="*/ 0 h 148"/>
                <a:gd name="T14" fmla="*/ 5 w 24"/>
                <a:gd name="T15" fmla="*/ 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48">
                  <a:moveTo>
                    <a:pt x="5" y="1"/>
                  </a:moveTo>
                  <a:cubicBezTo>
                    <a:pt x="5" y="1"/>
                    <a:pt x="22" y="12"/>
                    <a:pt x="23" y="19"/>
                  </a:cubicBezTo>
                  <a:cubicBezTo>
                    <a:pt x="24" y="26"/>
                    <a:pt x="8" y="139"/>
                    <a:pt x="8" y="139"/>
                  </a:cubicBezTo>
                  <a:cubicBezTo>
                    <a:pt x="8" y="139"/>
                    <a:pt x="10" y="148"/>
                    <a:pt x="0" y="146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5" y="0"/>
                    <a:pt x="5" y="0"/>
                    <a:pt x="5" y="0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4">
              <a:extLst>
                <a:ext uri="{FF2B5EF4-FFF2-40B4-BE49-F238E27FC236}">
                  <a16:creationId xmlns:a16="http://schemas.microsoft.com/office/drawing/2014/main" id="{213D6E1D-1720-4C1E-BFD3-EF987A50A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5597525"/>
              <a:ext cx="831850" cy="373063"/>
            </a:xfrm>
            <a:custGeom>
              <a:avLst/>
              <a:gdLst>
                <a:gd name="T0" fmla="*/ 260 w 524"/>
                <a:gd name="T1" fmla="*/ 235 h 235"/>
                <a:gd name="T2" fmla="*/ 0 w 524"/>
                <a:gd name="T3" fmla="*/ 117 h 235"/>
                <a:gd name="T4" fmla="*/ 267 w 524"/>
                <a:gd name="T5" fmla="*/ 0 h 235"/>
                <a:gd name="T6" fmla="*/ 524 w 524"/>
                <a:gd name="T7" fmla="*/ 114 h 235"/>
                <a:gd name="T8" fmla="*/ 260 w 524"/>
                <a:gd name="T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35">
                  <a:moveTo>
                    <a:pt x="260" y="235"/>
                  </a:moveTo>
                  <a:lnTo>
                    <a:pt x="0" y="117"/>
                  </a:lnTo>
                  <a:lnTo>
                    <a:pt x="267" y="0"/>
                  </a:lnTo>
                  <a:lnTo>
                    <a:pt x="524" y="114"/>
                  </a:lnTo>
                  <a:lnTo>
                    <a:pt x="260" y="23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75">
              <a:extLst>
                <a:ext uri="{FF2B5EF4-FFF2-40B4-BE49-F238E27FC236}">
                  <a16:creationId xmlns:a16="http://schemas.microsoft.com/office/drawing/2014/main" id="{B2CCCFCE-DC8A-449D-979B-D3A57D6DA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1050" y="5773738"/>
              <a:ext cx="26988" cy="273050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6">
              <a:extLst>
                <a:ext uri="{FF2B5EF4-FFF2-40B4-BE49-F238E27FC236}">
                  <a16:creationId xmlns:a16="http://schemas.microsoft.com/office/drawing/2014/main" id="{3757E3C2-2D3A-4528-9AEC-FEDE589F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75" y="6015038"/>
              <a:ext cx="84138" cy="84138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7">
              <a:extLst>
                <a:ext uri="{FF2B5EF4-FFF2-40B4-BE49-F238E27FC236}">
                  <a16:creationId xmlns:a16="http://schemas.microsoft.com/office/drawing/2014/main" id="{CD3CA3AC-73BB-45EB-8B82-A2607200A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2950" y="6061075"/>
              <a:ext cx="61913" cy="180975"/>
            </a:xfrm>
            <a:custGeom>
              <a:avLst/>
              <a:gdLst>
                <a:gd name="T0" fmla="*/ 17 w 32"/>
                <a:gd name="T1" fmla="*/ 5 h 95"/>
                <a:gd name="T2" fmla="*/ 7 w 32"/>
                <a:gd name="T3" fmla="*/ 95 h 95"/>
                <a:gd name="T4" fmla="*/ 32 w 32"/>
                <a:gd name="T5" fmla="*/ 95 h 95"/>
                <a:gd name="T6" fmla="*/ 32 w 32"/>
                <a:gd name="T7" fmla="*/ 0 h 95"/>
                <a:gd name="T8" fmla="*/ 17 w 32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95">
                  <a:moveTo>
                    <a:pt x="17" y="5"/>
                  </a:moveTo>
                  <a:cubicBezTo>
                    <a:pt x="17" y="5"/>
                    <a:pt x="0" y="41"/>
                    <a:pt x="7" y="95"/>
                  </a:cubicBezTo>
                  <a:cubicBezTo>
                    <a:pt x="32" y="95"/>
                    <a:pt x="32" y="95"/>
                    <a:pt x="32" y="95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78">
              <a:extLst>
                <a:ext uri="{FF2B5EF4-FFF2-40B4-BE49-F238E27FC236}">
                  <a16:creationId xmlns:a16="http://schemas.microsoft.com/office/drawing/2014/main" id="{6CA8768A-2CCF-49A9-B2C5-33673D6E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0575" y="6061075"/>
              <a:ext cx="60325" cy="180975"/>
            </a:xfrm>
            <a:custGeom>
              <a:avLst/>
              <a:gdLst>
                <a:gd name="T0" fmla="*/ 14 w 31"/>
                <a:gd name="T1" fmla="*/ 5 h 95"/>
                <a:gd name="T2" fmla="*/ 24 w 31"/>
                <a:gd name="T3" fmla="*/ 95 h 95"/>
                <a:gd name="T4" fmla="*/ 0 w 31"/>
                <a:gd name="T5" fmla="*/ 95 h 95"/>
                <a:gd name="T6" fmla="*/ 0 w 31"/>
                <a:gd name="T7" fmla="*/ 0 h 95"/>
                <a:gd name="T8" fmla="*/ 14 w 31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95">
                  <a:moveTo>
                    <a:pt x="14" y="5"/>
                  </a:moveTo>
                  <a:cubicBezTo>
                    <a:pt x="14" y="5"/>
                    <a:pt x="31" y="41"/>
                    <a:pt x="24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4" y="8"/>
                    <a:pt x="14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9">
              <a:extLst>
                <a:ext uri="{FF2B5EF4-FFF2-40B4-BE49-F238E27FC236}">
                  <a16:creationId xmlns:a16="http://schemas.microsoft.com/office/drawing/2014/main" id="{1CA98317-4159-4ED3-9C2F-6448427E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638" y="5895975"/>
              <a:ext cx="484188" cy="358775"/>
            </a:xfrm>
            <a:custGeom>
              <a:avLst/>
              <a:gdLst>
                <a:gd name="T0" fmla="*/ 253 w 253"/>
                <a:gd name="T1" fmla="*/ 0 h 188"/>
                <a:gd name="T2" fmla="*/ 127 w 253"/>
                <a:gd name="T3" fmla="*/ 59 h 188"/>
                <a:gd name="T4" fmla="*/ 0 w 253"/>
                <a:gd name="T5" fmla="*/ 0 h 188"/>
                <a:gd name="T6" fmla="*/ 0 w 253"/>
                <a:gd name="T7" fmla="*/ 145 h 188"/>
                <a:gd name="T8" fmla="*/ 123 w 253"/>
                <a:gd name="T9" fmla="*/ 188 h 188"/>
                <a:gd name="T10" fmla="*/ 123 w 253"/>
                <a:gd name="T11" fmla="*/ 188 h 188"/>
                <a:gd name="T12" fmla="*/ 127 w 253"/>
                <a:gd name="T13" fmla="*/ 188 h 188"/>
                <a:gd name="T14" fmla="*/ 130 w 253"/>
                <a:gd name="T15" fmla="*/ 188 h 188"/>
                <a:gd name="T16" fmla="*/ 130 w 253"/>
                <a:gd name="T17" fmla="*/ 188 h 188"/>
                <a:gd name="T18" fmla="*/ 253 w 253"/>
                <a:gd name="T19" fmla="*/ 145 h 188"/>
                <a:gd name="T20" fmla="*/ 253 w 253"/>
                <a:gd name="T2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3" h="188">
                  <a:moveTo>
                    <a:pt x="253" y="0"/>
                  </a:moveTo>
                  <a:cubicBezTo>
                    <a:pt x="253" y="1"/>
                    <a:pt x="147" y="50"/>
                    <a:pt x="127" y="59"/>
                  </a:cubicBezTo>
                  <a:cubicBezTo>
                    <a:pt x="106" y="50"/>
                    <a:pt x="0" y="1"/>
                    <a:pt x="0" y="0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34" y="181"/>
                    <a:pt x="102" y="187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4" y="188"/>
                    <a:pt x="127" y="188"/>
                  </a:cubicBezTo>
                  <a:cubicBezTo>
                    <a:pt x="129" y="188"/>
                    <a:pt x="130" y="188"/>
                    <a:pt x="130" y="188"/>
                  </a:cubicBezTo>
                  <a:cubicBezTo>
                    <a:pt x="130" y="188"/>
                    <a:pt x="130" y="188"/>
                    <a:pt x="130" y="188"/>
                  </a:cubicBezTo>
                  <a:cubicBezTo>
                    <a:pt x="151" y="187"/>
                    <a:pt x="219" y="181"/>
                    <a:pt x="253" y="145"/>
                  </a:cubicBezTo>
                  <a:lnTo>
                    <a:pt x="253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0">
              <a:extLst>
                <a:ext uri="{FF2B5EF4-FFF2-40B4-BE49-F238E27FC236}">
                  <a16:creationId xmlns:a16="http://schemas.microsoft.com/office/drawing/2014/main" id="{6E8C00EE-CDC2-40D9-94A1-A2DA687BB0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1100" y="5194300"/>
              <a:ext cx="596900" cy="433388"/>
            </a:xfrm>
            <a:custGeom>
              <a:avLst/>
              <a:gdLst>
                <a:gd name="T0" fmla="*/ 257 w 312"/>
                <a:gd name="T1" fmla="*/ 37 h 227"/>
                <a:gd name="T2" fmla="*/ 245 w 312"/>
                <a:gd name="T3" fmla="*/ 82 h 227"/>
                <a:gd name="T4" fmla="*/ 276 w 312"/>
                <a:gd name="T5" fmla="*/ 131 h 227"/>
                <a:gd name="T6" fmla="*/ 245 w 312"/>
                <a:gd name="T7" fmla="*/ 176 h 227"/>
                <a:gd name="T8" fmla="*/ 245 w 312"/>
                <a:gd name="T9" fmla="*/ 32 h 227"/>
                <a:gd name="T10" fmla="*/ 109 w 312"/>
                <a:gd name="T11" fmla="*/ 16 h 227"/>
                <a:gd name="T12" fmla="*/ 117 w 312"/>
                <a:gd name="T13" fmla="*/ 18 h 227"/>
                <a:gd name="T14" fmla="*/ 109 w 312"/>
                <a:gd name="T15" fmla="*/ 50 h 227"/>
                <a:gd name="T16" fmla="*/ 109 w 312"/>
                <a:gd name="T17" fmla="*/ 195 h 227"/>
                <a:gd name="T18" fmla="*/ 200 w 312"/>
                <a:gd name="T19" fmla="*/ 175 h 227"/>
                <a:gd name="T20" fmla="*/ 245 w 312"/>
                <a:gd name="T21" fmla="*/ 150 h 227"/>
                <a:gd name="T22" fmla="*/ 230 w 312"/>
                <a:gd name="T23" fmla="*/ 146 h 227"/>
                <a:gd name="T24" fmla="*/ 245 w 312"/>
                <a:gd name="T25" fmla="*/ 82 h 227"/>
                <a:gd name="T26" fmla="*/ 109 w 312"/>
                <a:gd name="T27" fmla="*/ 6 h 227"/>
                <a:gd name="T28" fmla="*/ 93 w 312"/>
                <a:gd name="T29" fmla="*/ 28 h 227"/>
                <a:gd name="T30" fmla="*/ 109 w 312"/>
                <a:gd name="T31" fmla="*/ 16 h 227"/>
                <a:gd name="T32" fmla="*/ 93 w 312"/>
                <a:gd name="T33" fmla="*/ 227 h 227"/>
                <a:gd name="T34" fmla="*/ 109 w 312"/>
                <a:gd name="T35" fmla="*/ 195 h 227"/>
                <a:gd name="T36" fmla="*/ 93 w 312"/>
                <a:gd name="T37" fmla="*/ 212 h 227"/>
                <a:gd name="T38" fmla="*/ 109 w 312"/>
                <a:gd name="T39" fmla="*/ 50 h 227"/>
                <a:gd name="T40" fmla="*/ 96 w 312"/>
                <a:gd name="T41" fmla="*/ 161 h 227"/>
                <a:gd name="T42" fmla="*/ 93 w 312"/>
                <a:gd name="T43" fmla="*/ 77 h 227"/>
                <a:gd name="T44" fmla="*/ 93 w 312"/>
                <a:gd name="T45" fmla="*/ 39 h 227"/>
                <a:gd name="T46" fmla="*/ 109 w 312"/>
                <a:gd name="T47" fmla="*/ 50 h 227"/>
                <a:gd name="T48" fmla="*/ 72 w 312"/>
                <a:gd name="T49" fmla="*/ 21 h 227"/>
                <a:gd name="T50" fmla="*/ 82 w 312"/>
                <a:gd name="T51" fmla="*/ 50 h 227"/>
                <a:gd name="T52" fmla="*/ 93 w 312"/>
                <a:gd name="T53" fmla="*/ 39 h 227"/>
                <a:gd name="T54" fmla="*/ 93 w 312"/>
                <a:gd name="T55" fmla="*/ 10 h 227"/>
                <a:gd name="T56" fmla="*/ 93 w 312"/>
                <a:gd name="T57" fmla="*/ 227 h 227"/>
                <a:gd name="T58" fmla="*/ 72 w 312"/>
                <a:gd name="T59" fmla="*/ 211 h 227"/>
                <a:gd name="T60" fmla="*/ 93 w 312"/>
                <a:gd name="T61" fmla="*/ 77 h 227"/>
                <a:gd name="T62" fmla="*/ 72 w 312"/>
                <a:gd name="T63" fmla="*/ 161 h 227"/>
                <a:gd name="T64" fmla="*/ 84 w 312"/>
                <a:gd name="T65" fmla="*/ 139 h 227"/>
                <a:gd name="T66" fmla="*/ 72 w 312"/>
                <a:gd name="T67" fmla="*/ 104 h 227"/>
                <a:gd name="T68" fmla="*/ 92 w 312"/>
                <a:gd name="T69" fmla="*/ 81 h 227"/>
                <a:gd name="T70" fmla="*/ 72 w 312"/>
                <a:gd name="T71" fmla="*/ 21 h 227"/>
                <a:gd name="T72" fmla="*/ 72 w 312"/>
                <a:gd name="T73" fmla="*/ 225 h 227"/>
                <a:gd name="T74" fmla="*/ 71 w 312"/>
                <a:gd name="T75" fmla="*/ 211 h 227"/>
                <a:gd name="T76" fmla="*/ 58 w 312"/>
                <a:gd name="T77" fmla="*/ 173 h 227"/>
                <a:gd name="T78" fmla="*/ 72 w 312"/>
                <a:gd name="T79" fmla="*/ 151 h 227"/>
                <a:gd name="T80" fmla="*/ 49 w 312"/>
                <a:gd name="T81" fmla="*/ 151 h 227"/>
                <a:gd name="T82" fmla="*/ 72 w 312"/>
                <a:gd name="T83" fmla="*/ 104 h 227"/>
                <a:gd name="T84" fmla="*/ 61 w 312"/>
                <a:gd name="T85" fmla="*/ 91 h 227"/>
                <a:gd name="T86" fmla="*/ 52 w 312"/>
                <a:gd name="T87" fmla="*/ 61 h 227"/>
                <a:gd name="T88" fmla="*/ 72 w 312"/>
                <a:gd name="T89" fmla="*/ 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2" h="227">
                  <a:moveTo>
                    <a:pt x="305" y="125"/>
                  </a:moveTo>
                  <a:cubicBezTo>
                    <a:pt x="312" y="72"/>
                    <a:pt x="257" y="37"/>
                    <a:pt x="257" y="37"/>
                  </a:cubicBezTo>
                  <a:cubicBezTo>
                    <a:pt x="253" y="35"/>
                    <a:pt x="249" y="34"/>
                    <a:pt x="245" y="32"/>
                  </a:cubicBezTo>
                  <a:cubicBezTo>
                    <a:pt x="245" y="82"/>
                    <a:pt x="245" y="82"/>
                    <a:pt x="245" y="82"/>
                  </a:cubicBezTo>
                  <a:cubicBezTo>
                    <a:pt x="251" y="82"/>
                    <a:pt x="256" y="84"/>
                    <a:pt x="261" y="86"/>
                  </a:cubicBezTo>
                  <a:cubicBezTo>
                    <a:pt x="277" y="94"/>
                    <a:pt x="284" y="115"/>
                    <a:pt x="276" y="131"/>
                  </a:cubicBezTo>
                  <a:cubicBezTo>
                    <a:pt x="270" y="143"/>
                    <a:pt x="258" y="150"/>
                    <a:pt x="245" y="150"/>
                  </a:cubicBezTo>
                  <a:cubicBezTo>
                    <a:pt x="245" y="176"/>
                    <a:pt x="245" y="176"/>
                    <a:pt x="245" y="176"/>
                  </a:cubicBezTo>
                  <a:cubicBezTo>
                    <a:pt x="277" y="174"/>
                    <a:pt x="301" y="162"/>
                    <a:pt x="305" y="125"/>
                  </a:cubicBezTo>
                  <a:close/>
                  <a:moveTo>
                    <a:pt x="245" y="32"/>
                  </a:moveTo>
                  <a:cubicBezTo>
                    <a:pt x="188" y="6"/>
                    <a:pt x="143" y="0"/>
                    <a:pt x="109" y="6"/>
                  </a:cubicBezTo>
                  <a:cubicBezTo>
                    <a:pt x="109" y="16"/>
                    <a:pt x="109" y="16"/>
                    <a:pt x="109" y="16"/>
                  </a:cubicBezTo>
                  <a:cubicBezTo>
                    <a:pt x="112" y="16"/>
                    <a:pt x="114" y="17"/>
                    <a:pt x="117" y="18"/>
                  </a:cubicBezTo>
                  <a:cubicBezTo>
                    <a:pt x="117" y="18"/>
                    <a:pt x="117" y="18"/>
                    <a:pt x="117" y="18"/>
                  </a:cubicBezTo>
                  <a:cubicBezTo>
                    <a:pt x="125" y="22"/>
                    <a:pt x="129" y="32"/>
                    <a:pt x="124" y="41"/>
                  </a:cubicBezTo>
                  <a:cubicBezTo>
                    <a:pt x="121" y="47"/>
                    <a:pt x="115" y="50"/>
                    <a:pt x="109" y="50"/>
                  </a:cubicBezTo>
                  <a:cubicBezTo>
                    <a:pt x="109" y="176"/>
                    <a:pt x="109" y="176"/>
                    <a:pt x="109" y="176"/>
                  </a:cubicBezTo>
                  <a:cubicBezTo>
                    <a:pt x="111" y="182"/>
                    <a:pt x="111" y="189"/>
                    <a:pt x="109" y="195"/>
                  </a:cubicBezTo>
                  <a:cubicBezTo>
                    <a:pt x="109" y="222"/>
                    <a:pt x="109" y="222"/>
                    <a:pt x="109" y="222"/>
                  </a:cubicBezTo>
                  <a:cubicBezTo>
                    <a:pt x="141" y="209"/>
                    <a:pt x="166" y="172"/>
                    <a:pt x="200" y="175"/>
                  </a:cubicBezTo>
                  <a:cubicBezTo>
                    <a:pt x="216" y="176"/>
                    <a:pt x="231" y="177"/>
                    <a:pt x="245" y="176"/>
                  </a:cubicBezTo>
                  <a:cubicBezTo>
                    <a:pt x="245" y="150"/>
                    <a:pt x="245" y="150"/>
                    <a:pt x="245" y="150"/>
                  </a:cubicBezTo>
                  <a:cubicBezTo>
                    <a:pt x="240" y="150"/>
                    <a:pt x="235" y="148"/>
                    <a:pt x="230" y="146"/>
                  </a:cubicBezTo>
                  <a:cubicBezTo>
                    <a:pt x="230" y="146"/>
                    <a:pt x="230" y="146"/>
                    <a:pt x="230" y="146"/>
                  </a:cubicBezTo>
                  <a:cubicBezTo>
                    <a:pt x="214" y="138"/>
                    <a:pt x="207" y="118"/>
                    <a:pt x="215" y="101"/>
                  </a:cubicBezTo>
                  <a:cubicBezTo>
                    <a:pt x="221" y="89"/>
                    <a:pt x="233" y="82"/>
                    <a:pt x="245" y="82"/>
                  </a:cubicBezTo>
                  <a:lnTo>
                    <a:pt x="245" y="32"/>
                  </a:lnTo>
                  <a:close/>
                  <a:moveTo>
                    <a:pt x="109" y="6"/>
                  </a:moveTo>
                  <a:cubicBezTo>
                    <a:pt x="104" y="7"/>
                    <a:pt x="98" y="8"/>
                    <a:pt x="93" y="10"/>
                  </a:cubicBezTo>
                  <a:cubicBezTo>
                    <a:pt x="93" y="28"/>
                    <a:pt x="93" y="28"/>
                    <a:pt x="93" y="28"/>
                  </a:cubicBezTo>
                  <a:cubicBezTo>
                    <a:pt x="93" y="27"/>
                    <a:pt x="94" y="26"/>
                    <a:pt x="94" y="26"/>
                  </a:cubicBezTo>
                  <a:cubicBezTo>
                    <a:pt x="97" y="20"/>
                    <a:pt x="103" y="16"/>
                    <a:pt x="109" y="16"/>
                  </a:cubicBezTo>
                  <a:cubicBezTo>
                    <a:pt x="109" y="6"/>
                    <a:pt x="109" y="6"/>
                    <a:pt x="109" y="6"/>
                  </a:cubicBezTo>
                  <a:close/>
                  <a:moveTo>
                    <a:pt x="93" y="227"/>
                  </a:moveTo>
                  <a:cubicBezTo>
                    <a:pt x="99" y="226"/>
                    <a:pt x="104" y="225"/>
                    <a:pt x="109" y="222"/>
                  </a:cubicBezTo>
                  <a:cubicBezTo>
                    <a:pt x="109" y="195"/>
                    <a:pt x="109" y="195"/>
                    <a:pt x="109" y="195"/>
                  </a:cubicBezTo>
                  <a:cubicBezTo>
                    <a:pt x="109" y="196"/>
                    <a:pt x="108" y="197"/>
                    <a:pt x="108" y="198"/>
                  </a:cubicBezTo>
                  <a:cubicBezTo>
                    <a:pt x="105" y="205"/>
                    <a:pt x="99" y="209"/>
                    <a:pt x="93" y="212"/>
                  </a:cubicBezTo>
                  <a:cubicBezTo>
                    <a:pt x="93" y="227"/>
                    <a:pt x="93" y="227"/>
                    <a:pt x="93" y="227"/>
                  </a:cubicBezTo>
                  <a:close/>
                  <a:moveTo>
                    <a:pt x="109" y="50"/>
                  </a:moveTo>
                  <a:cubicBezTo>
                    <a:pt x="109" y="176"/>
                    <a:pt x="109" y="176"/>
                    <a:pt x="109" y="176"/>
                  </a:cubicBezTo>
                  <a:cubicBezTo>
                    <a:pt x="107" y="170"/>
                    <a:pt x="102" y="164"/>
                    <a:pt x="96" y="161"/>
                  </a:cubicBezTo>
                  <a:cubicBezTo>
                    <a:pt x="95" y="160"/>
                    <a:pt x="94" y="160"/>
                    <a:pt x="93" y="160"/>
                  </a:cubicBezTo>
                  <a:cubicBezTo>
                    <a:pt x="93" y="77"/>
                    <a:pt x="93" y="77"/>
                    <a:pt x="93" y="77"/>
                  </a:cubicBezTo>
                  <a:cubicBezTo>
                    <a:pt x="94" y="73"/>
                    <a:pt x="94" y="6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5" y="43"/>
                    <a:pt x="97" y="46"/>
                    <a:pt x="102" y="48"/>
                  </a:cubicBezTo>
                  <a:cubicBezTo>
                    <a:pt x="104" y="50"/>
                    <a:pt x="107" y="50"/>
                    <a:pt x="109" y="50"/>
                  </a:cubicBezTo>
                  <a:close/>
                  <a:moveTo>
                    <a:pt x="93" y="10"/>
                  </a:moveTo>
                  <a:cubicBezTo>
                    <a:pt x="85" y="13"/>
                    <a:pt x="78" y="16"/>
                    <a:pt x="72" y="21"/>
                  </a:cubicBezTo>
                  <a:cubicBezTo>
                    <a:pt x="72" y="48"/>
                    <a:pt x="72" y="48"/>
                    <a:pt x="72" y="48"/>
                  </a:cubicBezTo>
                  <a:cubicBezTo>
                    <a:pt x="75" y="48"/>
                    <a:pt x="79" y="49"/>
                    <a:pt x="82" y="50"/>
                  </a:cubicBezTo>
                  <a:cubicBezTo>
                    <a:pt x="88" y="53"/>
                    <a:pt x="92" y="5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2" y="35"/>
                    <a:pt x="92" y="32"/>
                    <a:pt x="93" y="28"/>
                  </a:cubicBezTo>
                  <a:cubicBezTo>
                    <a:pt x="93" y="10"/>
                    <a:pt x="93" y="10"/>
                    <a:pt x="93" y="10"/>
                  </a:cubicBezTo>
                  <a:close/>
                  <a:moveTo>
                    <a:pt x="72" y="225"/>
                  </a:moveTo>
                  <a:cubicBezTo>
                    <a:pt x="79" y="227"/>
                    <a:pt x="86" y="227"/>
                    <a:pt x="93" y="227"/>
                  </a:cubicBezTo>
                  <a:cubicBezTo>
                    <a:pt x="93" y="212"/>
                    <a:pt x="93" y="212"/>
                    <a:pt x="93" y="212"/>
                  </a:cubicBezTo>
                  <a:cubicBezTo>
                    <a:pt x="86" y="214"/>
                    <a:pt x="79" y="215"/>
                    <a:pt x="72" y="211"/>
                  </a:cubicBezTo>
                  <a:cubicBezTo>
                    <a:pt x="72" y="225"/>
                    <a:pt x="72" y="225"/>
                    <a:pt x="72" y="225"/>
                  </a:cubicBezTo>
                  <a:close/>
                  <a:moveTo>
                    <a:pt x="93" y="77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86" y="157"/>
                    <a:pt x="78" y="157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77" y="148"/>
                    <a:pt x="81" y="144"/>
                    <a:pt x="84" y="139"/>
                  </a:cubicBezTo>
                  <a:cubicBezTo>
                    <a:pt x="90" y="126"/>
                    <a:pt x="85" y="111"/>
                    <a:pt x="72" y="104"/>
                  </a:cubicBezTo>
                  <a:cubicBezTo>
                    <a:pt x="72" y="104"/>
                    <a:pt x="72" y="104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80" y="93"/>
                    <a:pt x="88" y="89"/>
                    <a:pt x="92" y="81"/>
                  </a:cubicBezTo>
                  <a:cubicBezTo>
                    <a:pt x="92" y="80"/>
                    <a:pt x="93" y="78"/>
                    <a:pt x="93" y="77"/>
                  </a:cubicBezTo>
                  <a:close/>
                  <a:moveTo>
                    <a:pt x="72" y="21"/>
                  </a:moveTo>
                  <a:cubicBezTo>
                    <a:pt x="0" y="67"/>
                    <a:pt x="12" y="192"/>
                    <a:pt x="55" y="217"/>
                  </a:cubicBezTo>
                  <a:cubicBezTo>
                    <a:pt x="61" y="220"/>
                    <a:pt x="66" y="223"/>
                    <a:pt x="72" y="225"/>
                  </a:cubicBezTo>
                  <a:cubicBezTo>
                    <a:pt x="72" y="211"/>
                    <a:pt x="72" y="211"/>
                    <a:pt x="72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57" y="204"/>
                    <a:pt x="51" y="187"/>
                    <a:pt x="58" y="173"/>
                  </a:cubicBezTo>
                  <a:cubicBezTo>
                    <a:pt x="61" y="168"/>
                    <a:pt x="66" y="163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65" y="154"/>
                    <a:pt x="56" y="154"/>
                    <a:pt x="49" y="151"/>
                  </a:cubicBezTo>
                  <a:cubicBezTo>
                    <a:pt x="49" y="151"/>
                    <a:pt x="49" y="151"/>
                    <a:pt x="49" y="151"/>
                  </a:cubicBezTo>
                  <a:cubicBezTo>
                    <a:pt x="36" y="144"/>
                    <a:pt x="31" y="129"/>
                    <a:pt x="38" y="116"/>
                  </a:cubicBezTo>
                  <a:cubicBezTo>
                    <a:pt x="44" y="104"/>
                    <a:pt x="59" y="98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68" y="93"/>
                    <a:pt x="65" y="93"/>
                    <a:pt x="61" y="91"/>
                  </a:cubicBezTo>
                  <a:cubicBezTo>
                    <a:pt x="50" y="86"/>
                    <a:pt x="46" y="72"/>
                    <a:pt x="52" y="61"/>
                  </a:cubicBezTo>
                  <a:cubicBezTo>
                    <a:pt x="52" y="61"/>
                    <a:pt x="52" y="61"/>
                    <a:pt x="52" y="61"/>
                  </a:cubicBezTo>
                  <a:cubicBezTo>
                    <a:pt x="55" y="53"/>
                    <a:pt x="63" y="48"/>
                    <a:pt x="72" y="48"/>
                  </a:cubicBezTo>
                  <a:lnTo>
                    <a:pt x="72" y="2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81">
              <a:extLst>
                <a:ext uri="{FF2B5EF4-FFF2-40B4-BE49-F238E27FC236}">
                  <a16:creationId xmlns:a16="http://schemas.microsoft.com/office/drawing/2014/main" id="{69ABA3F4-12BB-4A5C-A740-1F8F2EAD7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82">
              <a:extLst>
                <a:ext uri="{FF2B5EF4-FFF2-40B4-BE49-F238E27FC236}">
                  <a16:creationId xmlns:a16="http://schemas.microsoft.com/office/drawing/2014/main" id="{62F2AB4F-0359-4556-89B8-7FEC33272B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3">
              <a:extLst>
                <a:ext uri="{FF2B5EF4-FFF2-40B4-BE49-F238E27FC236}">
                  <a16:creationId xmlns:a16="http://schemas.microsoft.com/office/drawing/2014/main" id="{581544D4-3001-4EAB-90E9-323089B27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84">
              <a:extLst>
                <a:ext uri="{FF2B5EF4-FFF2-40B4-BE49-F238E27FC236}">
                  <a16:creationId xmlns:a16="http://schemas.microsoft.com/office/drawing/2014/main" id="{803835FA-4D40-4862-B042-CE4951B0F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3538" y="6070600"/>
              <a:ext cx="152400" cy="174625"/>
            </a:xfrm>
            <a:custGeom>
              <a:avLst/>
              <a:gdLst>
                <a:gd name="T0" fmla="*/ 54 w 79"/>
                <a:gd name="T1" fmla="*/ 5 h 92"/>
                <a:gd name="T2" fmla="*/ 54 w 79"/>
                <a:gd name="T3" fmla="*/ 34 h 92"/>
                <a:gd name="T4" fmla="*/ 31 w 79"/>
                <a:gd name="T5" fmla="*/ 53 h 92"/>
                <a:gd name="T6" fmla="*/ 1 w 79"/>
                <a:gd name="T7" fmla="*/ 76 h 92"/>
                <a:gd name="T8" fmla="*/ 79 w 79"/>
                <a:gd name="T9" fmla="*/ 92 h 92"/>
                <a:gd name="T10" fmla="*/ 79 w 79"/>
                <a:gd name="T11" fmla="*/ 0 h 92"/>
                <a:gd name="T12" fmla="*/ 54 w 79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2">
                  <a:moveTo>
                    <a:pt x="54" y="5"/>
                  </a:moveTo>
                  <a:cubicBezTo>
                    <a:pt x="54" y="34"/>
                    <a:pt x="54" y="34"/>
                    <a:pt x="54" y="34"/>
                  </a:cubicBezTo>
                  <a:cubicBezTo>
                    <a:pt x="54" y="34"/>
                    <a:pt x="47" y="48"/>
                    <a:pt x="31" y="53"/>
                  </a:cubicBezTo>
                  <a:cubicBezTo>
                    <a:pt x="14" y="59"/>
                    <a:pt x="0" y="68"/>
                    <a:pt x="1" y="76"/>
                  </a:cubicBezTo>
                  <a:cubicBezTo>
                    <a:pt x="2" y="85"/>
                    <a:pt x="22" y="92"/>
                    <a:pt x="79" y="92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4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85">
              <a:extLst>
                <a:ext uri="{FF2B5EF4-FFF2-40B4-BE49-F238E27FC236}">
                  <a16:creationId xmlns:a16="http://schemas.microsoft.com/office/drawing/2014/main" id="{D33B8325-2471-4F21-8888-4DEA0DCB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063" y="6070600"/>
              <a:ext cx="141288" cy="174625"/>
            </a:xfrm>
            <a:custGeom>
              <a:avLst/>
              <a:gdLst>
                <a:gd name="T0" fmla="*/ 16 w 74"/>
                <a:gd name="T1" fmla="*/ 5 h 92"/>
                <a:gd name="T2" fmla="*/ 16 w 74"/>
                <a:gd name="T3" fmla="*/ 34 h 92"/>
                <a:gd name="T4" fmla="*/ 38 w 74"/>
                <a:gd name="T5" fmla="*/ 53 h 92"/>
                <a:gd name="T6" fmla="*/ 72 w 74"/>
                <a:gd name="T7" fmla="*/ 76 h 92"/>
                <a:gd name="T8" fmla="*/ 0 w 74"/>
                <a:gd name="T9" fmla="*/ 92 h 92"/>
                <a:gd name="T10" fmla="*/ 0 w 74"/>
                <a:gd name="T11" fmla="*/ 0 h 92"/>
                <a:gd name="T12" fmla="*/ 16 w 74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92">
                  <a:moveTo>
                    <a:pt x="16" y="5"/>
                  </a:moveTo>
                  <a:cubicBezTo>
                    <a:pt x="16" y="34"/>
                    <a:pt x="16" y="34"/>
                    <a:pt x="16" y="34"/>
                  </a:cubicBezTo>
                  <a:cubicBezTo>
                    <a:pt x="16" y="34"/>
                    <a:pt x="22" y="48"/>
                    <a:pt x="38" y="53"/>
                  </a:cubicBezTo>
                  <a:cubicBezTo>
                    <a:pt x="54" y="59"/>
                    <a:pt x="74" y="68"/>
                    <a:pt x="72" y="76"/>
                  </a:cubicBezTo>
                  <a:cubicBezTo>
                    <a:pt x="71" y="85"/>
                    <a:pt x="40" y="92"/>
                    <a:pt x="0" y="9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6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86">
              <a:extLst>
                <a:ext uri="{FF2B5EF4-FFF2-40B4-BE49-F238E27FC236}">
                  <a16:creationId xmlns:a16="http://schemas.microsoft.com/office/drawing/2014/main" id="{05527484-5A75-4D15-81EF-556177BCE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87">
              <a:extLst>
                <a:ext uri="{FF2B5EF4-FFF2-40B4-BE49-F238E27FC236}">
                  <a16:creationId xmlns:a16="http://schemas.microsoft.com/office/drawing/2014/main" id="{0AE255F0-CCA9-4165-9D42-62386A48D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88">
              <a:extLst>
                <a:ext uri="{FF2B5EF4-FFF2-40B4-BE49-F238E27FC236}">
                  <a16:creationId xmlns:a16="http://schemas.microsoft.com/office/drawing/2014/main" id="{166DB07E-F37E-4D52-AF3B-B7CF3DAD1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9">
              <a:extLst>
                <a:ext uri="{FF2B5EF4-FFF2-40B4-BE49-F238E27FC236}">
                  <a16:creationId xmlns:a16="http://schemas.microsoft.com/office/drawing/2014/main" id="{A9CDA092-C77D-4385-A41E-F28B40878F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35800" y="4852988"/>
              <a:ext cx="450850" cy="415925"/>
            </a:xfrm>
            <a:custGeom>
              <a:avLst/>
              <a:gdLst>
                <a:gd name="T0" fmla="*/ 140 w 236"/>
                <a:gd name="T1" fmla="*/ 3 h 217"/>
                <a:gd name="T2" fmla="*/ 118 w 236"/>
                <a:gd name="T3" fmla="*/ 0 h 217"/>
                <a:gd name="T4" fmla="*/ 118 w 236"/>
                <a:gd name="T5" fmla="*/ 20 h 217"/>
                <a:gd name="T6" fmla="*/ 136 w 236"/>
                <a:gd name="T7" fmla="*/ 22 h 217"/>
                <a:gd name="T8" fmla="*/ 204 w 236"/>
                <a:gd name="T9" fmla="*/ 127 h 217"/>
                <a:gd name="T10" fmla="*/ 118 w 236"/>
                <a:gd name="T11" fmla="*/ 197 h 217"/>
                <a:gd name="T12" fmla="*/ 118 w 236"/>
                <a:gd name="T13" fmla="*/ 217 h 217"/>
                <a:gd name="T14" fmla="*/ 224 w 236"/>
                <a:gd name="T15" fmla="*/ 131 h 217"/>
                <a:gd name="T16" fmla="*/ 140 w 236"/>
                <a:gd name="T17" fmla="*/ 3 h 217"/>
                <a:gd name="T18" fmla="*/ 118 w 236"/>
                <a:gd name="T19" fmla="*/ 0 h 217"/>
                <a:gd name="T20" fmla="*/ 12 w 236"/>
                <a:gd name="T21" fmla="*/ 86 h 217"/>
                <a:gd name="T22" fmla="*/ 96 w 236"/>
                <a:gd name="T23" fmla="*/ 215 h 217"/>
                <a:gd name="T24" fmla="*/ 118 w 236"/>
                <a:gd name="T25" fmla="*/ 217 h 217"/>
                <a:gd name="T26" fmla="*/ 118 w 236"/>
                <a:gd name="T27" fmla="*/ 197 h 217"/>
                <a:gd name="T28" fmla="*/ 100 w 236"/>
                <a:gd name="T29" fmla="*/ 195 h 217"/>
                <a:gd name="T30" fmla="*/ 100 w 236"/>
                <a:gd name="T31" fmla="*/ 195 h 217"/>
                <a:gd name="T32" fmla="*/ 32 w 236"/>
                <a:gd name="T33" fmla="*/ 90 h 217"/>
                <a:gd name="T34" fmla="*/ 118 w 236"/>
                <a:gd name="T35" fmla="*/ 20 h 217"/>
                <a:gd name="T36" fmla="*/ 118 w 236"/>
                <a:gd name="T37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6" h="217">
                  <a:moveTo>
                    <a:pt x="140" y="3"/>
                  </a:moveTo>
                  <a:cubicBezTo>
                    <a:pt x="133" y="1"/>
                    <a:pt x="125" y="0"/>
                    <a:pt x="118" y="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24" y="20"/>
                    <a:pt x="130" y="21"/>
                    <a:pt x="136" y="22"/>
                  </a:cubicBezTo>
                  <a:cubicBezTo>
                    <a:pt x="184" y="32"/>
                    <a:pt x="214" y="79"/>
                    <a:pt x="204" y="127"/>
                  </a:cubicBezTo>
                  <a:cubicBezTo>
                    <a:pt x="195" y="168"/>
                    <a:pt x="159" y="197"/>
                    <a:pt x="118" y="197"/>
                  </a:cubicBezTo>
                  <a:cubicBezTo>
                    <a:pt x="118" y="217"/>
                    <a:pt x="118" y="217"/>
                    <a:pt x="118" y="217"/>
                  </a:cubicBezTo>
                  <a:cubicBezTo>
                    <a:pt x="168" y="217"/>
                    <a:pt x="213" y="182"/>
                    <a:pt x="224" y="131"/>
                  </a:cubicBezTo>
                  <a:cubicBezTo>
                    <a:pt x="236" y="72"/>
                    <a:pt x="199" y="15"/>
                    <a:pt x="140" y="3"/>
                  </a:cubicBezTo>
                  <a:close/>
                  <a:moveTo>
                    <a:pt x="118" y="0"/>
                  </a:moveTo>
                  <a:cubicBezTo>
                    <a:pt x="68" y="0"/>
                    <a:pt x="23" y="35"/>
                    <a:pt x="12" y="86"/>
                  </a:cubicBezTo>
                  <a:cubicBezTo>
                    <a:pt x="0" y="145"/>
                    <a:pt x="37" y="202"/>
                    <a:pt x="96" y="215"/>
                  </a:cubicBezTo>
                  <a:cubicBezTo>
                    <a:pt x="103" y="216"/>
                    <a:pt x="110" y="217"/>
                    <a:pt x="118" y="21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2" y="197"/>
                    <a:pt x="106" y="196"/>
                    <a:pt x="100" y="195"/>
                  </a:cubicBezTo>
                  <a:cubicBezTo>
                    <a:pt x="100" y="195"/>
                    <a:pt x="100" y="195"/>
                    <a:pt x="100" y="195"/>
                  </a:cubicBezTo>
                  <a:cubicBezTo>
                    <a:pt x="52" y="185"/>
                    <a:pt x="22" y="138"/>
                    <a:pt x="32" y="90"/>
                  </a:cubicBezTo>
                  <a:cubicBezTo>
                    <a:pt x="40" y="49"/>
                    <a:pt x="77" y="20"/>
                    <a:pt x="118" y="20"/>
                  </a:cubicBezTo>
                  <a:lnTo>
                    <a:pt x="118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0">
              <a:extLst>
                <a:ext uri="{FF2B5EF4-FFF2-40B4-BE49-F238E27FC236}">
                  <a16:creationId xmlns:a16="http://schemas.microsoft.com/office/drawing/2014/main" id="{1646AF6F-9E73-4A9B-B46C-3FD06792E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75" y="5235575"/>
              <a:ext cx="96838" cy="209550"/>
            </a:xfrm>
            <a:custGeom>
              <a:avLst/>
              <a:gdLst>
                <a:gd name="T0" fmla="*/ 35 w 61"/>
                <a:gd name="T1" fmla="*/ 132 h 132"/>
                <a:gd name="T2" fmla="*/ 0 w 61"/>
                <a:gd name="T3" fmla="*/ 124 h 132"/>
                <a:gd name="T4" fmla="*/ 27 w 61"/>
                <a:gd name="T5" fmla="*/ 0 h 132"/>
                <a:gd name="T6" fmla="*/ 61 w 61"/>
                <a:gd name="T7" fmla="*/ 7 h 132"/>
                <a:gd name="T8" fmla="*/ 35 w 6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132">
                  <a:moveTo>
                    <a:pt x="35" y="132"/>
                  </a:moveTo>
                  <a:lnTo>
                    <a:pt x="0" y="124"/>
                  </a:lnTo>
                  <a:lnTo>
                    <a:pt x="27" y="0"/>
                  </a:lnTo>
                  <a:lnTo>
                    <a:pt x="61" y="7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91">
              <a:extLst>
                <a:ext uri="{FF2B5EF4-FFF2-40B4-BE49-F238E27FC236}">
                  <a16:creationId xmlns:a16="http://schemas.microsoft.com/office/drawing/2014/main" id="{AB856017-3278-414D-A289-036D2350C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2000" y="5299075"/>
              <a:ext cx="138113" cy="284163"/>
            </a:xfrm>
            <a:custGeom>
              <a:avLst/>
              <a:gdLst>
                <a:gd name="T0" fmla="*/ 49 w 72"/>
                <a:gd name="T1" fmla="*/ 128 h 149"/>
                <a:gd name="T2" fmla="*/ 21 w 72"/>
                <a:gd name="T3" fmla="*/ 146 h 149"/>
                <a:gd name="T4" fmla="*/ 3 w 72"/>
                <a:gd name="T5" fmla="*/ 118 h 149"/>
                <a:gd name="T6" fmla="*/ 23 w 72"/>
                <a:gd name="T7" fmla="*/ 21 h 149"/>
                <a:gd name="T8" fmla="*/ 51 w 72"/>
                <a:gd name="T9" fmla="*/ 3 h 149"/>
                <a:gd name="T10" fmla="*/ 69 w 72"/>
                <a:gd name="T11" fmla="*/ 30 h 149"/>
                <a:gd name="T12" fmla="*/ 49 w 72"/>
                <a:gd name="T13" fmla="*/ 128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" h="149">
                  <a:moveTo>
                    <a:pt x="49" y="128"/>
                  </a:moveTo>
                  <a:cubicBezTo>
                    <a:pt x="46" y="140"/>
                    <a:pt x="34" y="149"/>
                    <a:pt x="21" y="146"/>
                  </a:cubicBezTo>
                  <a:cubicBezTo>
                    <a:pt x="8" y="143"/>
                    <a:pt x="0" y="131"/>
                    <a:pt x="3" y="118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6" y="8"/>
                    <a:pt x="38" y="0"/>
                    <a:pt x="51" y="3"/>
                  </a:cubicBezTo>
                  <a:cubicBezTo>
                    <a:pt x="64" y="5"/>
                    <a:pt x="72" y="18"/>
                    <a:pt x="69" y="30"/>
                  </a:cubicBezTo>
                  <a:lnTo>
                    <a:pt x="49" y="12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92">
              <a:extLst>
                <a:ext uri="{FF2B5EF4-FFF2-40B4-BE49-F238E27FC236}">
                  <a16:creationId xmlns:a16="http://schemas.microsoft.com/office/drawing/2014/main" id="{A54EB39B-ABF5-4B95-BB3B-AB63B55F26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4838" y="4935538"/>
              <a:ext cx="677863" cy="558800"/>
            </a:xfrm>
            <a:custGeom>
              <a:avLst/>
              <a:gdLst>
                <a:gd name="T0" fmla="*/ 241 w 354"/>
                <a:gd name="T1" fmla="*/ 232 h 292"/>
                <a:gd name="T2" fmla="*/ 265 w 354"/>
                <a:gd name="T3" fmla="*/ 247 h 292"/>
                <a:gd name="T4" fmla="*/ 265 w 354"/>
                <a:gd name="T5" fmla="*/ 257 h 292"/>
                <a:gd name="T6" fmla="*/ 241 w 354"/>
                <a:gd name="T7" fmla="*/ 257 h 292"/>
                <a:gd name="T8" fmla="*/ 265 w 354"/>
                <a:gd name="T9" fmla="*/ 292 h 292"/>
                <a:gd name="T10" fmla="*/ 293 w 354"/>
                <a:gd name="T11" fmla="*/ 260 h 292"/>
                <a:gd name="T12" fmla="*/ 241 w 354"/>
                <a:gd name="T13" fmla="*/ 205 h 292"/>
                <a:gd name="T14" fmla="*/ 354 w 354"/>
                <a:gd name="T15" fmla="*/ 177 h 292"/>
                <a:gd name="T16" fmla="*/ 326 w 354"/>
                <a:gd name="T17" fmla="*/ 0 h 292"/>
                <a:gd name="T18" fmla="*/ 241 w 354"/>
                <a:gd name="T19" fmla="*/ 19 h 292"/>
                <a:gd name="T20" fmla="*/ 333 w 354"/>
                <a:gd name="T21" fmla="*/ 42 h 292"/>
                <a:gd name="T22" fmla="*/ 310 w 354"/>
                <a:gd name="T23" fmla="*/ 186 h 292"/>
                <a:gd name="T24" fmla="*/ 241 w 354"/>
                <a:gd name="T25" fmla="*/ 205 h 292"/>
                <a:gd name="T26" fmla="*/ 212 w 354"/>
                <a:gd name="T27" fmla="*/ 232 h 292"/>
                <a:gd name="T28" fmla="*/ 241 w 354"/>
                <a:gd name="T29" fmla="*/ 205 h 292"/>
                <a:gd name="T30" fmla="*/ 177 w 354"/>
                <a:gd name="T31" fmla="*/ 186 h 292"/>
                <a:gd name="T32" fmla="*/ 241 w 354"/>
                <a:gd name="T33" fmla="*/ 292 h 292"/>
                <a:gd name="T34" fmla="*/ 217 w 354"/>
                <a:gd name="T35" fmla="*/ 257 h 292"/>
                <a:gd name="T36" fmla="*/ 217 w 354"/>
                <a:gd name="T37" fmla="*/ 247 h 292"/>
                <a:gd name="T38" fmla="*/ 241 w 354"/>
                <a:gd name="T39" fmla="*/ 232 h 292"/>
                <a:gd name="T40" fmla="*/ 177 w 354"/>
                <a:gd name="T41" fmla="*/ 0 h 292"/>
                <a:gd name="T42" fmla="*/ 241 w 354"/>
                <a:gd name="T43" fmla="*/ 19 h 292"/>
                <a:gd name="T44" fmla="*/ 177 w 354"/>
                <a:gd name="T45" fmla="*/ 0 h 292"/>
                <a:gd name="T46" fmla="*/ 0 w 354"/>
                <a:gd name="T47" fmla="*/ 28 h 292"/>
                <a:gd name="T48" fmla="*/ 29 w 354"/>
                <a:gd name="T49" fmla="*/ 205 h 292"/>
                <a:gd name="T50" fmla="*/ 142 w 354"/>
                <a:gd name="T51" fmla="*/ 232 h 292"/>
                <a:gd name="T52" fmla="*/ 63 w 354"/>
                <a:gd name="T53" fmla="*/ 260 h 292"/>
                <a:gd name="T54" fmla="*/ 91 w 354"/>
                <a:gd name="T55" fmla="*/ 292 h 292"/>
                <a:gd name="T56" fmla="*/ 177 w 354"/>
                <a:gd name="T57" fmla="*/ 186 h 292"/>
                <a:gd name="T58" fmla="*/ 45 w 354"/>
                <a:gd name="T59" fmla="*/ 186 h 292"/>
                <a:gd name="T60" fmla="*/ 22 w 354"/>
                <a:gd name="T61" fmla="*/ 42 h 292"/>
                <a:gd name="T62" fmla="*/ 177 w 354"/>
                <a:gd name="T63" fmla="*/ 1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54" h="292">
                  <a:moveTo>
                    <a:pt x="265" y="232"/>
                  </a:moveTo>
                  <a:cubicBezTo>
                    <a:pt x="241" y="232"/>
                    <a:pt x="241" y="232"/>
                    <a:pt x="241" y="232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65" y="247"/>
                    <a:pt x="265" y="247"/>
                    <a:pt x="265" y="247"/>
                  </a:cubicBezTo>
                  <a:cubicBezTo>
                    <a:pt x="268" y="247"/>
                    <a:pt x="270" y="249"/>
                    <a:pt x="270" y="252"/>
                  </a:cubicBezTo>
                  <a:cubicBezTo>
                    <a:pt x="270" y="255"/>
                    <a:pt x="268" y="257"/>
                    <a:pt x="265" y="257"/>
                  </a:cubicBezTo>
                  <a:cubicBezTo>
                    <a:pt x="265" y="257"/>
                    <a:pt x="265" y="257"/>
                    <a:pt x="265" y="257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65" y="292"/>
                    <a:pt x="265" y="292"/>
                    <a:pt x="265" y="292"/>
                  </a:cubicBezTo>
                  <a:cubicBezTo>
                    <a:pt x="280" y="292"/>
                    <a:pt x="293" y="280"/>
                    <a:pt x="293" y="264"/>
                  </a:cubicBezTo>
                  <a:cubicBezTo>
                    <a:pt x="293" y="260"/>
                    <a:pt x="293" y="260"/>
                    <a:pt x="293" y="260"/>
                  </a:cubicBezTo>
                  <a:cubicBezTo>
                    <a:pt x="293" y="245"/>
                    <a:pt x="280" y="232"/>
                    <a:pt x="265" y="232"/>
                  </a:cubicBezTo>
                  <a:close/>
                  <a:moveTo>
                    <a:pt x="241" y="205"/>
                  </a:moveTo>
                  <a:cubicBezTo>
                    <a:pt x="326" y="205"/>
                    <a:pt x="326" y="205"/>
                    <a:pt x="326" y="205"/>
                  </a:cubicBezTo>
                  <a:cubicBezTo>
                    <a:pt x="342" y="205"/>
                    <a:pt x="354" y="192"/>
                    <a:pt x="354" y="177"/>
                  </a:cubicBezTo>
                  <a:cubicBezTo>
                    <a:pt x="354" y="28"/>
                    <a:pt x="354" y="28"/>
                    <a:pt x="354" y="28"/>
                  </a:cubicBezTo>
                  <a:cubicBezTo>
                    <a:pt x="354" y="12"/>
                    <a:pt x="342" y="0"/>
                    <a:pt x="326" y="0"/>
                  </a:cubicBezTo>
                  <a:cubicBezTo>
                    <a:pt x="241" y="0"/>
                    <a:pt x="241" y="0"/>
                    <a:pt x="241" y="0"/>
                  </a:cubicBezTo>
                  <a:cubicBezTo>
                    <a:pt x="241" y="19"/>
                    <a:pt x="241" y="19"/>
                    <a:pt x="241" y="19"/>
                  </a:cubicBezTo>
                  <a:cubicBezTo>
                    <a:pt x="310" y="19"/>
                    <a:pt x="310" y="19"/>
                    <a:pt x="310" y="19"/>
                  </a:cubicBezTo>
                  <a:cubicBezTo>
                    <a:pt x="323" y="19"/>
                    <a:pt x="333" y="29"/>
                    <a:pt x="333" y="42"/>
                  </a:cubicBezTo>
                  <a:cubicBezTo>
                    <a:pt x="333" y="163"/>
                    <a:pt x="333" y="163"/>
                    <a:pt x="333" y="163"/>
                  </a:cubicBezTo>
                  <a:cubicBezTo>
                    <a:pt x="333" y="175"/>
                    <a:pt x="323" y="186"/>
                    <a:pt x="310" y="186"/>
                  </a:cubicBezTo>
                  <a:cubicBezTo>
                    <a:pt x="241" y="186"/>
                    <a:pt x="241" y="186"/>
                    <a:pt x="241" y="186"/>
                  </a:cubicBezTo>
                  <a:lnTo>
                    <a:pt x="241" y="205"/>
                  </a:lnTo>
                  <a:close/>
                  <a:moveTo>
                    <a:pt x="241" y="232"/>
                  </a:moveTo>
                  <a:cubicBezTo>
                    <a:pt x="212" y="232"/>
                    <a:pt x="212" y="232"/>
                    <a:pt x="212" y="232"/>
                  </a:cubicBezTo>
                  <a:cubicBezTo>
                    <a:pt x="212" y="205"/>
                    <a:pt x="212" y="205"/>
                    <a:pt x="212" y="205"/>
                  </a:cubicBezTo>
                  <a:cubicBezTo>
                    <a:pt x="241" y="205"/>
                    <a:pt x="241" y="205"/>
                    <a:pt x="241" y="205"/>
                  </a:cubicBezTo>
                  <a:cubicBezTo>
                    <a:pt x="241" y="186"/>
                    <a:pt x="241" y="186"/>
                    <a:pt x="241" y="186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4" y="257"/>
                    <a:pt x="212" y="255"/>
                    <a:pt x="212" y="252"/>
                  </a:cubicBezTo>
                  <a:cubicBezTo>
                    <a:pt x="212" y="249"/>
                    <a:pt x="214" y="247"/>
                    <a:pt x="217" y="247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41" y="232"/>
                    <a:pt x="241" y="232"/>
                    <a:pt x="241" y="232"/>
                  </a:cubicBezTo>
                  <a:close/>
                  <a:moveTo>
                    <a:pt x="241" y="0"/>
                  </a:moveTo>
                  <a:cubicBezTo>
                    <a:pt x="177" y="0"/>
                    <a:pt x="177" y="0"/>
                    <a:pt x="177" y="0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241" y="19"/>
                    <a:pt x="241" y="19"/>
                    <a:pt x="241" y="19"/>
                  </a:cubicBezTo>
                  <a:lnTo>
                    <a:pt x="241" y="0"/>
                  </a:lnTo>
                  <a:close/>
                  <a:moveTo>
                    <a:pt x="177" y="0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3" y="0"/>
                    <a:pt x="0" y="12"/>
                    <a:pt x="0" y="28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92"/>
                    <a:pt x="13" y="205"/>
                    <a:pt x="29" y="205"/>
                  </a:cubicBezTo>
                  <a:cubicBezTo>
                    <a:pt x="142" y="205"/>
                    <a:pt x="142" y="205"/>
                    <a:pt x="142" y="205"/>
                  </a:cubicBezTo>
                  <a:cubicBezTo>
                    <a:pt x="142" y="232"/>
                    <a:pt x="142" y="232"/>
                    <a:pt x="142" y="232"/>
                  </a:cubicBezTo>
                  <a:cubicBezTo>
                    <a:pt x="91" y="232"/>
                    <a:pt x="91" y="232"/>
                    <a:pt x="91" y="232"/>
                  </a:cubicBezTo>
                  <a:cubicBezTo>
                    <a:pt x="76" y="232"/>
                    <a:pt x="63" y="245"/>
                    <a:pt x="63" y="260"/>
                  </a:cubicBezTo>
                  <a:cubicBezTo>
                    <a:pt x="63" y="264"/>
                    <a:pt x="63" y="264"/>
                    <a:pt x="63" y="264"/>
                  </a:cubicBezTo>
                  <a:cubicBezTo>
                    <a:pt x="63" y="280"/>
                    <a:pt x="76" y="292"/>
                    <a:pt x="91" y="292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32" y="186"/>
                    <a:pt x="22" y="175"/>
                    <a:pt x="22" y="163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2" y="29"/>
                    <a:pt x="32" y="19"/>
                    <a:pt x="45" y="19"/>
                  </a:cubicBezTo>
                  <a:cubicBezTo>
                    <a:pt x="177" y="19"/>
                    <a:pt x="177" y="19"/>
                    <a:pt x="177" y="19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193">
              <a:extLst>
                <a:ext uri="{FF2B5EF4-FFF2-40B4-BE49-F238E27FC236}">
                  <a16:creationId xmlns:a16="http://schemas.microsoft.com/office/drawing/2014/main" id="{B26C713E-1782-4446-A641-2BA80045C6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1813" y="4202113"/>
              <a:ext cx="538163" cy="628650"/>
            </a:xfrm>
            <a:custGeom>
              <a:avLst/>
              <a:gdLst>
                <a:gd name="T0" fmla="*/ 281 w 281"/>
                <a:gd name="T1" fmla="*/ 33 h 328"/>
                <a:gd name="T2" fmla="*/ 243 w 281"/>
                <a:gd name="T3" fmla="*/ 25 h 328"/>
                <a:gd name="T4" fmla="*/ 250 w 281"/>
                <a:gd name="T5" fmla="*/ 41 h 328"/>
                <a:gd name="T6" fmla="*/ 243 w 281"/>
                <a:gd name="T7" fmla="*/ 45 h 328"/>
                <a:gd name="T8" fmla="*/ 203 w 281"/>
                <a:gd name="T9" fmla="*/ 47 h 328"/>
                <a:gd name="T10" fmla="*/ 227 w 281"/>
                <a:gd name="T11" fmla="*/ 74 h 328"/>
                <a:gd name="T12" fmla="*/ 192 w 281"/>
                <a:gd name="T13" fmla="*/ 61 h 328"/>
                <a:gd name="T14" fmla="*/ 203 w 281"/>
                <a:gd name="T15" fmla="*/ 77 h 328"/>
                <a:gd name="T16" fmla="*/ 180 w 281"/>
                <a:gd name="T17" fmla="*/ 75 h 328"/>
                <a:gd name="T18" fmla="*/ 191 w 281"/>
                <a:gd name="T19" fmla="*/ 91 h 328"/>
                <a:gd name="T20" fmla="*/ 169 w 281"/>
                <a:gd name="T21" fmla="*/ 89 h 328"/>
                <a:gd name="T22" fmla="*/ 180 w 281"/>
                <a:gd name="T23" fmla="*/ 105 h 328"/>
                <a:gd name="T24" fmla="*/ 158 w 281"/>
                <a:gd name="T25" fmla="*/ 103 h 328"/>
                <a:gd name="T26" fmla="*/ 181 w 281"/>
                <a:gd name="T27" fmla="*/ 130 h 328"/>
                <a:gd name="T28" fmla="*/ 146 w 281"/>
                <a:gd name="T29" fmla="*/ 118 h 328"/>
                <a:gd name="T30" fmla="*/ 157 w 281"/>
                <a:gd name="T31" fmla="*/ 134 h 328"/>
                <a:gd name="T32" fmla="*/ 135 w 281"/>
                <a:gd name="T33" fmla="*/ 132 h 328"/>
                <a:gd name="T34" fmla="*/ 146 w 281"/>
                <a:gd name="T35" fmla="*/ 148 h 328"/>
                <a:gd name="T36" fmla="*/ 123 w 281"/>
                <a:gd name="T37" fmla="*/ 146 h 328"/>
                <a:gd name="T38" fmla="*/ 134 w 281"/>
                <a:gd name="T39" fmla="*/ 162 h 328"/>
                <a:gd name="T40" fmla="*/ 112 w 281"/>
                <a:gd name="T41" fmla="*/ 160 h 328"/>
                <a:gd name="T42" fmla="*/ 135 w 281"/>
                <a:gd name="T43" fmla="*/ 186 h 328"/>
                <a:gd name="T44" fmla="*/ 100 w 281"/>
                <a:gd name="T45" fmla="*/ 174 h 328"/>
                <a:gd name="T46" fmla="*/ 111 w 281"/>
                <a:gd name="T47" fmla="*/ 190 h 328"/>
                <a:gd name="T48" fmla="*/ 89 w 281"/>
                <a:gd name="T49" fmla="*/ 188 h 328"/>
                <a:gd name="T50" fmla="*/ 100 w 281"/>
                <a:gd name="T51" fmla="*/ 204 h 328"/>
                <a:gd name="T52" fmla="*/ 77 w 281"/>
                <a:gd name="T53" fmla="*/ 202 h 328"/>
                <a:gd name="T54" fmla="*/ 88 w 281"/>
                <a:gd name="T55" fmla="*/ 218 h 328"/>
                <a:gd name="T56" fmla="*/ 66 w 281"/>
                <a:gd name="T57" fmla="*/ 216 h 328"/>
                <a:gd name="T58" fmla="*/ 90 w 281"/>
                <a:gd name="T59" fmla="*/ 242 h 328"/>
                <a:gd name="T60" fmla="*/ 54 w 281"/>
                <a:gd name="T61" fmla="*/ 230 h 328"/>
                <a:gd name="T62" fmla="*/ 65 w 281"/>
                <a:gd name="T63" fmla="*/ 246 h 328"/>
                <a:gd name="T64" fmla="*/ 43 w 281"/>
                <a:gd name="T65" fmla="*/ 244 h 328"/>
                <a:gd name="T66" fmla="*/ 54 w 281"/>
                <a:gd name="T67" fmla="*/ 260 h 328"/>
                <a:gd name="T68" fmla="*/ 31 w 281"/>
                <a:gd name="T69" fmla="*/ 258 h 328"/>
                <a:gd name="T70" fmla="*/ 42 w 281"/>
                <a:gd name="T71" fmla="*/ 274 h 328"/>
                <a:gd name="T72" fmla="*/ 20 w 281"/>
                <a:gd name="T73" fmla="*/ 272 h 328"/>
                <a:gd name="T74" fmla="*/ 44 w 281"/>
                <a:gd name="T75" fmla="*/ 298 h 328"/>
                <a:gd name="T76" fmla="*/ 0 w 281"/>
                <a:gd name="T77" fmla="*/ 296 h 328"/>
                <a:gd name="T78" fmla="*/ 243 w 281"/>
                <a:gd name="T79" fmla="*/ 80 h 328"/>
                <a:gd name="T80" fmla="*/ 236 w 281"/>
                <a:gd name="T81" fmla="*/ 43 h 328"/>
                <a:gd name="T82" fmla="*/ 243 w 281"/>
                <a:gd name="T83" fmla="*/ 25 h 328"/>
                <a:gd name="T84" fmla="*/ 242 w 281"/>
                <a:gd name="T85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81" h="328">
                  <a:moveTo>
                    <a:pt x="243" y="80"/>
                  </a:moveTo>
                  <a:cubicBezTo>
                    <a:pt x="281" y="33"/>
                    <a:pt x="281" y="33"/>
                    <a:pt x="281" y="33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3" y="25"/>
                    <a:pt x="243" y="25"/>
                    <a:pt x="243" y="25"/>
                  </a:cubicBezTo>
                  <a:cubicBezTo>
                    <a:pt x="245" y="25"/>
                    <a:pt x="247" y="26"/>
                    <a:pt x="249" y="27"/>
                  </a:cubicBezTo>
                  <a:cubicBezTo>
                    <a:pt x="253" y="31"/>
                    <a:pt x="254" y="37"/>
                    <a:pt x="250" y="41"/>
                  </a:cubicBezTo>
                  <a:cubicBezTo>
                    <a:pt x="250" y="41"/>
                    <a:pt x="250" y="41"/>
                    <a:pt x="250" y="41"/>
                  </a:cubicBezTo>
                  <a:cubicBezTo>
                    <a:pt x="248" y="44"/>
                    <a:pt x="245" y="45"/>
                    <a:pt x="243" y="45"/>
                  </a:cubicBezTo>
                  <a:lnTo>
                    <a:pt x="243" y="80"/>
                  </a:lnTo>
                  <a:close/>
                  <a:moveTo>
                    <a:pt x="203" y="47"/>
                  </a:moveTo>
                  <a:cubicBezTo>
                    <a:pt x="231" y="70"/>
                    <a:pt x="231" y="70"/>
                    <a:pt x="231" y="70"/>
                  </a:cubicBezTo>
                  <a:cubicBezTo>
                    <a:pt x="227" y="74"/>
                    <a:pt x="227" y="74"/>
                    <a:pt x="227" y="74"/>
                  </a:cubicBezTo>
                  <a:cubicBezTo>
                    <a:pt x="200" y="52"/>
                    <a:pt x="200" y="52"/>
                    <a:pt x="200" y="52"/>
                  </a:cubicBezTo>
                  <a:cubicBezTo>
                    <a:pt x="192" y="61"/>
                    <a:pt x="192" y="61"/>
                    <a:pt x="192" y="61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3" y="77"/>
                    <a:pt x="203" y="77"/>
                    <a:pt x="203" y="77"/>
                  </a:cubicBezTo>
                  <a:cubicBezTo>
                    <a:pt x="188" y="66"/>
                    <a:pt x="188" y="66"/>
                    <a:pt x="188" y="66"/>
                  </a:cubicBezTo>
                  <a:cubicBezTo>
                    <a:pt x="180" y="75"/>
                    <a:pt x="180" y="75"/>
                    <a:pt x="180" y="75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1" y="91"/>
                    <a:pt x="191" y="91"/>
                    <a:pt x="191" y="91"/>
                  </a:cubicBezTo>
                  <a:cubicBezTo>
                    <a:pt x="177" y="80"/>
                    <a:pt x="177" y="80"/>
                    <a:pt x="177" y="80"/>
                  </a:cubicBezTo>
                  <a:cubicBezTo>
                    <a:pt x="169" y="89"/>
                    <a:pt x="169" y="89"/>
                    <a:pt x="169" y="89"/>
                  </a:cubicBezTo>
                  <a:cubicBezTo>
                    <a:pt x="183" y="101"/>
                    <a:pt x="183" y="101"/>
                    <a:pt x="183" y="101"/>
                  </a:cubicBezTo>
                  <a:cubicBezTo>
                    <a:pt x="180" y="105"/>
                    <a:pt x="180" y="105"/>
                    <a:pt x="180" y="105"/>
                  </a:cubicBezTo>
                  <a:cubicBezTo>
                    <a:pt x="166" y="94"/>
                    <a:pt x="166" y="94"/>
                    <a:pt x="166" y="94"/>
                  </a:cubicBezTo>
                  <a:cubicBezTo>
                    <a:pt x="158" y="103"/>
                    <a:pt x="158" y="103"/>
                    <a:pt x="158" y="103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81" y="130"/>
                    <a:pt x="181" y="130"/>
                    <a:pt x="181" y="130"/>
                  </a:cubicBezTo>
                  <a:cubicBezTo>
                    <a:pt x="154" y="108"/>
                    <a:pt x="154" y="108"/>
                    <a:pt x="154" y="108"/>
                  </a:cubicBezTo>
                  <a:cubicBezTo>
                    <a:pt x="146" y="118"/>
                    <a:pt x="146" y="118"/>
                    <a:pt x="146" y="118"/>
                  </a:cubicBezTo>
                  <a:cubicBezTo>
                    <a:pt x="160" y="129"/>
                    <a:pt x="160" y="129"/>
                    <a:pt x="160" y="129"/>
                  </a:cubicBezTo>
                  <a:cubicBezTo>
                    <a:pt x="157" y="134"/>
                    <a:pt x="157" y="134"/>
                    <a:pt x="157" y="134"/>
                  </a:cubicBezTo>
                  <a:cubicBezTo>
                    <a:pt x="143" y="122"/>
                    <a:pt x="143" y="122"/>
                    <a:pt x="143" y="122"/>
                  </a:cubicBezTo>
                  <a:cubicBezTo>
                    <a:pt x="135" y="132"/>
                    <a:pt x="135" y="132"/>
                    <a:pt x="135" y="132"/>
                  </a:cubicBezTo>
                  <a:cubicBezTo>
                    <a:pt x="149" y="143"/>
                    <a:pt x="149" y="143"/>
                    <a:pt x="149" y="143"/>
                  </a:cubicBezTo>
                  <a:cubicBezTo>
                    <a:pt x="146" y="148"/>
                    <a:pt x="146" y="148"/>
                    <a:pt x="146" y="148"/>
                  </a:cubicBezTo>
                  <a:cubicBezTo>
                    <a:pt x="131" y="136"/>
                    <a:pt x="131" y="136"/>
                    <a:pt x="131" y="136"/>
                  </a:cubicBezTo>
                  <a:cubicBezTo>
                    <a:pt x="123" y="146"/>
                    <a:pt x="123" y="146"/>
                    <a:pt x="123" y="146"/>
                  </a:cubicBezTo>
                  <a:cubicBezTo>
                    <a:pt x="138" y="157"/>
                    <a:pt x="138" y="157"/>
                    <a:pt x="138" y="157"/>
                  </a:cubicBezTo>
                  <a:cubicBezTo>
                    <a:pt x="134" y="162"/>
                    <a:pt x="134" y="162"/>
                    <a:pt x="134" y="162"/>
                  </a:cubicBezTo>
                  <a:cubicBezTo>
                    <a:pt x="120" y="150"/>
                    <a:pt x="120" y="150"/>
                    <a:pt x="120" y="150"/>
                  </a:cubicBezTo>
                  <a:cubicBezTo>
                    <a:pt x="112" y="160"/>
                    <a:pt x="112" y="160"/>
                    <a:pt x="112" y="160"/>
                  </a:cubicBezTo>
                  <a:cubicBezTo>
                    <a:pt x="139" y="182"/>
                    <a:pt x="139" y="182"/>
                    <a:pt x="139" y="182"/>
                  </a:cubicBezTo>
                  <a:cubicBezTo>
                    <a:pt x="135" y="186"/>
                    <a:pt x="135" y="186"/>
                    <a:pt x="135" y="186"/>
                  </a:cubicBezTo>
                  <a:cubicBezTo>
                    <a:pt x="108" y="164"/>
                    <a:pt x="108" y="164"/>
                    <a:pt x="108" y="164"/>
                  </a:cubicBezTo>
                  <a:cubicBezTo>
                    <a:pt x="100" y="174"/>
                    <a:pt x="100" y="174"/>
                    <a:pt x="100" y="174"/>
                  </a:cubicBezTo>
                  <a:cubicBezTo>
                    <a:pt x="115" y="185"/>
                    <a:pt x="115" y="185"/>
                    <a:pt x="115" y="185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97" y="178"/>
                    <a:pt x="97" y="178"/>
                    <a:pt x="97" y="178"/>
                  </a:cubicBezTo>
                  <a:cubicBezTo>
                    <a:pt x="89" y="188"/>
                    <a:pt x="89" y="188"/>
                    <a:pt x="89" y="188"/>
                  </a:cubicBezTo>
                  <a:cubicBezTo>
                    <a:pt x="103" y="199"/>
                    <a:pt x="103" y="199"/>
                    <a:pt x="103" y="199"/>
                  </a:cubicBezTo>
                  <a:cubicBezTo>
                    <a:pt x="100" y="204"/>
                    <a:pt x="100" y="204"/>
                    <a:pt x="100" y="204"/>
                  </a:cubicBezTo>
                  <a:cubicBezTo>
                    <a:pt x="85" y="192"/>
                    <a:pt x="85" y="192"/>
                    <a:pt x="85" y="19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92" y="213"/>
                    <a:pt x="92" y="213"/>
                    <a:pt x="92" y="213"/>
                  </a:cubicBezTo>
                  <a:cubicBezTo>
                    <a:pt x="88" y="218"/>
                    <a:pt x="88" y="218"/>
                    <a:pt x="88" y="218"/>
                  </a:cubicBezTo>
                  <a:cubicBezTo>
                    <a:pt x="74" y="206"/>
                    <a:pt x="74" y="206"/>
                    <a:pt x="74" y="206"/>
                  </a:cubicBezTo>
                  <a:cubicBezTo>
                    <a:pt x="66" y="216"/>
                    <a:pt x="66" y="216"/>
                    <a:pt x="66" y="216"/>
                  </a:cubicBezTo>
                  <a:cubicBezTo>
                    <a:pt x="93" y="238"/>
                    <a:pt x="93" y="238"/>
                    <a:pt x="93" y="238"/>
                  </a:cubicBezTo>
                  <a:cubicBezTo>
                    <a:pt x="90" y="242"/>
                    <a:pt x="90" y="242"/>
                    <a:pt x="90" y="242"/>
                  </a:cubicBezTo>
                  <a:cubicBezTo>
                    <a:pt x="62" y="220"/>
                    <a:pt x="62" y="220"/>
                    <a:pt x="62" y="220"/>
                  </a:cubicBezTo>
                  <a:cubicBezTo>
                    <a:pt x="54" y="230"/>
                    <a:pt x="54" y="230"/>
                    <a:pt x="54" y="230"/>
                  </a:cubicBezTo>
                  <a:cubicBezTo>
                    <a:pt x="69" y="242"/>
                    <a:pt x="69" y="242"/>
                    <a:pt x="69" y="242"/>
                  </a:cubicBezTo>
                  <a:cubicBezTo>
                    <a:pt x="65" y="246"/>
                    <a:pt x="65" y="246"/>
                    <a:pt x="65" y="246"/>
                  </a:cubicBezTo>
                  <a:cubicBezTo>
                    <a:pt x="51" y="234"/>
                    <a:pt x="51" y="234"/>
                    <a:pt x="51" y="23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57" y="256"/>
                    <a:pt x="57" y="256"/>
                    <a:pt x="57" y="256"/>
                  </a:cubicBezTo>
                  <a:cubicBezTo>
                    <a:pt x="54" y="260"/>
                    <a:pt x="54" y="260"/>
                    <a:pt x="54" y="260"/>
                  </a:cubicBezTo>
                  <a:cubicBezTo>
                    <a:pt x="39" y="248"/>
                    <a:pt x="39" y="248"/>
                    <a:pt x="39" y="248"/>
                  </a:cubicBezTo>
                  <a:cubicBezTo>
                    <a:pt x="31" y="258"/>
                    <a:pt x="31" y="258"/>
                    <a:pt x="31" y="258"/>
                  </a:cubicBezTo>
                  <a:cubicBezTo>
                    <a:pt x="46" y="270"/>
                    <a:pt x="46" y="270"/>
                    <a:pt x="46" y="270"/>
                  </a:cubicBezTo>
                  <a:cubicBezTo>
                    <a:pt x="42" y="274"/>
                    <a:pt x="42" y="274"/>
                    <a:pt x="42" y="274"/>
                  </a:cubicBezTo>
                  <a:cubicBezTo>
                    <a:pt x="28" y="262"/>
                    <a:pt x="28" y="262"/>
                    <a:pt x="28" y="262"/>
                  </a:cubicBezTo>
                  <a:cubicBezTo>
                    <a:pt x="20" y="272"/>
                    <a:pt x="20" y="272"/>
                    <a:pt x="20" y="272"/>
                  </a:cubicBezTo>
                  <a:cubicBezTo>
                    <a:pt x="47" y="294"/>
                    <a:pt x="47" y="294"/>
                    <a:pt x="47" y="294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16" y="276"/>
                    <a:pt x="16" y="276"/>
                    <a:pt x="16" y="27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40" y="328"/>
                    <a:pt x="40" y="328"/>
                    <a:pt x="40" y="328"/>
                  </a:cubicBezTo>
                  <a:cubicBezTo>
                    <a:pt x="243" y="80"/>
                    <a:pt x="243" y="80"/>
                    <a:pt x="243" y="80"/>
                  </a:cubicBezTo>
                  <a:cubicBezTo>
                    <a:pt x="243" y="45"/>
                    <a:pt x="243" y="45"/>
                    <a:pt x="243" y="45"/>
                  </a:cubicBezTo>
                  <a:cubicBezTo>
                    <a:pt x="240" y="45"/>
                    <a:pt x="238" y="44"/>
                    <a:pt x="236" y="43"/>
                  </a:cubicBezTo>
                  <a:cubicBezTo>
                    <a:pt x="232" y="39"/>
                    <a:pt x="231" y="33"/>
                    <a:pt x="235" y="29"/>
                  </a:cubicBezTo>
                  <a:cubicBezTo>
                    <a:pt x="237" y="26"/>
                    <a:pt x="240" y="25"/>
                    <a:pt x="243" y="25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2" y="0"/>
                    <a:pt x="242" y="0"/>
                    <a:pt x="242" y="0"/>
                  </a:cubicBezTo>
                  <a:lnTo>
                    <a:pt x="203" y="4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194">
              <a:extLst>
                <a:ext uri="{FF2B5EF4-FFF2-40B4-BE49-F238E27FC236}">
                  <a16:creationId xmlns:a16="http://schemas.microsoft.com/office/drawing/2014/main" id="{16B70EEA-34B8-45ED-BFE5-ED785B4B29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4340225"/>
              <a:ext cx="288925" cy="566738"/>
            </a:xfrm>
            <a:custGeom>
              <a:avLst/>
              <a:gdLst>
                <a:gd name="T0" fmla="*/ 113 w 151"/>
                <a:gd name="T1" fmla="*/ 133 h 296"/>
                <a:gd name="T2" fmla="*/ 119 w 151"/>
                <a:gd name="T3" fmla="*/ 127 h 296"/>
                <a:gd name="T4" fmla="*/ 140 w 151"/>
                <a:gd name="T5" fmla="*/ 74 h 296"/>
                <a:gd name="T6" fmla="*/ 136 w 151"/>
                <a:gd name="T7" fmla="*/ 63 h 296"/>
                <a:gd name="T8" fmla="*/ 145 w 151"/>
                <a:gd name="T9" fmla="*/ 42 h 296"/>
                <a:gd name="T10" fmla="*/ 127 w 151"/>
                <a:gd name="T11" fmla="*/ 2 h 296"/>
                <a:gd name="T12" fmla="*/ 113 w 151"/>
                <a:gd name="T13" fmla="*/ 0 h 296"/>
                <a:gd name="T14" fmla="*/ 113 w 151"/>
                <a:gd name="T15" fmla="*/ 53 h 296"/>
                <a:gd name="T16" fmla="*/ 117 w 151"/>
                <a:gd name="T17" fmla="*/ 56 h 296"/>
                <a:gd name="T18" fmla="*/ 113 w 151"/>
                <a:gd name="T19" fmla="*/ 54 h 296"/>
                <a:gd name="T20" fmla="*/ 113 w 151"/>
                <a:gd name="T21" fmla="*/ 78 h 296"/>
                <a:gd name="T22" fmla="*/ 117 w 151"/>
                <a:gd name="T23" fmla="*/ 69 h 296"/>
                <a:gd name="T24" fmla="*/ 115 w 151"/>
                <a:gd name="T25" fmla="*/ 60 h 296"/>
                <a:gd name="T26" fmla="*/ 129 w 151"/>
                <a:gd name="T27" fmla="*/ 66 h 296"/>
                <a:gd name="T28" fmla="*/ 134 w 151"/>
                <a:gd name="T29" fmla="*/ 76 h 296"/>
                <a:gd name="T30" fmla="*/ 116 w 151"/>
                <a:gd name="T31" fmla="*/ 122 h 296"/>
                <a:gd name="T32" fmla="*/ 113 w 151"/>
                <a:gd name="T33" fmla="*/ 126 h 296"/>
                <a:gd name="T34" fmla="*/ 113 w 151"/>
                <a:gd name="T35" fmla="*/ 133 h 296"/>
                <a:gd name="T36" fmla="*/ 62 w 151"/>
                <a:gd name="T37" fmla="*/ 263 h 296"/>
                <a:gd name="T38" fmla="*/ 112 w 151"/>
                <a:gd name="T39" fmla="*/ 133 h 296"/>
                <a:gd name="T40" fmla="*/ 113 w 151"/>
                <a:gd name="T41" fmla="*/ 133 h 296"/>
                <a:gd name="T42" fmla="*/ 113 w 151"/>
                <a:gd name="T43" fmla="*/ 126 h 296"/>
                <a:gd name="T44" fmla="*/ 106 w 151"/>
                <a:gd name="T45" fmla="*/ 126 h 296"/>
                <a:gd name="T46" fmla="*/ 91 w 151"/>
                <a:gd name="T47" fmla="*/ 120 h 296"/>
                <a:gd name="T48" fmla="*/ 91 w 151"/>
                <a:gd name="T49" fmla="*/ 120 h 296"/>
                <a:gd name="T50" fmla="*/ 99 w 151"/>
                <a:gd name="T51" fmla="*/ 115 h 296"/>
                <a:gd name="T52" fmla="*/ 113 w 151"/>
                <a:gd name="T53" fmla="*/ 78 h 296"/>
                <a:gd name="T54" fmla="*/ 113 w 151"/>
                <a:gd name="T55" fmla="*/ 54 h 296"/>
                <a:gd name="T56" fmla="*/ 79 w 151"/>
                <a:gd name="T57" fmla="*/ 41 h 296"/>
                <a:gd name="T58" fmla="*/ 70 w 151"/>
                <a:gd name="T59" fmla="*/ 47 h 296"/>
                <a:gd name="T60" fmla="*/ 49 w 151"/>
                <a:gd name="T61" fmla="*/ 100 h 296"/>
                <a:gd name="T62" fmla="*/ 50 w 151"/>
                <a:gd name="T63" fmla="*/ 109 h 296"/>
                <a:gd name="T64" fmla="*/ 32 w 151"/>
                <a:gd name="T65" fmla="*/ 155 h 296"/>
                <a:gd name="T66" fmla="*/ 32 w 151"/>
                <a:gd name="T67" fmla="*/ 238 h 296"/>
                <a:gd name="T68" fmla="*/ 36 w 151"/>
                <a:gd name="T69" fmla="*/ 238 h 296"/>
                <a:gd name="T70" fmla="*/ 42 w 151"/>
                <a:gd name="T71" fmla="*/ 249 h 296"/>
                <a:gd name="T72" fmla="*/ 54 w 151"/>
                <a:gd name="T73" fmla="*/ 245 h 296"/>
                <a:gd name="T74" fmla="*/ 60 w 151"/>
                <a:gd name="T75" fmla="*/ 258 h 296"/>
                <a:gd name="T76" fmla="*/ 58 w 151"/>
                <a:gd name="T77" fmla="*/ 260 h 296"/>
                <a:gd name="T78" fmla="*/ 32 w 151"/>
                <a:gd name="T79" fmla="*/ 278 h 296"/>
                <a:gd name="T80" fmla="*/ 32 w 151"/>
                <a:gd name="T81" fmla="*/ 283 h 296"/>
                <a:gd name="T82" fmla="*/ 62 w 151"/>
                <a:gd name="T83" fmla="*/ 263 h 296"/>
                <a:gd name="T84" fmla="*/ 113 w 151"/>
                <a:gd name="T85" fmla="*/ 0 h 296"/>
                <a:gd name="T86" fmla="*/ 113 w 151"/>
                <a:gd name="T87" fmla="*/ 53 h 296"/>
                <a:gd name="T88" fmla="*/ 82 w 151"/>
                <a:gd name="T89" fmla="*/ 33 h 296"/>
                <a:gd name="T90" fmla="*/ 87 w 151"/>
                <a:gd name="T91" fmla="*/ 20 h 296"/>
                <a:gd name="T92" fmla="*/ 113 w 151"/>
                <a:gd name="T93" fmla="*/ 0 h 296"/>
                <a:gd name="T94" fmla="*/ 32 w 151"/>
                <a:gd name="T95" fmla="*/ 155 h 296"/>
                <a:gd name="T96" fmla="*/ 0 w 151"/>
                <a:gd name="T97" fmla="*/ 239 h 296"/>
                <a:gd name="T98" fmla="*/ 14 w 151"/>
                <a:gd name="T99" fmla="*/ 296 h 296"/>
                <a:gd name="T100" fmla="*/ 32 w 151"/>
                <a:gd name="T101" fmla="*/ 283 h 296"/>
                <a:gd name="T102" fmla="*/ 32 w 151"/>
                <a:gd name="T103" fmla="*/ 278 h 296"/>
                <a:gd name="T104" fmla="*/ 31 w 151"/>
                <a:gd name="T105" fmla="*/ 279 h 296"/>
                <a:gd name="T106" fmla="*/ 13 w 151"/>
                <a:gd name="T107" fmla="*/ 272 h 296"/>
                <a:gd name="T108" fmla="*/ 5 w 151"/>
                <a:gd name="T109" fmla="*/ 240 h 296"/>
                <a:gd name="T110" fmla="*/ 5 w 151"/>
                <a:gd name="T111" fmla="*/ 240 h 296"/>
                <a:gd name="T112" fmla="*/ 6 w 151"/>
                <a:gd name="T113" fmla="*/ 237 h 296"/>
                <a:gd name="T114" fmla="*/ 18 w 151"/>
                <a:gd name="T115" fmla="*/ 231 h 296"/>
                <a:gd name="T116" fmla="*/ 24 w 151"/>
                <a:gd name="T117" fmla="*/ 242 h 296"/>
                <a:gd name="T118" fmla="*/ 32 w 151"/>
                <a:gd name="T119" fmla="*/ 238 h 296"/>
                <a:gd name="T120" fmla="*/ 32 w 151"/>
                <a:gd name="T121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1" h="296">
                  <a:moveTo>
                    <a:pt x="113" y="133"/>
                  </a:moveTo>
                  <a:cubicBezTo>
                    <a:pt x="116" y="132"/>
                    <a:pt x="118" y="130"/>
                    <a:pt x="119" y="127"/>
                  </a:cubicBezTo>
                  <a:cubicBezTo>
                    <a:pt x="140" y="74"/>
                    <a:pt x="140" y="74"/>
                    <a:pt x="140" y="74"/>
                  </a:cubicBezTo>
                  <a:cubicBezTo>
                    <a:pt x="141" y="70"/>
                    <a:pt x="140" y="66"/>
                    <a:pt x="136" y="63"/>
                  </a:cubicBezTo>
                  <a:cubicBezTo>
                    <a:pt x="145" y="42"/>
                    <a:pt x="145" y="42"/>
                    <a:pt x="145" y="42"/>
                  </a:cubicBezTo>
                  <a:cubicBezTo>
                    <a:pt x="151" y="26"/>
                    <a:pt x="143" y="8"/>
                    <a:pt x="127" y="2"/>
                  </a:cubicBezTo>
                  <a:cubicBezTo>
                    <a:pt x="122" y="0"/>
                    <a:pt x="118" y="0"/>
                    <a:pt x="113" y="0"/>
                  </a:cubicBezTo>
                  <a:cubicBezTo>
                    <a:pt x="113" y="53"/>
                    <a:pt x="113" y="53"/>
                    <a:pt x="113" y="53"/>
                  </a:cubicBezTo>
                  <a:cubicBezTo>
                    <a:pt x="117" y="56"/>
                    <a:pt x="117" y="56"/>
                    <a:pt x="117" y="56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7" y="69"/>
                    <a:pt x="117" y="69"/>
                    <a:pt x="117" y="69"/>
                  </a:cubicBezTo>
                  <a:cubicBezTo>
                    <a:pt x="118" y="66"/>
                    <a:pt x="117" y="62"/>
                    <a:pt x="115" y="60"/>
                  </a:cubicBezTo>
                  <a:cubicBezTo>
                    <a:pt x="129" y="66"/>
                    <a:pt x="129" y="66"/>
                    <a:pt x="129" y="66"/>
                  </a:cubicBezTo>
                  <a:cubicBezTo>
                    <a:pt x="134" y="68"/>
                    <a:pt x="136" y="72"/>
                    <a:pt x="134" y="76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16" y="123"/>
                    <a:pt x="114" y="125"/>
                    <a:pt x="113" y="126"/>
                  </a:cubicBezTo>
                  <a:lnTo>
                    <a:pt x="113" y="133"/>
                  </a:lnTo>
                  <a:close/>
                  <a:moveTo>
                    <a:pt x="62" y="263"/>
                  </a:moveTo>
                  <a:cubicBezTo>
                    <a:pt x="112" y="133"/>
                    <a:pt x="112" y="133"/>
                    <a:pt x="112" y="133"/>
                  </a:cubicBezTo>
                  <a:cubicBezTo>
                    <a:pt x="113" y="133"/>
                    <a:pt x="113" y="133"/>
                    <a:pt x="113" y="133"/>
                  </a:cubicBezTo>
                  <a:cubicBezTo>
                    <a:pt x="113" y="126"/>
                    <a:pt x="113" y="126"/>
                    <a:pt x="113" y="126"/>
                  </a:cubicBezTo>
                  <a:cubicBezTo>
                    <a:pt x="111" y="127"/>
                    <a:pt x="109" y="127"/>
                    <a:pt x="106" y="126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5" y="120"/>
                    <a:pt x="98" y="118"/>
                    <a:pt x="99" y="115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79" y="41"/>
                    <a:pt x="79" y="41"/>
                    <a:pt x="79" y="41"/>
                  </a:cubicBezTo>
                  <a:cubicBezTo>
                    <a:pt x="75" y="41"/>
                    <a:pt x="71" y="43"/>
                    <a:pt x="70" y="47"/>
                  </a:cubicBezTo>
                  <a:cubicBezTo>
                    <a:pt x="49" y="100"/>
                    <a:pt x="49" y="100"/>
                    <a:pt x="49" y="100"/>
                  </a:cubicBezTo>
                  <a:cubicBezTo>
                    <a:pt x="48" y="103"/>
                    <a:pt x="48" y="106"/>
                    <a:pt x="50" y="109"/>
                  </a:cubicBezTo>
                  <a:cubicBezTo>
                    <a:pt x="32" y="155"/>
                    <a:pt x="32" y="155"/>
                    <a:pt x="32" y="155"/>
                  </a:cubicBezTo>
                  <a:cubicBezTo>
                    <a:pt x="32" y="238"/>
                    <a:pt x="32" y="238"/>
                    <a:pt x="32" y="238"/>
                  </a:cubicBezTo>
                  <a:cubicBezTo>
                    <a:pt x="34" y="238"/>
                    <a:pt x="35" y="238"/>
                    <a:pt x="36" y="238"/>
                  </a:cubicBezTo>
                  <a:cubicBezTo>
                    <a:pt x="40" y="240"/>
                    <a:pt x="43" y="244"/>
                    <a:pt x="42" y="249"/>
                  </a:cubicBezTo>
                  <a:cubicBezTo>
                    <a:pt x="45" y="245"/>
                    <a:pt x="50" y="243"/>
                    <a:pt x="54" y="245"/>
                  </a:cubicBezTo>
                  <a:cubicBezTo>
                    <a:pt x="59" y="247"/>
                    <a:pt x="61" y="253"/>
                    <a:pt x="60" y="258"/>
                  </a:cubicBezTo>
                  <a:cubicBezTo>
                    <a:pt x="58" y="260"/>
                    <a:pt x="58" y="260"/>
                    <a:pt x="58" y="260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62" y="263"/>
                    <a:pt x="62" y="263"/>
                    <a:pt x="62" y="263"/>
                  </a:cubicBezTo>
                  <a:close/>
                  <a:moveTo>
                    <a:pt x="113" y="0"/>
                  </a:moveTo>
                  <a:cubicBezTo>
                    <a:pt x="113" y="53"/>
                    <a:pt x="113" y="53"/>
                    <a:pt x="113" y="53"/>
                  </a:cubicBezTo>
                  <a:cubicBezTo>
                    <a:pt x="82" y="33"/>
                    <a:pt x="82" y="33"/>
                    <a:pt x="82" y="33"/>
                  </a:cubicBezTo>
                  <a:cubicBezTo>
                    <a:pt x="87" y="20"/>
                    <a:pt x="87" y="20"/>
                    <a:pt x="87" y="20"/>
                  </a:cubicBezTo>
                  <a:cubicBezTo>
                    <a:pt x="92" y="8"/>
                    <a:pt x="102" y="1"/>
                    <a:pt x="113" y="0"/>
                  </a:cubicBezTo>
                  <a:close/>
                  <a:moveTo>
                    <a:pt x="32" y="155"/>
                  </a:moveTo>
                  <a:cubicBezTo>
                    <a:pt x="0" y="239"/>
                    <a:pt x="0" y="239"/>
                    <a:pt x="0" y="239"/>
                  </a:cubicBezTo>
                  <a:cubicBezTo>
                    <a:pt x="14" y="296"/>
                    <a:pt x="14" y="296"/>
                    <a:pt x="14" y="296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1" y="279"/>
                    <a:pt x="31" y="279"/>
                    <a:pt x="31" y="279"/>
                  </a:cubicBezTo>
                  <a:cubicBezTo>
                    <a:pt x="13" y="272"/>
                    <a:pt x="13" y="272"/>
                    <a:pt x="13" y="272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6" y="237"/>
                    <a:pt x="6" y="237"/>
                    <a:pt x="6" y="237"/>
                  </a:cubicBezTo>
                  <a:cubicBezTo>
                    <a:pt x="8" y="232"/>
                    <a:pt x="13" y="229"/>
                    <a:pt x="18" y="231"/>
                  </a:cubicBezTo>
                  <a:cubicBezTo>
                    <a:pt x="23" y="233"/>
                    <a:pt x="25" y="237"/>
                    <a:pt x="24" y="242"/>
                  </a:cubicBezTo>
                  <a:cubicBezTo>
                    <a:pt x="26" y="239"/>
                    <a:pt x="29" y="238"/>
                    <a:pt x="32" y="238"/>
                  </a:cubicBezTo>
                  <a:lnTo>
                    <a:pt x="32" y="15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95">
              <a:extLst>
                <a:ext uri="{FF2B5EF4-FFF2-40B4-BE49-F238E27FC236}">
                  <a16:creationId xmlns:a16="http://schemas.microsoft.com/office/drawing/2014/main" id="{6B21FCE8-B83B-479D-9825-E76963152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32525" y="4208463"/>
              <a:ext cx="615950" cy="615950"/>
            </a:xfrm>
            <a:custGeom>
              <a:avLst/>
              <a:gdLst>
                <a:gd name="T0" fmla="*/ 161 w 322"/>
                <a:gd name="T1" fmla="*/ 0 h 322"/>
                <a:gd name="T2" fmla="*/ 161 w 322"/>
                <a:gd name="T3" fmla="*/ 0 h 322"/>
                <a:gd name="T4" fmla="*/ 161 w 322"/>
                <a:gd name="T5" fmla="*/ 42 h 322"/>
                <a:gd name="T6" fmla="*/ 180 w 322"/>
                <a:gd name="T7" fmla="*/ 29 h 322"/>
                <a:gd name="T8" fmla="*/ 292 w 322"/>
                <a:gd name="T9" fmla="*/ 141 h 322"/>
                <a:gd name="T10" fmla="*/ 279 w 322"/>
                <a:gd name="T11" fmla="*/ 161 h 322"/>
                <a:gd name="T12" fmla="*/ 292 w 322"/>
                <a:gd name="T13" fmla="*/ 180 h 322"/>
                <a:gd name="T14" fmla="*/ 180 w 322"/>
                <a:gd name="T15" fmla="*/ 293 h 322"/>
                <a:gd name="T16" fmla="*/ 180 w 322"/>
                <a:gd name="T17" fmla="*/ 293 h 322"/>
                <a:gd name="T18" fmla="*/ 161 w 322"/>
                <a:gd name="T19" fmla="*/ 279 h 322"/>
                <a:gd name="T20" fmla="*/ 161 w 322"/>
                <a:gd name="T21" fmla="*/ 322 h 322"/>
                <a:gd name="T22" fmla="*/ 161 w 322"/>
                <a:gd name="T23" fmla="*/ 322 h 322"/>
                <a:gd name="T24" fmla="*/ 322 w 322"/>
                <a:gd name="T25" fmla="*/ 161 h 322"/>
                <a:gd name="T26" fmla="*/ 161 w 322"/>
                <a:gd name="T27" fmla="*/ 0 h 322"/>
                <a:gd name="T28" fmla="*/ 161 w 322"/>
                <a:gd name="T29" fmla="*/ 0 h 322"/>
                <a:gd name="T30" fmla="*/ 161 w 322"/>
                <a:gd name="T31" fmla="*/ 0 h 322"/>
                <a:gd name="T32" fmla="*/ 0 w 322"/>
                <a:gd name="T33" fmla="*/ 161 h 322"/>
                <a:gd name="T34" fmla="*/ 161 w 322"/>
                <a:gd name="T35" fmla="*/ 322 h 322"/>
                <a:gd name="T36" fmla="*/ 161 w 322"/>
                <a:gd name="T37" fmla="*/ 322 h 322"/>
                <a:gd name="T38" fmla="*/ 161 w 322"/>
                <a:gd name="T39" fmla="*/ 279 h 322"/>
                <a:gd name="T40" fmla="*/ 161 w 322"/>
                <a:gd name="T41" fmla="*/ 279 h 322"/>
                <a:gd name="T42" fmla="*/ 141 w 322"/>
                <a:gd name="T43" fmla="*/ 293 h 322"/>
                <a:gd name="T44" fmla="*/ 29 w 322"/>
                <a:gd name="T45" fmla="*/ 180 h 322"/>
                <a:gd name="T46" fmla="*/ 42 w 322"/>
                <a:gd name="T47" fmla="*/ 161 h 322"/>
                <a:gd name="T48" fmla="*/ 29 w 322"/>
                <a:gd name="T49" fmla="*/ 141 h 322"/>
                <a:gd name="T50" fmla="*/ 141 w 322"/>
                <a:gd name="T51" fmla="*/ 29 h 322"/>
                <a:gd name="T52" fmla="*/ 161 w 322"/>
                <a:gd name="T53" fmla="*/ 42 h 322"/>
                <a:gd name="T54" fmla="*/ 161 w 322"/>
                <a:gd name="T55" fmla="*/ 42 h 322"/>
                <a:gd name="T56" fmla="*/ 161 w 322"/>
                <a:gd name="T57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2" h="322"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70" y="42"/>
                    <a:pt x="177" y="37"/>
                    <a:pt x="180" y="29"/>
                  </a:cubicBezTo>
                  <a:cubicBezTo>
                    <a:pt x="238" y="37"/>
                    <a:pt x="284" y="83"/>
                    <a:pt x="292" y="141"/>
                  </a:cubicBezTo>
                  <a:cubicBezTo>
                    <a:pt x="285" y="144"/>
                    <a:pt x="279" y="152"/>
                    <a:pt x="279" y="161"/>
                  </a:cubicBezTo>
                  <a:cubicBezTo>
                    <a:pt x="279" y="170"/>
                    <a:pt x="285" y="177"/>
                    <a:pt x="292" y="180"/>
                  </a:cubicBezTo>
                  <a:cubicBezTo>
                    <a:pt x="284" y="238"/>
                    <a:pt x="238" y="284"/>
                    <a:pt x="180" y="293"/>
                  </a:cubicBezTo>
                  <a:cubicBezTo>
                    <a:pt x="180" y="293"/>
                    <a:pt x="180" y="293"/>
                    <a:pt x="180" y="293"/>
                  </a:cubicBezTo>
                  <a:cubicBezTo>
                    <a:pt x="177" y="285"/>
                    <a:pt x="170" y="279"/>
                    <a:pt x="161" y="279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249" y="322"/>
                    <a:pt x="322" y="250"/>
                    <a:pt x="322" y="161"/>
                  </a:cubicBezTo>
                  <a:cubicBezTo>
                    <a:pt x="322" y="72"/>
                    <a:pt x="249" y="0"/>
                    <a:pt x="161" y="0"/>
                  </a:cubicBezTo>
                  <a:close/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72" y="0"/>
                    <a:pt x="0" y="72"/>
                    <a:pt x="0" y="161"/>
                  </a:cubicBezTo>
                  <a:cubicBezTo>
                    <a:pt x="0" y="250"/>
                    <a:pt x="72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52" y="279"/>
                    <a:pt x="144" y="285"/>
                    <a:pt x="141" y="293"/>
                  </a:cubicBezTo>
                  <a:cubicBezTo>
                    <a:pt x="83" y="284"/>
                    <a:pt x="37" y="238"/>
                    <a:pt x="29" y="180"/>
                  </a:cubicBezTo>
                  <a:cubicBezTo>
                    <a:pt x="37" y="177"/>
                    <a:pt x="42" y="170"/>
                    <a:pt x="42" y="161"/>
                  </a:cubicBezTo>
                  <a:cubicBezTo>
                    <a:pt x="42" y="152"/>
                    <a:pt x="37" y="144"/>
                    <a:pt x="29" y="141"/>
                  </a:cubicBezTo>
                  <a:cubicBezTo>
                    <a:pt x="37" y="83"/>
                    <a:pt x="83" y="37"/>
                    <a:pt x="141" y="29"/>
                  </a:cubicBezTo>
                  <a:cubicBezTo>
                    <a:pt x="144" y="37"/>
                    <a:pt x="152" y="42"/>
                    <a:pt x="161" y="42"/>
                  </a:cubicBezTo>
                  <a:cubicBezTo>
                    <a:pt x="161" y="42"/>
                    <a:pt x="161" y="42"/>
                    <a:pt x="161" y="4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96">
              <a:extLst>
                <a:ext uri="{FF2B5EF4-FFF2-40B4-BE49-F238E27FC236}">
                  <a16:creationId xmlns:a16="http://schemas.microsoft.com/office/drawing/2014/main" id="{88950CE5-9E79-4780-812D-F39F7E449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5238" y="4402138"/>
              <a:ext cx="307975" cy="161925"/>
            </a:xfrm>
            <a:custGeom>
              <a:avLst/>
              <a:gdLst>
                <a:gd name="T0" fmla="*/ 150 w 161"/>
                <a:gd name="T1" fmla="*/ 0 h 85"/>
                <a:gd name="T2" fmla="*/ 113 w 161"/>
                <a:gd name="T3" fmla="*/ 37 h 85"/>
                <a:gd name="T4" fmla="*/ 102 w 161"/>
                <a:gd name="T5" fmla="*/ 35 h 85"/>
                <a:gd name="T6" fmla="*/ 78 w 161"/>
                <a:gd name="T7" fmla="*/ 52 h 85"/>
                <a:gd name="T8" fmla="*/ 0 w 161"/>
                <a:gd name="T9" fmla="*/ 52 h 85"/>
                <a:gd name="T10" fmla="*/ 0 w 161"/>
                <a:gd name="T11" fmla="*/ 68 h 85"/>
                <a:gd name="T12" fmla="*/ 78 w 161"/>
                <a:gd name="T13" fmla="*/ 68 h 85"/>
                <a:gd name="T14" fmla="*/ 102 w 161"/>
                <a:gd name="T15" fmla="*/ 85 h 85"/>
                <a:gd name="T16" fmla="*/ 127 w 161"/>
                <a:gd name="T17" fmla="*/ 60 h 85"/>
                <a:gd name="T18" fmla="*/ 124 w 161"/>
                <a:gd name="T19" fmla="*/ 49 h 85"/>
                <a:gd name="T20" fmla="*/ 161 w 161"/>
                <a:gd name="T21" fmla="*/ 12 h 85"/>
                <a:gd name="T22" fmla="*/ 150 w 161"/>
                <a:gd name="T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1" h="85">
                  <a:moveTo>
                    <a:pt x="150" y="0"/>
                  </a:moveTo>
                  <a:cubicBezTo>
                    <a:pt x="113" y="37"/>
                    <a:pt x="113" y="37"/>
                    <a:pt x="113" y="37"/>
                  </a:cubicBezTo>
                  <a:cubicBezTo>
                    <a:pt x="109" y="36"/>
                    <a:pt x="106" y="35"/>
                    <a:pt x="102" y="35"/>
                  </a:cubicBezTo>
                  <a:cubicBezTo>
                    <a:pt x="91" y="35"/>
                    <a:pt x="81" y="42"/>
                    <a:pt x="7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78" y="68"/>
                    <a:pt x="78" y="68"/>
                    <a:pt x="78" y="68"/>
                  </a:cubicBezTo>
                  <a:cubicBezTo>
                    <a:pt x="81" y="78"/>
                    <a:pt x="91" y="85"/>
                    <a:pt x="102" y="85"/>
                  </a:cubicBezTo>
                  <a:cubicBezTo>
                    <a:pt x="115" y="85"/>
                    <a:pt x="127" y="74"/>
                    <a:pt x="127" y="60"/>
                  </a:cubicBezTo>
                  <a:cubicBezTo>
                    <a:pt x="127" y="56"/>
                    <a:pt x="126" y="52"/>
                    <a:pt x="124" y="49"/>
                  </a:cubicBezTo>
                  <a:cubicBezTo>
                    <a:pt x="161" y="12"/>
                    <a:pt x="161" y="12"/>
                    <a:pt x="161" y="12"/>
                  </a:cubicBezTo>
                  <a:lnTo>
                    <a:pt x="15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97">
              <a:extLst>
                <a:ext uri="{FF2B5EF4-FFF2-40B4-BE49-F238E27FC236}">
                  <a16:creationId xmlns:a16="http://schemas.microsoft.com/office/drawing/2014/main" id="{396E2590-4BFB-464E-A8F1-EE162B7A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588" y="5094288"/>
              <a:ext cx="481013" cy="361950"/>
            </a:xfrm>
            <a:custGeom>
              <a:avLst/>
              <a:gdLst>
                <a:gd name="T0" fmla="*/ 176 w 251"/>
                <a:gd name="T1" fmla="*/ 0 h 189"/>
                <a:gd name="T2" fmla="*/ 125 w 251"/>
                <a:gd name="T3" fmla="*/ 18 h 189"/>
                <a:gd name="T4" fmla="*/ 75 w 251"/>
                <a:gd name="T5" fmla="*/ 0 h 189"/>
                <a:gd name="T6" fmla="*/ 0 w 251"/>
                <a:gd name="T7" fmla="*/ 73 h 189"/>
                <a:gd name="T8" fmla="*/ 129 w 251"/>
                <a:gd name="T9" fmla="*/ 189 h 189"/>
                <a:gd name="T10" fmla="*/ 251 w 251"/>
                <a:gd name="T11" fmla="*/ 73 h 189"/>
                <a:gd name="T12" fmla="*/ 176 w 251"/>
                <a:gd name="T13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" h="189">
                  <a:moveTo>
                    <a:pt x="176" y="0"/>
                  </a:moveTo>
                  <a:cubicBezTo>
                    <a:pt x="156" y="0"/>
                    <a:pt x="139" y="7"/>
                    <a:pt x="125" y="18"/>
                  </a:cubicBezTo>
                  <a:cubicBezTo>
                    <a:pt x="112" y="7"/>
                    <a:pt x="94" y="0"/>
                    <a:pt x="75" y="0"/>
                  </a:cubicBezTo>
                  <a:cubicBezTo>
                    <a:pt x="33" y="0"/>
                    <a:pt x="0" y="32"/>
                    <a:pt x="0" y="73"/>
                  </a:cubicBezTo>
                  <a:cubicBezTo>
                    <a:pt x="0" y="119"/>
                    <a:pt x="38" y="189"/>
                    <a:pt x="129" y="189"/>
                  </a:cubicBezTo>
                  <a:cubicBezTo>
                    <a:pt x="224" y="189"/>
                    <a:pt x="251" y="114"/>
                    <a:pt x="251" y="73"/>
                  </a:cubicBezTo>
                  <a:cubicBezTo>
                    <a:pt x="251" y="32"/>
                    <a:pt x="217" y="0"/>
                    <a:pt x="17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98">
              <a:extLst>
                <a:ext uri="{FF2B5EF4-FFF2-40B4-BE49-F238E27FC236}">
                  <a16:creationId xmlns:a16="http://schemas.microsoft.com/office/drawing/2014/main" id="{34139184-DEF5-438C-9E23-6E11544B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2900" y="5000625"/>
              <a:ext cx="130175" cy="166688"/>
            </a:xfrm>
            <a:custGeom>
              <a:avLst/>
              <a:gdLst>
                <a:gd name="T0" fmla="*/ 15 w 68"/>
                <a:gd name="T1" fmla="*/ 87 h 87"/>
                <a:gd name="T2" fmla="*/ 33 w 68"/>
                <a:gd name="T3" fmla="*/ 0 h 87"/>
                <a:gd name="T4" fmla="*/ 68 w 68"/>
                <a:gd name="T5" fmla="*/ 6 h 87"/>
                <a:gd name="T6" fmla="*/ 15 w 6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87">
                  <a:moveTo>
                    <a:pt x="15" y="87"/>
                  </a:moveTo>
                  <a:cubicBezTo>
                    <a:pt x="0" y="57"/>
                    <a:pt x="9" y="23"/>
                    <a:pt x="33" y="0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35" y="25"/>
                    <a:pt x="14" y="44"/>
                    <a:pt x="15" y="87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99">
              <a:extLst>
                <a:ext uri="{FF2B5EF4-FFF2-40B4-BE49-F238E27FC236}">
                  <a16:creationId xmlns:a16="http://schemas.microsoft.com/office/drawing/2014/main" id="{95EB7B22-B218-4790-BA71-1FE970A7A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41825" y="4087813"/>
              <a:ext cx="571500" cy="633413"/>
            </a:xfrm>
            <a:custGeom>
              <a:avLst/>
              <a:gdLst>
                <a:gd name="T0" fmla="*/ 231 w 299"/>
                <a:gd name="T1" fmla="*/ 172 h 331"/>
                <a:gd name="T2" fmla="*/ 214 w 299"/>
                <a:gd name="T3" fmla="*/ 205 h 331"/>
                <a:gd name="T4" fmla="*/ 205 w 299"/>
                <a:gd name="T5" fmla="*/ 236 h 331"/>
                <a:gd name="T6" fmla="*/ 210 w 299"/>
                <a:gd name="T7" fmla="*/ 240 h 331"/>
                <a:gd name="T8" fmla="*/ 226 w 299"/>
                <a:gd name="T9" fmla="*/ 284 h 331"/>
                <a:gd name="T10" fmla="*/ 200 w 299"/>
                <a:gd name="T11" fmla="*/ 254 h 331"/>
                <a:gd name="T12" fmla="*/ 247 w 299"/>
                <a:gd name="T13" fmla="*/ 85 h 331"/>
                <a:gd name="T14" fmla="*/ 284 w 299"/>
                <a:gd name="T15" fmla="*/ 74 h 331"/>
                <a:gd name="T16" fmla="*/ 248 w 299"/>
                <a:gd name="T17" fmla="*/ 103 h 331"/>
                <a:gd name="T18" fmla="*/ 242 w 299"/>
                <a:gd name="T19" fmla="*/ 104 h 331"/>
                <a:gd name="T20" fmla="*/ 293 w 299"/>
                <a:gd name="T21" fmla="*/ 181 h 331"/>
                <a:gd name="T22" fmla="*/ 246 w 299"/>
                <a:gd name="T23" fmla="*/ 176 h 331"/>
                <a:gd name="T24" fmla="*/ 289 w 299"/>
                <a:gd name="T25" fmla="*/ 196 h 331"/>
                <a:gd name="T26" fmla="*/ 293 w 299"/>
                <a:gd name="T27" fmla="*/ 181 h 331"/>
                <a:gd name="T28" fmla="*/ 107 w 299"/>
                <a:gd name="T29" fmla="*/ 325 h 331"/>
                <a:gd name="T30" fmla="*/ 177 w 299"/>
                <a:gd name="T31" fmla="*/ 230 h 331"/>
                <a:gd name="T32" fmla="*/ 233 w 299"/>
                <a:gd name="T33" fmla="*/ 135 h 331"/>
                <a:gd name="T34" fmla="*/ 167 w 299"/>
                <a:gd name="T35" fmla="*/ 84 h 331"/>
                <a:gd name="T36" fmla="*/ 214 w 299"/>
                <a:gd name="T37" fmla="*/ 167 h 331"/>
                <a:gd name="T38" fmla="*/ 167 w 299"/>
                <a:gd name="T39" fmla="*/ 214 h 331"/>
                <a:gd name="T40" fmla="*/ 151 w 299"/>
                <a:gd name="T41" fmla="*/ 258 h 331"/>
                <a:gd name="T42" fmla="*/ 101 w 299"/>
                <a:gd name="T43" fmla="*/ 323 h 331"/>
                <a:gd name="T44" fmla="*/ 242 w 299"/>
                <a:gd name="T45" fmla="*/ 104 h 331"/>
                <a:gd name="T46" fmla="*/ 240 w 299"/>
                <a:gd name="T47" fmla="*/ 89 h 331"/>
                <a:gd name="T48" fmla="*/ 205 w 299"/>
                <a:gd name="T49" fmla="*/ 236 h 331"/>
                <a:gd name="T50" fmla="*/ 196 w 299"/>
                <a:gd name="T51" fmla="*/ 247 h 331"/>
                <a:gd name="T52" fmla="*/ 205 w 299"/>
                <a:gd name="T53" fmla="*/ 236 h 331"/>
                <a:gd name="T54" fmla="*/ 191 w 299"/>
                <a:gd name="T55" fmla="*/ 1 h 331"/>
                <a:gd name="T56" fmla="*/ 197 w 299"/>
                <a:gd name="T57" fmla="*/ 11 h 331"/>
                <a:gd name="T58" fmla="*/ 177 w 299"/>
                <a:gd name="T59" fmla="*/ 53 h 331"/>
                <a:gd name="T60" fmla="*/ 176 w 299"/>
                <a:gd name="T61" fmla="*/ 53 h 331"/>
                <a:gd name="T62" fmla="*/ 86 w 299"/>
                <a:gd name="T63" fmla="*/ 93 h 331"/>
                <a:gd name="T64" fmla="*/ 85 w 299"/>
                <a:gd name="T65" fmla="*/ 205 h 331"/>
                <a:gd name="T66" fmla="*/ 97 w 299"/>
                <a:gd name="T67" fmla="*/ 322 h 331"/>
                <a:gd name="T68" fmla="*/ 121 w 299"/>
                <a:gd name="T69" fmla="*/ 250 h 331"/>
                <a:gd name="T70" fmla="*/ 104 w 299"/>
                <a:gd name="T71" fmla="*/ 205 h 331"/>
                <a:gd name="T72" fmla="*/ 84 w 299"/>
                <a:gd name="T73" fmla="*/ 131 h 331"/>
                <a:gd name="T74" fmla="*/ 167 w 299"/>
                <a:gd name="T75" fmla="*/ 84 h 331"/>
                <a:gd name="T76" fmla="*/ 172 w 299"/>
                <a:gd name="T77" fmla="*/ 67 h 331"/>
                <a:gd name="T78" fmla="*/ 191 w 299"/>
                <a:gd name="T79" fmla="*/ 1 h 331"/>
                <a:gd name="T80" fmla="*/ 171 w 299"/>
                <a:gd name="T81" fmla="*/ 43 h 331"/>
                <a:gd name="T82" fmla="*/ 191 w 299"/>
                <a:gd name="T83" fmla="*/ 1 h 331"/>
                <a:gd name="T84" fmla="*/ 57 w 299"/>
                <a:gd name="T85" fmla="*/ 195 h 331"/>
                <a:gd name="T86" fmla="*/ 60 w 299"/>
                <a:gd name="T87" fmla="*/ 210 h 331"/>
                <a:gd name="T88" fmla="*/ 94 w 299"/>
                <a:gd name="T89" fmla="*/ 63 h 331"/>
                <a:gd name="T90" fmla="*/ 104 w 299"/>
                <a:gd name="T91" fmla="*/ 51 h 331"/>
                <a:gd name="T92" fmla="*/ 94 w 299"/>
                <a:gd name="T93" fmla="*/ 63 h 331"/>
                <a:gd name="T94" fmla="*/ 67 w 299"/>
                <a:gd name="T95" fmla="*/ 126 h 331"/>
                <a:gd name="T96" fmla="*/ 86 w 299"/>
                <a:gd name="T97" fmla="*/ 93 h 331"/>
                <a:gd name="T98" fmla="*/ 94 w 299"/>
                <a:gd name="T99" fmla="*/ 63 h 331"/>
                <a:gd name="T100" fmla="*/ 90 w 299"/>
                <a:gd name="T101" fmla="*/ 59 h 331"/>
                <a:gd name="T102" fmla="*/ 74 w 299"/>
                <a:gd name="T103" fmla="*/ 15 h 331"/>
                <a:gd name="T104" fmla="*/ 99 w 299"/>
                <a:gd name="T105" fmla="*/ 44 h 331"/>
                <a:gd name="T106" fmla="*/ 52 w 299"/>
                <a:gd name="T107" fmla="*/ 214 h 331"/>
                <a:gd name="T108" fmla="*/ 16 w 299"/>
                <a:gd name="T109" fmla="*/ 225 h 331"/>
                <a:gd name="T110" fmla="*/ 52 w 299"/>
                <a:gd name="T111" fmla="*/ 196 h 331"/>
                <a:gd name="T112" fmla="*/ 57 w 299"/>
                <a:gd name="T113" fmla="*/ 195 h 331"/>
                <a:gd name="T114" fmla="*/ 53 w 299"/>
                <a:gd name="T115" fmla="*/ 123 h 331"/>
                <a:gd name="T116" fmla="*/ 11 w 299"/>
                <a:gd name="T117" fmla="*/ 103 h 331"/>
                <a:gd name="T118" fmla="*/ 7 w 299"/>
                <a:gd name="T119" fmla="*/ 118 h 331"/>
                <a:gd name="T120" fmla="*/ 53 w 299"/>
                <a:gd name="T121" fmla="*/ 123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9" h="331">
                  <a:moveTo>
                    <a:pt x="214" y="205"/>
                  </a:moveTo>
                  <a:cubicBezTo>
                    <a:pt x="222" y="195"/>
                    <a:pt x="228" y="184"/>
                    <a:pt x="231" y="172"/>
                  </a:cubicBezTo>
                  <a:cubicBezTo>
                    <a:pt x="235" y="160"/>
                    <a:pt x="235" y="147"/>
                    <a:pt x="233" y="135"/>
                  </a:cubicBezTo>
                  <a:cubicBezTo>
                    <a:pt x="214" y="205"/>
                    <a:pt x="214" y="205"/>
                    <a:pt x="214" y="205"/>
                  </a:cubicBezTo>
                  <a:close/>
                  <a:moveTo>
                    <a:pt x="200" y="254"/>
                  </a:moveTo>
                  <a:cubicBezTo>
                    <a:pt x="205" y="236"/>
                    <a:pt x="205" y="236"/>
                    <a:pt x="205" y="236"/>
                  </a:cubicBezTo>
                  <a:cubicBezTo>
                    <a:pt x="207" y="237"/>
                    <a:pt x="209" y="238"/>
                    <a:pt x="210" y="240"/>
                  </a:cubicBezTo>
                  <a:cubicBezTo>
                    <a:pt x="210" y="240"/>
                    <a:pt x="210" y="240"/>
                    <a:pt x="210" y="240"/>
                  </a:cubicBezTo>
                  <a:cubicBezTo>
                    <a:pt x="229" y="273"/>
                    <a:pt x="229" y="273"/>
                    <a:pt x="229" y="273"/>
                  </a:cubicBezTo>
                  <a:cubicBezTo>
                    <a:pt x="231" y="277"/>
                    <a:pt x="230" y="281"/>
                    <a:pt x="226" y="284"/>
                  </a:cubicBezTo>
                  <a:cubicBezTo>
                    <a:pt x="222" y="286"/>
                    <a:pt x="217" y="284"/>
                    <a:pt x="215" y="281"/>
                  </a:cubicBezTo>
                  <a:cubicBezTo>
                    <a:pt x="200" y="254"/>
                    <a:pt x="200" y="254"/>
                    <a:pt x="200" y="254"/>
                  </a:cubicBezTo>
                  <a:close/>
                  <a:moveTo>
                    <a:pt x="242" y="104"/>
                  </a:moveTo>
                  <a:cubicBezTo>
                    <a:pt x="247" y="85"/>
                    <a:pt x="247" y="85"/>
                    <a:pt x="247" y="85"/>
                  </a:cubicBezTo>
                  <a:cubicBezTo>
                    <a:pt x="273" y="71"/>
                    <a:pt x="273" y="71"/>
                    <a:pt x="273" y="71"/>
                  </a:cubicBezTo>
                  <a:cubicBezTo>
                    <a:pt x="277" y="68"/>
                    <a:pt x="282" y="70"/>
                    <a:pt x="284" y="74"/>
                  </a:cubicBezTo>
                  <a:cubicBezTo>
                    <a:pt x="286" y="77"/>
                    <a:pt x="285" y="82"/>
                    <a:pt x="281" y="84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6" y="104"/>
                    <a:pt x="244" y="104"/>
                    <a:pt x="242" y="104"/>
                  </a:cubicBezTo>
                  <a:close/>
                  <a:moveTo>
                    <a:pt x="293" y="181"/>
                  </a:moveTo>
                  <a:cubicBezTo>
                    <a:pt x="293" y="181"/>
                    <a:pt x="293" y="181"/>
                    <a:pt x="293" y="181"/>
                  </a:cubicBezTo>
                  <a:cubicBezTo>
                    <a:pt x="256" y="171"/>
                    <a:pt x="256" y="171"/>
                    <a:pt x="256" y="171"/>
                  </a:cubicBezTo>
                  <a:cubicBezTo>
                    <a:pt x="252" y="170"/>
                    <a:pt x="248" y="172"/>
                    <a:pt x="246" y="176"/>
                  </a:cubicBezTo>
                  <a:cubicBezTo>
                    <a:pt x="245" y="180"/>
                    <a:pt x="248" y="185"/>
                    <a:pt x="252" y="186"/>
                  </a:cubicBezTo>
                  <a:cubicBezTo>
                    <a:pt x="289" y="196"/>
                    <a:pt x="289" y="196"/>
                    <a:pt x="289" y="196"/>
                  </a:cubicBezTo>
                  <a:cubicBezTo>
                    <a:pt x="293" y="197"/>
                    <a:pt x="297" y="195"/>
                    <a:pt x="298" y="191"/>
                  </a:cubicBezTo>
                  <a:cubicBezTo>
                    <a:pt x="299" y="186"/>
                    <a:pt x="297" y="182"/>
                    <a:pt x="293" y="181"/>
                  </a:cubicBezTo>
                  <a:close/>
                  <a:moveTo>
                    <a:pt x="101" y="323"/>
                  </a:moveTo>
                  <a:cubicBezTo>
                    <a:pt x="107" y="325"/>
                    <a:pt x="107" y="325"/>
                    <a:pt x="107" y="325"/>
                  </a:cubicBezTo>
                  <a:cubicBezTo>
                    <a:pt x="129" y="331"/>
                    <a:pt x="153" y="318"/>
                    <a:pt x="159" y="295"/>
                  </a:cubicBezTo>
                  <a:cubicBezTo>
                    <a:pt x="177" y="230"/>
                    <a:pt x="177" y="230"/>
                    <a:pt x="177" y="230"/>
                  </a:cubicBezTo>
                  <a:cubicBezTo>
                    <a:pt x="191" y="225"/>
                    <a:pt x="204" y="216"/>
                    <a:pt x="214" y="205"/>
                  </a:cubicBezTo>
                  <a:cubicBezTo>
                    <a:pt x="233" y="135"/>
                    <a:pt x="233" y="135"/>
                    <a:pt x="233" y="135"/>
                  </a:cubicBezTo>
                  <a:cubicBezTo>
                    <a:pt x="228" y="103"/>
                    <a:pt x="205" y="76"/>
                    <a:pt x="172" y="67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85" y="89"/>
                    <a:pt x="200" y="101"/>
                    <a:pt x="208" y="116"/>
                  </a:cubicBezTo>
                  <a:cubicBezTo>
                    <a:pt x="217" y="131"/>
                    <a:pt x="219" y="149"/>
                    <a:pt x="214" y="167"/>
                  </a:cubicBezTo>
                  <a:cubicBezTo>
                    <a:pt x="208" y="191"/>
                    <a:pt x="189" y="208"/>
                    <a:pt x="167" y="214"/>
                  </a:cubicBezTo>
                  <a:cubicBezTo>
                    <a:pt x="167" y="214"/>
                    <a:pt x="167" y="214"/>
                    <a:pt x="167" y="214"/>
                  </a:cubicBezTo>
                  <a:cubicBezTo>
                    <a:pt x="164" y="215"/>
                    <a:pt x="162" y="218"/>
                    <a:pt x="161" y="220"/>
                  </a:cubicBezTo>
                  <a:cubicBezTo>
                    <a:pt x="151" y="258"/>
                    <a:pt x="151" y="258"/>
                    <a:pt x="151" y="258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101" y="323"/>
                    <a:pt x="101" y="323"/>
                    <a:pt x="101" y="323"/>
                  </a:cubicBezTo>
                  <a:close/>
                  <a:moveTo>
                    <a:pt x="247" y="85"/>
                  </a:moveTo>
                  <a:cubicBezTo>
                    <a:pt x="242" y="104"/>
                    <a:pt x="242" y="104"/>
                    <a:pt x="242" y="104"/>
                  </a:cubicBezTo>
                  <a:cubicBezTo>
                    <a:pt x="240" y="103"/>
                    <a:pt x="238" y="102"/>
                    <a:pt x="237" y="100"/>
                  </a:cubicBezTo>
                  <a:cubicBezTo>
                    <a:pt x="235" y="96"/>
                    <a:pt x="236" y="91"/>
                    <a:pt x="240" y="89"/>
                  </a:cubicBezTo>
                  <a:cubicBezTo>
                    <a:pt x="247" y="85"/>
                    <a:pt x="247" y="85"/>
                    <a:pt x="247" y="85"/>
                  </a:cubicBezTo>
                  <a:close/>
                  <a:moveTo>
                    <a:pt x="205" y="236"/>
                  </a:moveTo>
                  <a:cubicBezTo>
                    <a:pt x="200" y="254"/>
                    <a:pt x="200" y="254"/>
                    <a:pt x="200" y="254"/>
                  </a:cubicBezTo>
                  <a:cubicBezTo>
                    <a:pt x="196" y="247"/>
                    <a:pt x="196" y="247"/>
                    <a:pt x="196" y="247"/>
                  </a:cubicBezTo>
                  <a:cubicBezTo>
                    <a:pt x="194" y="244"/>
                    <a:pt x="195" y="239"/>
                    <a:pt x="199" y="237"/>
                  </a:cubicBezTo>
                  <a:cubicBezTo>
                    <a:pt x="201" y="236"/>
                    <a:pt x="203" y="235"/>
                    <a:pt x="205" y="236"/>
                  </a:cubicBezTo>
                  <a:close/>
                  <a:moveTo>
                    <a:pt x="176" y="53"/>
                  </a:moveTo>
                  <a:cubicBezTo>
                    <a:pt x="191" y="1"/>
                    <a:pt x="191" y="1"/>
                    <a:pt x="191" y="1"/>
                  </a:cubicBezTo>
                  <a:cubicBezTo>
                    <a:pt x="191" y="1"/>
                    <a:pt x="191" y="1"/>
                    <a:pt x="191" y="1"/>
                  </a:cubicBezTo>
                  <a:cubicBezTo>
                    <a:pt x="195" y="2"/>
                    <a:pt x="198" y="7"/>
                    <a:pt x="197" y="11"/>
                  </a:cubicBezTo>
                  <a:cubicBezTo>
                    <a:pt x="186" y="47"/>
                    <a:pt x="186" y="47"/>
                    <a:pt x="186" y="47"/>
                  </a:cubicBezTo>
                  <a:cubicBezTo>
                    <a:pt x="185" y="52"/>
                    <a:pt x="181" y="54"/>
                    <a:pt x="177" y="53"/>
                  </a:cubicBezTo>
                  <a:cubicBezTo>
                    <a:pt x="177" y="53"/>
                    <a:pt x="177" y="53"/>
                    <a:pt x="177" y="53"/>
                  </a:cubicBezTo>
                  <a:cubicBezTo>
                    <a:pt x="177" y="53"/>
                    <a:pt x="176" y="53"/>
                    <a:pt x="176" y="53"/>
                  </a:cubicBezTo>
                  <a:close/>
                  <a:moveTo>
                    <a:pt x="172" y="67"/>
                  </a:moveTo>
                  <a:cubicBezTo>
                    <a:pt x="140" y="58"/>
                    <a:pt x="106" y="69"/>
                    <a:pt x="86" y="93"/>
                  </a:cubicBezTo>
                  <a:cubicBezTo>
                    <a:pt x="66" y="165"/>
                    <a:pt x="66" y="165"/>
                    <a:pt x="66" y="165"/>
                  </a:cubicBezTo>
                  <a:cubicBezTo>
                    <a:pt x="68" y="180"/>
                    <a:pt x="75" y="194"/>
                    <a:pt x="85" y="205"/>
                  </a:cubicBezTo>
                  <a:cubicBezTo>
                    <a:pt x="68" y="270"/>
                    <a:pt x="68" y="270"/>
                    <a:pt x="68" y="270"/>
                  </a:cubicBezTo>
                  <a:cubicBezTo>
                    <a:pt x="61" y="292"/>
                    <a:pt x="75" y="316"/>
                    <a:pt x="97" y="322"/>
                  </a:cubicBezTo>
                  <a:cubicBezTo>
                    <a:pt x="101" y="323"/>
                    <a:pt x="101" y="323"/>
                    <a:pt x="101" y="323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94" y="242"/>
                    <a:pt x="94" y="242"/>
                    <a:pt x="94" y="242"/>
                  </a:cubicBezTo>
                  <a:cubicBezTo>
                    <a:pt x="104" y="205"/>
                    <a:pt x="104" y="205"/>
                    <a:pt x="104" y="205"/>
                  </a:cubicBezTo>
                  <a:cubicBezTo>
                    <a:pt x="105" y="202"/>
                    <a:pt x="104" y="199"/>
                    <a:pt x="101" y="197"/>
                  </a:cubicBezTo>
                  <a:cubicBezTo>
                    <a:pt x="85" y="180"/>
                    <a:pt x="78" y="155"/>
                    <a:pt x="84" y="131"/>
                  </a:cubicBezTo>
                  <a:cubicBezTo>
                    <a:pt x="89" y="113"/>
                    <a:pt x="101" y="99"/>
                    <a:pt x="116" y="90"/>
                  </a:cubicBezTo>
                  <a:cubicBezTo>
                    <a:pt x="131" y="82"/>
                    <a:pt x="149" y="79"/>
                    <a:pt x="167" y="84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72" y="67"/>
                    <a:pt x="172" y="67"/>
                    <a:pt x="172" y="67"/>
                  </a:cubicBezTo>
                  <a:cubicBezTo>
                    <a:pt x="172" y="67"/>
                    <a:pt x="172" y="67"/>
                    <a:pt x="172" y="67"/>
                  </a:cubicBezTo>
                  <a:close/>
                  <a:moveTo>
                    <a:pt x="191" y="1"/>
                  </a:moveTo>
                  <a:cubicBezTo>
                    <a:pt x="176" y="53"/>
                    <a:pt x="176" y="53"/>
                    <a:pt x="176" y="53"/>
                  </a:cubicBezTo>
                  <a:cubicBezTo>
                    <a:pt x="172" y="51"/>
                    <a:pt x="170" y="47"/>
                    <a:pt x="171" y="43"/>
                  </a:cubicBezTo>
                  <a:cubicBezTo>
                    <a:pt x="181" y="7"/>
                    <a:pt x="181" y="7"/>
                    <a:pt x="181" y="7"/>
                  </a:cubicBezTo>
                  <a:cubicBezTo>
                    <a:pt x="182" y="3"/>
                    <a:pt x="186" y="0"/>
                    <a:pt x="191" y="1"/>
                  </a:cubicBezTo>
                  <a:close/>
                  <a:moveTo>
                    <a:pt x="52" y="214"/>
                  </a:moveTo>
                  <a:cubicBezTo>
                    <a:pt x="57" y="195"/>
                    <a:pt x="57" y="195"/>
                    <a:pt x="57" y="195"/>
                  </a:cubicBezTo>
                  <a:cubicBezTo>
                    <a:pt x="59" y="195"/>
                    <a:pt x="62" y="197"/>
                    <a:pt x="63" y="199"/>
                  </a:cubicBezTo>
                  <a:cubicBezTo>
                    <a:pt x="65" y="203"/>
                    <a:pt x="64" y="207"/>
                    <a:pt x="60" y="210"/>
                  </a:cubicBezTo>
                  <a:cubicBezTo>
                    <a:pt x="52" y="214"/>
                    <a:pt x="52" y="214"/>
                    <a:pt x="52" y="214"/>
                  </a:cubicBezTo>
                  <a:close/>
                  <a:moveTo>
                    <a:pt x="94" y="63"/>
                  </a:moveTo>
                  <a:cubicBezTo>
                    <a:pt x="99" y="44"/>
                    <a:pt x="99" y="44"/>
                    <a:pt x="99" y="44"/>
                  </a:cubicBezTo>
                  <a:cubicBezTo>
                    <a:pt x="104" y="51"/>
                    <a:pt x="104" y="51"/>
                    <a:pt x="104" y="51"/>
                  </a:cubicBezTo>
                  <a:cubicBezTo>
                    <a:pt x="106" y="55"/>
                    <a:pt x="104" y="60"/>
                    <a:pt x="101" y="62"/>
                  </a:cubicBezTo>
                  <a:cubicBezTo>
                    <a:pt x="98" y="63"/>
                    <a:pt x="96" y="64"/>
                    <a:pt x="94" y="63"/>
                  </a:cubicBezTo>
                  <a:close/>
                  <a:moveTo>
                    <a:pt x="86" y="93"/>
                  </a:moveTo>
                  <a:cubicBezTo>
                    <a:pt x="77" y="102"/>
                    <a:pt x="71" y="114"/>
                    <a:pt x="67" y="126"/>
                  </a:cubicBezTo>
                  <a:cubicBezTo>
                    <a:pt x="64" y="139"/>
                    <a:pt x="63" y="152"/>
                    <a:pt x="66" y="165"/>
                  </a:cubicBezTo>
                  <a:cubicBezTo>
                    <a:pt x="86" y="93"/>
                    <a:pt x="86" y="93"/>
                    <a:pt x="86" y="93"/>
                  </a:cubicBezTo>
                  <a:close/>
                  <a:moveTo>
                    <a:pt x="99" y="44"/>
                  </a:moveTo>
                  <a:cubicBezTo>
                    <a:pt x="94" y="63"/>
                    <a:pt x="94" y="63"/>
                    <a:pt x="94" y="63"/>
                  </a:cubicBezTo>
                  <a:cubicBezTo>
                    <a:pt x="92" y="62"/>
                    <a:pt x="91" y="61"/>
                    <a:pt x="90" y="59"/>
                  </a:cubicBezTo>
                  <a:cubicBezTo>
                    <a:pt x="90" y="59"/>
                    <a:pt x="90" y="59"/>
                    <a:pt x="90" y="59"/>
                  </a:cubicBezTo>
                  <a:cubicBezTo>
                    <a:pt x="71" y="26"/>
                    <a:pt x="71" y="26"/>
                    <a:pt x="71" y="26"/>
                  </a:cubicBezTo>
                  <a:cubicBezTo>
                    <a:pt x="69" y="22"/>
                    <a:pt x="70" y="18"/>
                    <a:pt x="74" y="15"/>
                  </a:cubicBezTo>
                  <a:cubicBezTo>
                    <a:pt x="78" y="13"/>
                    <a:pt x="83" y="15"/>
                    <a:pt x="85" y="18"/>
                  </a:cubicBezTo>
                  <a:cubicBezTo>
                    <a:pt x="99" y="44"/>
                    <a:pt x="99" y="44"/>
                    <a:pt x="99" y="44"/>
                  </a:cubicBezTo>
                  <a:close/>
                  <a:moveTo>
                    <a:pt x="57" y="195"/>
                  </a:moveTo>
                  <a:cubicBezTo>
                    <a:pt x="52" y="214"/>
                    <a:pt x="52" y="214"/>
                    <a:pt x="52" y="214"/>
                  </a:cubicBezTo>
                  <a:cubicBezTo>
                    <a:pt x="27" y="228"/>
                    <a:pt x="27" y="228"/>
                    <a:pt x="27" y="228"/>
                  </a:cubicBezTo>
                  <a:cubicBezTo>
                    <a:pt x="23" y="230"/>
                    <a:pt x="18" y="229"/>
                    <a:pt x="16" y="225"/>
                  </a:cubicBezTo>
                  <a:cubicBezTo>
                    <a:pt x="14" y="222"/>
                    <a:pt x="15" y="217"/>
                    <a:pt x="19" y="215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4" y="195"/>
                    <a:pt x="56" y="195"/>
                    <a:pt x="57" y="195"/>
                  </a:cubicBezTo>
                  <a:close/>
                  <a:moveTo>
                    <a:pt x="53" y="123"/>
                  </a:moveTo>
                  <a:cubicBezTo>
                    <a:pt x="53" y="123"/>
                    <a:pt x="53" y="123"/>
                    <a:pt x="53" y="123"/>
                  </a:cubicBezTo>
                  <a:cubicBezTo>
                    <a:pt x="55" y="118"/>
                    <a:pt x="52" y="114"/>
                    <a:pt x="48" y="113"/>
                  </a:cubicBezTo>
                  <a:cubicBezTo>
                    <a:pt x="11" y="103"/>
                    <a:pt x="11" y="103"/>
                    <a:pt x="11" y="103"/>
                  </a:cubicBezTo>
                  <a:cubicBezTo>
                    <a:pt x="7" y="102"/>
                    <a:pt x="3" y="104"/>
                    <a:pt x="2" y="108"/>
                  </a:cubicBezTo>
                  <a:cubicBezTo>
                    <a:pt x="0" y="113"/>
                    <a:pt x="3" y="117"/>
                    <a:pt x="7" y="118"/>
                  </a:cubicBezTo>
                  <a:cubicBezTo>
                    <a:pt x="44" y="128"/>
                    <a:pt x="44" y="128"/>
                    <a:pt x="44" y="128"/>
                  </a:cubicBezTo>
                  <a:cubicBezTo>
                    <a:pt x="48" y="129"/>
                    <a:pt x="52" y="127"/>
                    <a:pt x="53" y="12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00">
              <a:extLst>
                <a:ext uri="{FF2B5EF4-FFF2-40B4-BE49-F238E27FC236}">
                  <a16:creationId xmlns:a16="http://schemas.microsoft.com/office/drawing/2014/main" id="{D9136177-8A8D-41CA-9B74-03B57AC328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3288" y="4679950"/>
              <a:ext cx="542925" cy="552450"/>
            </a:xfrm>
            <a:custGeom>
              <a:avLst/>
              <a:gdLst>
                <a:gd name="T0" fmla="*/ 228 w 284"/>
                <a:gd name="T1" fmla="*/ 73 h 289"/>
                <a:gd name="T2" fmla="*/ 236 w 284"/>
                <a:gd name="T3" fmla="*/ 147 h 289"/>
                <a:gd name="T4" fmla="*/ 239 w 284"/>
                <a:gd name="T5" fmla="*/ 165 h 289"/>
                <a:gd name="T6" fmla="*/ 251 w 284"/>
                <a:gd name="T7" fmla="*/ 190 h 289"/>
                <a:gd name="T8" fmla="*/ 228 w 284"/>
                <a:gd name="T9" fmla="*/ 235 h 289"/>
                <a:gd name="T10" fmla="*/ 203 w 284"/>
                <a:gd name="T11" fmla="*/ 188 h 289"/>
                <a:gd name="T12" fmla="*/ 203 w 284"/>
                <a:gd name="T13" fmla="*/ 94 h 289"/>
                <a:gd name="T14" fmla="*/ 220 w 284"/>
                <a:gd name="T15" fmla="*/ 111 h 289"/>
                <a:gd name="T16" fmla="*/ 222 w 284"/>
                <a:gd name="T17" fmla="*/ 129 h 289"/>
                <a:gd name="T18" fmla="*/ 228 w 284"/>
                <a:gd name="T19" fmla="*/ 170 h 289"/>
                <a:gd name="T20" fmla="*/ 228 w 284"/>
                <a:gd name="T21" fmla="*/ 157 h 289"/>
                <a:gd name="T22" fmla="*/ 202 w 284"/>
                <a:gd name="T23" fmla="*/ 187 h 289"/>
                <a:gd name="T24" fmla="*/ 193 w 284"/>
                <a:gd name="T25" fmla="*/ 167 h 289"/>
                <a:gd name="T26" fmla="*/ 199 w 284"/>
                <a:gd name="T27" fmla="*/ 208 h 289"/>
                <a:gd name="T28" fmla="*/ 203 w 284"/>
                <a:gd name="T29" fmla="*/ 19 h 289"/>
                <a:gd name="T30" fmla="*/ 197 w 284"/>
                <a:gd name="T31" fmla="*/ 60 h 289"/>
                <a:gd name="T32" fmla="*/ 203 w 284"/>
                <a:gd name="T33" fmla="*/ 94 h 289"/>
                <a:gd name="T34" fmla="*/ 192 w 284"/>
                <a:gd name="T35" fmla="*/ 143 h 289"/>
                <a:gd name="T36" fmla="*/ 192 w 284"/>
                <a:gd name="T37" fmla="*/ 252 h 289"/>
                <a:gd name="T38" fmla="*/ 192 w 284"/>
                <a:gd name="T39" fmla="*/ 6 h 289"/>
                <a:gd name="T40" fmla="*/ 192 w 284"/>
                <a:gd name="T41" fmla="*/ 49 h 289"/>
                <a:gd name="T42" fmla="*/ 173 w 284"/>
                <a:gd name="T43" fmla="*/ 108 h 289"/>
                <a:gd name="T44" fmla="*/ 192 w 284"/>
                <a:gd name="T45" fmla="*/ 130 h 289"/>
                <a:gd name="T46" fmla="*/ 192 w 284"/>
                <a:gd name="T47" fmla="*/ 164 h 289"/>
                <a:gd name="T48" fmla="*/ 173 w 284"/>
                <a:gd name="T49" fmla="*/ 196 h 289"/>
                <a:gd name="T50" fmla="*/ 182 w 284"/>
                <a:gd name="T51" fmla="*/ 172 h 289"/>
                <a:gd name="T52" fmla="*/ 176 w 284"/>
                <a:gd name="T53" fmla="*/ 131 h 289"/>
                <a:gd name="T54" fmla="*/ 148 w 284"/>
                <a:gd name="T55" fmla="*/ 8 h 289"/>
                <a:gd name="T56" fmla="*/ 173 w 284"/>
                <a:gd name="T57" fmla="*/ 0 h 289"/>
                <a:gd name="T58" fmla="*/ 173 w 284"/>
                <a:gd name="T59" fmla="*/ 226 h 289"/>
                <a:gd name="T60" fmla="*/ 148 w 284"/>
                <a:gd name="T61" fmla="*/ 272 h 289"/>
                <a:gd name="T62" fmla="*/ 169 w 284"/>
                <a:gd name="T63" fmla="*/ 116 h 289"/>
                <a:gd name="T64" fmla="*/ 148 w 284"/>
                <a:gd name="T65" fmla="*/ 163 h 289"/>
                <a:gd name="T66" fmla="*/ 165 w 284"/>
                <a:gd name="T67" fmla="*/ 137 h 289"/>
                <a:gd name="T68" fmla="*/ 148 w 284"/>
                <a:gd name="T69" fmla="*/ 99 h 289"/>
                <a:gd name="T70" fmla="*/ 150 w 284"/>
                <a:gd name="T71" fmla="*/ 206 h 289"/>
                <a:gd name="T72" fmla="*/ 148 w 284"/>
                <a:gd name="T73" fmla="*/ 8 h 289"/>
                <a:gd name="T74" fmla="*/ 148 w 284"/>
                <a:gd name="T75" fmla="*/ 8 h 289"/>
                <a:gd name="T76" fmla="*/ 148 w 284"/>
                <a:gd name="T77" fmla="*/ 213 h 289"/>
                <a:gd name="T78" fmla="*/ 145 w 284"/>
                <a:gd name="T79" fmla="*/ 195 h 289"/>
                <a:gd name="T80" fmla="*/ 148 w 284"/>
                <a:gd name="T81" fmla="*/ 163 h 289"/>
                <a:gd name="T82" fmla="*/ 119 w 284"/>
                <a:gd name="T83" fmla="*/ 150 h 289"/>
                <a:gd name="T84" fmla="*/ 127 w 284"/>
                <a:gd name="T85" fmla="*/ 198 h 289"/>
                <a:gd name="T86" fmla="*/ 130 w 284"/>
                <a:gd name="T87" fmla="*/ 216 h 289"/>
                <a:gd name="T88" fmla="*/ 142 w 284"/>
                <a:gd name="T89" fmla="*/ 241 h 289"/>
                <a:gd name="T90" fmla="*/ 148 w 284"/>
                <a:gd name="T91" fmla="*/ 120 h 289"/>
                <a:gd name="T92" fmla="*/ 119 w 284"/>
                <a:gd name="T93" fmla="*/ 22 h 289"/>
                <a:gd name="T94" fmla="*/ 119 w 284"/>
                <a:gd name="T95" fmla="*/ 22 h 289"/>
                <a:gd name="T96" fmla="*/ 107 w 284"/>
                <a:gd name="T97" fmla="*/ 257 h 289"/>
                <a:gd name="T98" fmla="*/ 119 w 284"/>
                <a:gd name="T99" fmla="*/ 221 h 289"/>
                <a:gd name="T100" fmla="*/ 85 w 284"/>
                <a:gd name="T101" fmla="*/ 274 h 289"/>
                <a:gd name="T102" fmla="*/ 115 w 284"/>
                <a:gd name="T103" fmla="*/ 141 h 289"/>
                <a:gd name="T104" fmla="*/ 85 w 284"/>
                <a:gd name="T105" fmla="*/ 193 h 289"/>
                <a:gd name="T106" fmla="*/ 110 w 284"/>
                <a:gd name="T107" fmla="*/ 162 h 289"/>
                <a:gd name="T108" fmla="*/ 85 w 284"/>
                <a:gd name="T109" fmla="*/ 129 h 289"/>
                <a:gd name="T110" fmla="*/ 7 w 284"/>
                <a:gd name="T111" fmla="*/ 110 h 289"/>
                <a:gd name="T112" fmla="*/ 84 w 284"/>
                <a:gd name="T113" fmla="*/ 218 h 289"/>
                <a:gd name="T114" fmla="*/ 85 w 284"/>
                <a:gd name="T115" fmla="*/ 180 h 289"/>
                <a:gd name="T116" fmla="*/ 62 w 284"/>
                <a:gd name="T117" fmla="*/ 160 h 289"/>
                <a:gd name="T118" fmla="*/ 42 w 284"/>
                <a:gd name="T119" fmla="*/ 132 h 289"/>
                <a:gd name="T120" fmla="*/ 85 w 284"/>
                <a:gd name="T121" fmla="*/ 38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4" h="289">
                  <a:moveTo>
                    <a:pt x="228" y="235"/>
                  </a:moveTo>
                  <a:cubicBezTo>
                    <a:pt x="261" y="220"/>
                    <a:pt x="261" y="220"/>
                    <a:pt x="261" y="220"/>
                  </a:cubicBezTo>
                  <a:cubicBezTo>
                    <a:pt x="277" y="212"/>
                    <a:pt x="284" y="193"/>
                    <a:pt x="276" y="177"/>
                  </a:cubicBezTo>
                  <a:cubicBezTo>
                    <a:pt x="228" y="73"/>
                    <a:pt x="228" y="73"/>
                    <a:pt x="228" y="73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28" y="130"/>
                    <a:pt x="229" y="131"/>
                    <a:pt x="229" y="131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8" y="150"/>
                    <a:pt x="237" y="153"/>
                    <a:pt x="234" y="154"/>
                  </a:cubicBezTo>
                  <a:cubicBezTo>
                    <a:pt x="228" y="157"/>
                    <a:pt x="228" y="157"/>
                    <a:pt x="228" y="157"/>
                  </a:cubicBezTo>
                  <a:cubicBezTo>
                    <a:pt x="228" y="170"/>
                    <a:pt x="228" y="170"/>
                    <a:pt x="228" y="170"/>
                  </a:cubicBezTo>
                  <a:cubicBezTo>
                    <a:pt x="239" y="165"/>
                    <a:pt x="239" y="165"/>
                    <a:pt x="239" y="165"/>
                  </a:cubicBezTo>
                  <a:cubicBezTo>
                    <a:pt x="242" y="164"/>
                    <a:pt x="245" y="165"/>
                    <a:pt x="246" y="167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4" y="185"/>
                    <a:pt x="253" y="188"/>
                    <a:pt x="251" y="190"/>
                  </a:cubicBezTo>
                  <a:cubicBezTo>
                    <a:pt x="228" y="200"/>
                    <a:pt x="228" y="200"/>
                    <a:pt x="228" y="200"/>
                  </a:cubicBezTo>
                  <a:lnTo>
                    <a:pt x="228" y="235"/>
                  </a:lnTo>
                  <a:close/>
                  <a:moveTo>
                    <a:pt x="203" y="247"/>
                  </a:moveTo>
                  <a:cubicBezTo>
                    <a:pt x="228" y="235"/>
                    <a:pt x="228" y="235"/>
                    <a:pt x="228" y="235"/>
                  </a:cubicBezTo>
                  <a:cubicBezTo>
                    <a:pt x="228" y="200"/>
                    <a:pt x="228" y="200"/>
                    <a:pt x="228" y="200"/>
                  </a:cubicBezTo>
                  <a:cubicBezTo>
                    <a:pt x="217" y="206"/>
                    <a:pt x="217" y="206"/>
                    <a:pt x="217" y="206"/>
                  </a:cubicBezTo>
                  <a:cubicBezTo>
                    <a:pt x="214" y="207"/>
                    <a:pt x="211" y="206"/>
                    <a:pt x="210" y="203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3" y="247"/>
                    <a:pt x="203" y="247"/>
                    <a:pt x="203" y="247"/>
                  </a:cubicBezTo>
                  <a:close/>
                  <a:moveTo>
                    <a:pt x="228" y="73"/>
                  </a:moveTo>
                  <a:cubicBezTo>
                    <a:pt x="203" y="19"/>
                    <a:pt x="203" y="19"/>
                    <a:pt x="203" y="19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8" y="92"/>
                    <a:pt x="211" y="93"/>
                    <a:pt x="212" y="96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1" y="114"/>
                    <a:pt x="220" y="117"/>
                    <a:pt x="217" y="118"/>
                  </a:cubicBezTo>
                  <a:cubicBezTo>
                    <a:pt x="203" y="125"/>
                    <a:pt x="203" y="125"/>
                    <a:pt x="203" y="125"/>
                  </a:cubicBezTo>
                  <a:cubicBezTo>
                    <a:pt x="203" y="138"/>
                    <a:pt x="203" y="138"/>
                    <a:pt x="203" y="138"/>
                  </a:cubicBezTo>
                  <a:cubicBezTo>
                    <a:pt x="222" y="129"/>
                    <a:pt x="222" y="129"/>
                    <a:pt x="222" y="129"/>
                  </a:cubicBezTo>
                  <a:cubicBezTo>
                    <a:pt x="224" y="128"/>
                    <a:pt x="226" y="128"/>
                    <a:pt x="228" y="130"/>
                  </a:cubicBezTo>
                  <a:cubicBezTo>
                    <a:pt x="228" y="73"/>
                    <a:pt x="228" y="73"/>
                    <a:pt x="228" y="73"/>
                  </a:cubicBezTo>
                  <a:close/>
                  <a:moveTo>
                    <a:pt x="228" y="157"/>
                  </a:moveTo>
                  <a:cubicBezTo>
                    <a:pt x="228" y="170"/>
                    <a:pt x="228" y="170"/>
                    <a:pt x="228" y="170"/>
                  </a:cubicBezTo>
                  <a:cubicBezTo>
                    <a:pt x="205" y="181"/>
                    <a:pt x="205" y="181"/>
                    <a:pt x="205" y="181"/>
                  </a:cubicBezTo>
                  <a:cubicBezTo>
                    <a:pt x="204" y="181"/>
                    <a:pt x="203" y="182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lnTo>
                    <a:pt x="228" y="157"/>
                  </a:lnTo>
                  <a:close/>
                  <a:moveTo>
                    <a:pt x="192" y="252"/>
                  </a:moveTo>
                  <a:cubicBezTo>
                    <a:pt x="203" y="247"/>
                    <a:pt x="203" y="247"/>
                    <a:pt x="203" y="247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2" y="187"/>
                    <a:pt x="202" y="187"/>
                    <a:pt x="202" y="187"/>
                  </a:cubicBezTo>
                  <a:cubicBezTo>
                    <a:pt x="202" y="186"/>
                    <a:pt x="202" y="184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cubicBezTo>
                    <a:pt x="200" y="170"/>
                    <a:pt x="200" y="170"/>
                    <a:pt x="200" y="170"/>
                  </a:cubicBezTo>
                  <a:cubicBezTo>
                    <a:pt x="197" y="171"/>
                    <a:pt x="194" y="170"/>
                    <a:pt x="193" y="167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11"/>
                    <a:pt x="199" y="214"/>
                    <a:pt x="196" y="215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92" y="252"/>
                    <a:pt x="192" y="252"/>
                    <a:pt x="192" y="252"/>
                  </a:cubicBezTo>
                  <a:close/>
                  <a:moveTo>
                    <a:pt x="203" y="19"/>
                  </a:moveTo>
                  <a:cubicBezTo>
                    <a:pt x="202" y="19"/>
                    <a:pt x="202" y="19"/>
                    <a:pt x="202" y="19"/>
                  </a:cubicBezTo>
                  <a:cubicBezTo>
                    <a:pt x="200" y="13"/>
                    <a:pt x="196" y="9"/>
                    <a:pt x="192" y="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200" y="66"/>
                    <a:pt x="198" y="74"/>
                    <a:pt x="192" y="79"/>
                  </a:cubicBezTo>
                  <a:cubicBezTo>
                    <a:pt x="192" y="100"/>
                    <a:pt x="192" y="100"/>
                    <a:pt x="192" y="100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3" y="19"/>
                    <a:pt x="203" y="19"/>
                    <a:pt x="203" y="19"/>
                  </a:cubicBezTo>
                  <a:close/>
                  <a:moveTo>
                    <a:pt x="203" y="125"/>
                  </a:moveTo>
                  <a:cubicBezTo>
                    <a:pt x="203" y="138"/>
                    <a:pt x="203" y="138"/>
                    <a:pt x="203" y="138"/>
                  </a:cubicBezTo>
                  <a:cubicBezTo>
                    <a:pt x="192" y="143"/>
                    <a:pt x="192" y="143"/>
                    <a:pt x="192" y="143"/>
                  </a:cubicBezTo>
                  <a:cubicBezTo>
                    <a:pt x="192" y="130"/>
                    <a:pt x="192" y="130"/>
                    <a:pt x="192" y="130"/>
                  </a:cubicBezTo>
                  <a:lnTo>
                    <a:pt x="203" y="125"/>
                  </a:lnTo>
                  <a:close/>
                  <a:moveTo>
                    <a:pt x="173" y="260"/>
                  </a:moveTo>
                  <a:cubicBezTo>
                    <a:pt x="192" y="252"/>
                    <a:pt x="192" y="252"/>
                    <a:pt x="192" y="252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73" y="260"/>
                    <a:pt x="173" y="260"/>
                    <a:pt x="173" y="260"/>
                  </a:cubicBezTo>
                  <a:close/>
                  <a:moveTo>
                    <a:pt x="192" y="6"/>
                  </a:moveTo>
                  <a:cubicBezTo>
                    <a:pt x="186" y="2"/>
                    <a:pt x="180" y="0"/>
                    <a:pt x="173" y="0"/>
                  </a:cubicBezTo>
                  <a:cubicBezTo>
                    <a:pt x="173" y="27"/>
                    <a:pt x="173" y="27"/>
                    <a:pt x="173" y="27"/>
                  </a:cubicBezTo>
                  <a:cubicBezTo>
                    <a:pt x="179" y="28"/>
                    <a:pt x="183" y="31"/>
                    <a:pt x="186" y="3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2" y="6"/>
                    <a:pt x="192" y="6"/>
                    <a:pt x="192" y="6"/>
                  </a:cubicBezTo>
                  <a:close/>
                  <a:moveTo>
                    <a:pt x="192" y="79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173" y="108"/>
                    <a:pt x="173" y="108"/>
                    <a:pt x="173" y="108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90" y="80"/>
                    <a:pt x="191" y="79"/>
                    <a:pt x="192" y="79"/>
                  </a:cubicBezTo>
                  <a:close/>
                  <a:moveTo>
                    <a:pt x="192" y="130"/>
                  </a:moveTo>
                  <a:cubicBezTo>
                    <a:pt x="192" y="143"/>
                    <a:pt x="192" y="143"/>
                    <a:pt x="192" y="143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6" y="146"/>
                    <a:pt x="185" y="149"/>
                    <a:pt x="186" y="152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1" y="193"/>
                    <a:pt x="191" y="193"/>
                    <a:pt x="191" y="193"/>
                  </a:cubicBezTo>
                  <a:cubicBezTo>
                    <a:pt x="190" y="190"/>
                    <a:pt x="187" y="189"/>
                    <a:pt x="185" y="190"/>
                  </a:cubicBezTo>
                  <a:cubicBezTo>
                    <a:pt x="173" y="196"/>
                    <a:pt x="173" y="196"/>
                    <a:pt x="173" y="196"/>
                  </a:cubicBezTo>
                  <a:cubicBezTo>
                    <a:pt x="173" y="182"/>
                    <a:pt x="173" y="182"/>
                    <a:pt x="173" y="182"/>
                  </a:cubicBezTo>
                  <a:cubicBezTo>
                    <a:pt x="180" y="179"/>
                    <a:pt x="180" y="179"/>
                    <a:pt x="180" y="179"/>
                  </a:cubicBezTo>
                  <a:cubicBezTo>
                    <a:pt x="182" y="178"/>
                    <a:pt x="183" y="175"/>
                    <a:pt x="182" y="172"/>
                  </a:cubicBezTo>
                  <a:cubicBezTo>
                    <a:pt x="182" y="172"/>
                    <a:pt x="182" y="172"/>
                    <a:pt x="182" y="172"/>
                  </a:cubicBezTo>
                  <a:cubicBezTo>
                    <a:pt x="175" y="157"/>
                    <a:pt x="175" y="157"/>
                    <a:pt x="175" y="157"/>
                  </a:cubicBezTo>
                  <a:cubicBezTo>
                    <a:pt x="174" y="156"/>
                    <a:pt x="174" y="156"/>
                    <a:pt x="173" y="155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6" y="131"/>
                    <a:pt x="176" y="131"/>
                    <a:pt x="176" y="131"/>
                  </a:cubicBezTo>
                  <a:cubicBezTo>
                    <a:pt x="177" y="134"/>
                    <a:pt x="181" y="135"/>
                    <a:pt x="183" y="134"/>
                  </a:cubicBezTo>
                  <a:lnTo>
                    <a:pt x="192" y="130"/>
                  </a:lnTo>
                  <a:close/>
                  <a:moveTo>
                    <a:pt x="159" y="3"/>
                  </a:moveTo>
                  <a:cubicBezTo>
                    <a:pt x="148" y="8"/>
                    <a:pt x="148" y="8"/>
                    <a:pt x="148" y="8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65" y="28"/>
                    <a:pt x="165" y="28"/>
                    <a:pt x="165" y="28"/>
                  </a:cubicBezTo>
                  <a:cubicBezTo>
                    <a:pt x="167" y="27"/>
                    <a:pt x="170" y="27"/>
                    <a:pt x="173" y="27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169" y="0"/>
                    <a:pt x="164" y="1"/>
                    <a:pt x="159" y="3"/>
                  </a:cubicBezTo>
                  <a:close/>
                  <a:moveTo>
                    <a:pt x="148" y="272"/>
                  </a:moveTo>
                  <a:cubicBezTo>
                    <a:pt x="173" y="260"/>
                    <a:pt x="173" y="260"/>
                    <a:pt x="173" y="260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62" y="231"/>
                    <a:pt x="162" y="231"/>
                    <a:pt x="162" y="231"/>
                  </a:cubicBezTo>
                  <a:cubicBezTo>
                    <a:pt x="159" y="232"/>
                    <a:pt x="157" y="231"/>
                    <a:pt x="155" y="229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72"/>
                    <a:pt x="148" y="272"/>
                    <a:pt x="148" y="272"/>
                  </a:cubicBezTo>
                  <a:close/>
                  <a:moveTo>
                    <a:pt x="173" y="88"/>
                  </a:moveTo>
                  <a:cubicBezTo>
                    <a:pt x="173" y="108"/>
                    <a:pt x="173" y="108"/>
                    <a:pt x="173" y="108"/>
                  </a:cubicBezTo>
                  <a:cubicBezTo>
                    <a:pt x="171" y="109"/>
                    <a:pt x="171" y="109"/>
                    <a:pt x="171" y="109"/>
                  </a:cubicBezTo>
                  <a:cubicBezTo>
                    <a:pt x="169" y="110"/>
                    <a:pt x="168" y="113"/>
                    <a:pt x="169" y="116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3" y="155"/>
                    <a:pt x="173" y="155"/>
                    <a:pt x="173" y="155"/>
                  </a:cubicBezTo>
                  <a:cubicBezTo>
                    <a:pt x="172" y="154"/>
                    <a:pt x="170" y="153"/>
                    <a:pt x="168" y="154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63" y="144"/>
                    <a:pt x="163" y="144"/>
                    <a:pt x="163" y="144"/>
                  </a:cubicBezTo>
                  <a:cubicBezTo>
                    <a:pt x="165" y="142"/>
                    <a:pt x="166" y="139"/>
                    <a:pt x="165" y="137"/>
                  </a:cubicBezTo>
                  <a:cubicBezTo>
                    <a:pt x="165" y="137"/>
                    <a:pt x="165" y="137"/>
                    <a:pt x="165" y="137"/>
                  </a:cubicBezTo>
                  <a:cubicBezTo>
                    <a:pt x="158" y="121"/>
                    <a:pt x="158" y="121"/>
                    <a:pt x="158" y="121"/>
                  </a:cubicBezTo>
                  <a:cubicBezTo>
                    <a:pt x="157" y="119"/>
                    <a:pt x="154" y="117"/>
                    <a:pt x="151" y="119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73" y="88"/>
                    <a:pt x="173" y="88"/>
                    <a:pt x="173" y="88"/>
                  </a:cubicBezTo>
                  <a:close/>
                  <a:moveTo>
                    <a:pt x="173" y="182"/>
                  </a:moveTo>
                  <a:cubicBezTo>
                    <a:pt x="173" y="196"/>
                    <a:pt x="173" y="196"/>
                    <a:pt x="173" y="196"/>
                  </a:cubicBezTo>
                  <a:cubicBezTo>
                    <a:pt x="150" y="206"/>
                    <a:pt x="150" y="206"/>
                    <a:pt x="150" y="206"/>
                  </a:cubicBezTo>
                  <a:cubicBezTo>
                    <a:pt x="149" y="207"/>
                    <a:pt x="149" y="207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lnTo>
                    <a:pt x="173" y="182"/>
                  </a:lnTo>
                  <a:close/>
                  <a:moveTo>
                    <a:pt x="148" y="8"/>
                  </a:moveTo>
                  <a:cubicBezTo>
                    <a:pt x="119" y="22"/>
                    <a:pt x="119" y="22"/>
                    <a:pt x="119" y="22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48" y="8"/>
                    <a:pt x="148" y="8"/>
                    <a:pt x="148" y="8"/>
                  </a:cubicBezTo>
                  <a:close/>
                  <a:moveTo>
                    <a:pt x="119" y="285"/>
                  </a:moveTo>
                  <a:cubicBezTo>
                    <a:pt x="121" y="285"/>
                    <a:pt x="122" y="284"/>
                    <a:pt x="124" y="283"/>
                  </a:cubicBezTo>
                  <a:cubicBezTo>
                    <a:pt x="148" y="272"/>
                    <a:pt x="148" y="272"/>
                    <a:pt x="148" y="272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7" y="211"/>
                    <a:pt x="147" y="210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cubicBezTo>
                    <a:pt x="145" y="195"/>
                    <a:pt x="145" y="195"/>
                    <a:pt x="145" y="195"/>
                  </a:cubicBezTo>
                  <a:cubicBezTo>
                    <a:pt x="143" y="197"/>
                    <a:pt x="140" y="195"/>
                    <a:pt x="139" y="193"/>
                  </a:cubicBezTo>
                  <a:cubicBezTo>
                    <a:pt x="131" y="177"/>
                    <a:pt x="131" y="177"/>
                    <a:pt x="131" y="177"/>
                  </a:cubicBezTo>
                  <a:cubicBezTo>
                    <a:pt x="130" y="175"/>
                    <a:pt x="131" y="171"/>
                    <a:pt x="134" y="170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29" y="160"/>
                    <a:pt x="129" y="160"/>
                    <a:pt x="129" y="160"/>
                  </a:cubicBezTo>
                  <a:cubicBezTo>
                    <a:pt x="126" y="161"/>
                    <a:pt x="123" y="159"/>
                    <a:pt x="122" y="15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9" y="181"/>
                    <a:pt x="120" y="182"/>
                    <a:pt x="120" y="183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8" y="201"/>
                    <a:pt x="127" y="204"/>
                    <a:pt x="125" y="205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2" y="215"/>
                    <a:pt x="135" y="216"/>
                    <a:pt x="137" y="218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5" y="237"/>
                    <a:pt x="144" y="239"/>
                    <a:pt x="142" y="241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19" y="285"/>
                    <a:pt x="119" y="285"/>
                    <a:pt x="119" y="285"/>
                  </a:cubicBezTo>
                  <a:close/>
                  <a:moveTo>
                    <a:pt x="148" y="99"/>
                  </a:moveTo>
                  <a:cubicBezTo>
                    <a:pt x="148" y="120"/>
                    <a:pt x="148" y="120"/>
                    <a:pt x="148" y="120"/>
                  </a:cubicBezTo>
                  <a:cubicBezTo>
                    <a:pt x="119" y="134"/>
                    <a:pt x="119" y="134"/>
                    <a:pt x="119" y="134"/>
                  </a:cubicBezTo>
                  <a:cubicBezTo>
                    <a:pt x="119" y="113"/>
                    <a:pt x="119" y="113"/>
                    <a:pt x="119" y="113"/>
                  </a:cubicBezTo>
                  <a:lnTo>
                    <a:pt x="148" y="99"/>
                  </a:lnTo>
                  <a:close/>
                  <a:moveTo>
                    <a:pt x="119" y="22"/>
                  </a:moveTo>
                  <a:cubicBezTo>
                    <a:pt x="85" y="38"/>
                    <a:pt x="85" y="38"/>
                    <a:pt x="85" y="38"/>
                  </a:cubicBezTo>
                  <a:cubicBezTo>
                    <a:pt x="85" y="66"/>
                    <a:pt x="85" y="66"/>
                    <a:pt x="85" y="66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19" y="22"/>
                    <a:pt x="119" y="22"/>
                    <a:pt x="119" y="22"/>
                  </a:cubicBezTo>
                  <a:close/>
                  <a:moveTo>
                    <a:pt x="85" y="274"/>
                  </a:moveTo>
                  <a:cubicBezTo>
                    <a:pt x="93" y="284"/>
                    <a:pt x="106" y="289"/>
                    <a:pt x="119" y="285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07" y="257"/>
                    <a:pt x="107" y="257"/>
                    <a:pt x="107" y="257"/>
                  </a:cubicBezTo>
                  <a:cubicBezTo>
                    <a:pt x="105" y="258"/>
                    <a:pt x="102" y="257"/>
                    <a:pt x="101" y="254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92" y="236"/>
                    <a:pt x="93" y="233"/>
                    <a:pt x="96" y="232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91" y="221"/>
                    <a:pt x="91" y="221"/>
                    <a:pt x="91" y="221"/>
                  </a:cubicBezTo>
                  <a:cubicBezTo>
                    <a:pt x="89" y="222"/>
                    <a:pt x="87" y="221"/>
                    <a:pt x="85" y="220"/>
                  </a:cubicBezTo>
                  <a:cubicBezTo>
                    <a:pt x="85" y="274"/>
                    <a:pt x="85" y="274"/>
                    <a:pt x="85" y="274"/>
                  </a:cubicBezTo>
                  <a:close/>
                  <a:moveTo>
                    <a:pt x="119" y="113"/>
                  </a:moveTo>
                  <a:cubicBezTo>
                    <a:pt x="119" y="134"/>
                    <a:pt x="119" y="134"/>
                    <a:pt x="119" y="134"/>
                  </a:cubicBezTo>
                  <a:cubicBezTo>
                    <a:pt x="117" y="135"/>
                    <a:pt x="117" y="135"/>
                    <a:pt x="117" y="135"/>
                  </a:cubicBezTo>
                  <a:cubicBezTo>
                    <a:pt x="114" y="136"/>
                    <a:pt x="113" y="139"/>
                    <a:pt x="115" y="141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7" y="179"/>
                    <a:pt x="115" y="179"/>
                    <a:pt x="113" y="180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108" y="169"/>
                    <a:pt x="108" y="169"/>
                    <a:pt x="108" y="169"/>
                  </a:cubicBezTo>
                  <a:cubicBezTo>
                    <a:pt x="111" y="168"/>
                    <a:pt x="112" y="165"/>
                    <a:pt x="110" y="162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3" y="147"/>
                    <a:pt x="103" y="147"/>
                    <a:pt x="103" y="147"/>
                  </a:cubicBezTo>
                  <a:cubicBezTo>
                    <a:pt x="102" y="144"/>
                    <a:pt x="99" y="143"/>
                    <a:pt x="96" y="144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lnTo>
                    <a:pt x="119" y="113"/>
                  </a:lnTo>
                  <a:close/>
                  <a:moveTo>
                    <a:pt x="85" y="38"/>
                  </a:moveTo>
                  <a:cubicBezTo>
                    <a:pt x="23" y="67"/>
                    <a:pt x="23" y="67"/>
                    <a:pt x="23" y="67"/>
                  </a:cubicBezTo>
                  <a:cubicBezTo>
                    <a:pt x="7" y="74"/>
                    <a:pt x="0" y="94"/>
                    <a:pt x="7" y="110"/>
                  </a:cubicBezTo>
                  <a:cubicBezTo>
                    <a:pt x="81" y="268"/>
                    <a:pt x="81" y="268"/>
                    <a:pt x="81" y="268"/>
                  </a:cubicBezTo>
                  <a:cubicBezTo>
                    <a:pt x="82" y="270"/>
                    <a:pt x="84" y="272"/>
                    <a:pt x="85" y="274"/>
                  </a:cubicBezTo>
                  <a:cubicBezTo>
                    <a:pt x="85" y="220"/>
                    <a:pt x="85" y="220"/>
                    <a:pt x="85" y="220"/>
                  </a:cubicBezTo>
                  <a:cubicBezTo>
                    <a:pt x="85" y="220"/>
                    <a:pt x="84" y="219"/>
                    <a:pt x="84" y="218"/>
                  </a:cubicBezTo>
                  <a:cubicBezTo>
                    <a:pt x="77" y="203"/>
                    <a:pt x="77" y="203"/>
                    <a:pt x="77" y="203"/>
                  </a:cubicBezTo>
                  <a:cubicBezTo>
                    <a:pt x="75" y="200"/>
                    <a:pt x="76" y="197"/>
                    <a:pt x="79" y="196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74" y="185"/>
                    <a:pt x="74" y="185"/>
                    <a:pt x="74" y="185"/>
                  </a:cubicBezTo>
                  <a:cubicBezTo>
                    <a:pt x="71" y="186"/>
                    <a:pt x="68" y="185"/>
                    <a:pt x="67" y="183"/>
                  </a:cubicBezTo>
                  <a:cubicBezTo>
                    <a:pt x="60" y="167"/>
                    <a:pt x="60" y="167"/>
                    <a:pt x="60" y="167"/>
                  </a:cubicBezTo>
                  <a:cubicBezTo>
                    <a:pt x="59" y="165"/>
                    <a:pt x="60" y="161"/>
                    <a:pt x="62" y="160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cubicBezTo>
                    <a:pt x="63" y="139"/>
                    <a:pt x="63" y="139"/>
                    <a:pt x="63" y="139"/>
                  </a:cubicBezTo>
                  <a:cubicBezTo>
                    <a:pt x="55" y="143"/>
                    <a:pt x="46" y="140"/>
                    <a:pt x="42" y="132"/>
                  </a:cubicBezTo>
                  <a:cubicBezTo>
                    <a:pt x="31" y="108"/>
                    <a:pt x="31" y="108"/>
                    <a:pt x="31" y="108"/>
                  </a:cubicBezTo>
                  <a:cubicBezTo>
                    <a:pt x="27" y="100"/>
                    <a:pt x="31" y="91"/>
                    <a:pt x="39" y="87"/>
                  </a:cubicBezTo>
                  <a:cubicBezTo>
                    <a:pt x="85" y="66"/>
                    <a:pt x="85" y="66"/>
                    <a:pt x="85" y="66"/>
                  </a:cubicBezTo>
                  <a:lnTo>
                    <a:pt x="85" y="3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01">
              <a:extLst>
                <a:ext uri="{FF2B5EF4-FFF2-40B4-BE49-F238E27FC236}">
                  <a16:creationId xmlns:a16="http://schemas.microsoft.com/office/drawing/2014/main" id="{7A72D54F-B4EA-48D6-9274-FFCE1FFCD9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4988" y="4130675"/>
              <a:ext cx="198438" cy="347663"/>
            </a:xfrm>
            <a:custGeom>
              <a:avLst/>
              <a:gdLst>
                <a:gd name="T0" fmla="*/ 45 w 104"/>
                <a:gd name="T1" fmla="*/ 154 h 182"/>
                <a:gd name="T2" fmla="*/ 42 w 104"/>
                <a:gd name="T3" fmla="*/ 154 h 182"/>
                <a:gd name="T4" fmla="*/ 42 w 104"/>
                <a:gd name="T5" fmla="*/ 182 h 182"/>
                <a:gd name="T6" fmla="*/ 55 w 104"/>
                <a:gd name="T7" fmla="*/ 171 h 182"/>
                <a:gd name="T8" fmla="*/ 45 w 104"/>
                <a:gd name="T9" fmla="*/ 154 h 182"/>
                <a:gd name="T10" fmla="*/ 42 w 104"/>
                <a:gd name="T11" fmla="*/ 142 h 182"/>
                <a:gd name="T12" fmla="*/ 42 w 104"/>
                <a:gd name="T13" fmla="*/ 62 h 182"/>
                <a:gd name="T14" fmla="*/ 62 w 104"/>
                <a:gd name="T15" fmla="*/ 56 h 182"/>
                <a:gd name="T16" fmla="*/ 74 w 104"/>
                <a:gd name="T17" fmla="*/ 9 h 182"/>
                <a:gd name="T18" fmla="*/ 87 w 104"/>
                <a:gd name="T19" fmla="*/ 2 h 182"/>
                <a:gd name="T20" fmla="*/ 95 w 104"/>
                <a:gd name="T21" fmla="*/ 15 h 182"/>
                <a:gd name="T22" fmla="*/ 83 w 104"/>
                <a:gd name="T23" fmla="*/ 61 h 182"/>
                <a:gd name="T24" fmla="*/ 99 w 104"/>
                <a:gd name="T25" fmla="*/ 102 h 182"/>
                <a:gd name="T26" fmla="*/ 93 w 104"/>
                <a:gd name="T27" fmla="*/ 125 h 182"/>
                <a:gd name="T28" fmla="*/ 93 w 104"/>
                <a:gd name="T29" fmla="*/ 125 h 182"/>
                <a:gd name="T30" fmla="*/ 104 w 104"/>
                <a:gd name="T31" fmla="*/ 142 h 182"/>
                <a:gd name="T32" fmla="*/ 100 w 104"/>
                <a:gd name="T33" fmla="*/ 157 h 182"/>
                <a:gd name="T34" fmla="*/ 42 w 104"/>
                <a:gd name="T35" fmla="*/ 142 h 182"/>
                <a:gd name="T36" fmla="*/ 42 w 104"/>
                <a:gd name="T37" fmla="*/ 154 h 182"/>
                <a:gd name="T38" fmla="*/ 28 w 104"/>
                <a:gd name="T39" fmla="*/ 164 h 182"/>
                <a:gd name="T40" fmla="*/ 38 w 104"/>
                <a:gd name="T41" fmla="*/ 181 h 182"/>
                <a:gd name="T42" fmla="*/ 42 w 104"/>
                <a:gd name="T43" fmla="*/ 182 h 182"/>
                <a:gd name="T44" fmla="*/ 42 w 104"/>
                <a:gd name="T45" fmla="*/ 154 h 182"/>
                <a:gd name="T46" fmla="*/ 42 w 104"/>
                <a:gd name="T47" fmla="*/ 62 h 182"/>
                <a:gd name="T48" fmla="*/ 42 w 104"/>
                <a:gd name="T49" fmla="*/ 142 h 182"/>
                <a:gd name="T50" fmla="*/ 0 w 104"/>
                <a:gd name="T51" fmla="*/ 131 h 182"/>
                <a:gd name="T52" fmla="*/ 4 w 104"/>
                <a:gd name="T53" fmla="*/ 116 h 182"/>
                <a:gd name="T54" fmla="*/ 22 w 104"/>
                <a:gd name="T55" fmla="*/ 106 h 182"/>
                <a:gd name="T56" fmla="*/ 28 w 104"/>
                <a:gd name="T57" fmla="*/ 83 h 182"/>
                <a:gd name="T58" fmla="*/ 42 w 104"/>
                <a:gd name="T59" fmla="*/ 6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4" h="182">
                  <a:moveTo>
                    <a:pt x="45" y="154"/>
                  </a:moveTo>
                  <a:cubicBezTo>
                    <a:pt x="44" y="154"/>
                    <a:pt x="43" y="154"/>
                    <a:pt x="42" y="154"/>
                  </a:cubicBezTo>
                  <a:cubicBezTo>
                    <a:pt x="42" y="182"/>
                    <a:pt x="42" y="182"/>
                    <a:pt x="42" y="182"/>
                  </a:cubicBezTo>
                  <a:cubicBezTo>
                    <a:pt x="48" y="182"/>
                    <a:pt x="54" y="178"/>
                    <a:pt x="55" y="171"/>
                  </a:cubicBezTo>
                  <a:cubicBezTo>
                    <a:pt x="57" y="164"/>
                    <a:pt x="53" y="156"/>
                    <a:pt x="45" y="154"/>
                  </a:cubicBezTo>
                  <a:close/>
                  <a:moveTo>
                    <a:pt x="42" y="142"/>
                  </a:moveTo>
                  <a:cubicBezTo>
                    <a:pt x="42" y="62"/>
                    <a:pt x="42" y="62"/>
                    <a:pt x="42" y="62"/>
                  </a:cubicBezTo>
                  <a:cubicBezTo>
                    <a:pt x="48" y="58"/>
                    <a:pt x="55" y="56"/>
                    <a:pt x="62" y="56"/>
                  </a:cubicBezTo>
                  <a:cubicBezTo>
                    <a:pt x="74" y="9"/>
                    <a:pt x="74" y="9"/>
                    <a:pt x="74" y="9"/>
                  </a:cubicBezTo>
                  <a:cubicBezTo>
                    <a:pt x="76" y="4"/>
                    <a:pt x="82" y="0"/>
                    <a:pt x="87" y="2"/>
                  </a:cubicBezTo>
                  <a:cubicBezTo>
                    <a:pt x="93" y="3"/>
                    <a:pt x="97" y="9"/>
                    <a:pt x="95" y="15"/>
                  </a:cubicBezTo>
                  <a:cubicBezTo>
                    <a:pt x="83" y="61"/>
                    <a:pt x="83" y="61"/>
                    <a:pt x="83" y="61"/>
                  </a:cubicBezTo>
                  <a:cubicBezTo>
                    <a:pt x="96" y="68"/>
                    <a:pt x="104" y="83"/>
                    <a:pt x="99" y="102"/>
                  </a:cubicBezTo>
                  <a:cubicBezTo>
                    <a:pt x="99" y="102"/>
                    <a:pt x="95" y="117"/>
                    <a:pt x="93" y="125"/>
                  </a:cubicBezTo>
                  <a:cubicBezTo>
                    <a:pt x="93" y="125"/>
                    <a:pt x="93" y="125"/>
                    <a:pt x="93" y="125"/>
                  </a:cubicBezTo>
                  <a:cubicBezTo>
                    <a:pt x="91" y="135"/>
                    <a:pt x="104" y="142"/>
                    <a:pt x="104" y="142"/>
                  </a:cubicBezTo>
                  <a:cubicBezTo>
                    <a:pt x="100" y="157"/>
                    <a:pt x="100" y="157"/>
                    <a:pt x="100" y="157"/>
                  </a:cubicBezTo>
                  <a:lnTo>
                    <a:pt x="42" y="142"/>
                  </a:lnTo>
                  <a:close/>
                  <a:moveTo>
                    <a:pt x="42" y="154"/>
                  </a:moveTo>
                  <a:cubicBezTo>
                    <a:pt x="35" y="154"/>
                    <a:pt x="30" y="158"/>
                    <a:pt x="28" y="164"/>
                  </a:cubicBezTo>
                  <a:cubicBezTo>
                    <a:pt x="26" y="172"/>
                    <a:pt x="31" y="179"/>
                    <a:pt x="38" y="181"/>
                  </a:cubicBezTo>
                  <a:cubicBezTo>
                    <a:pt x="39" y="182"/>
                    <a:pt x="41" y="182"/>
                    <a:pt x="42" y="182"/>
                  </a:cubicBezTo>
                  <a:cubicBezTo>
                    <a:pt x="42" y="154"/>
                    <a:pt x="42" y="154"/>
                    <a:pt x="42" y="154"/>
                  </a:cubicBezTo>
                  <a:close/>
                  <a:moveTo>
                    <a:pt x="42" y="62"/>
                  </a:moveTo>
                  <a:cubicBezTo>
                    <a:pt x="42" y="142"/>
                    <a:pt x="42" y="142"/>
                    <a:pt x="42" y="142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4" y="116"/>
                    <a:pt x="4" y="116"/>
                    <a:pt x="4" y="116"/>
                  </a:cubicBezTo>
                  <a:cubicBezTo>
                    <a:pt x="4" y="116"/>
                    <a:pt x="19" y="117"/>
                    <a:pt x="22" y="106"/>
                  </a:cubicBezTo>
                  <a:cubicBezTo>
                    <a:pt x="25" y="97"/>
                    <a:pt x="28" y="83"/>
                    <a:pt x="28" y="83"/>
                  </a:cubicBezTo>
                  <a:cubicBezTo>
                    <a:pt x="31" y="74"/>
                    <a:pt x="36" y="67"/>
                    <a:pt x="42" y="6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02">
              <a:extLst>
                <a:ext uri="{FF2B5EF4-FFF2-40B4-BE49-F238E27FC236}">
                  <a16:creationId xmlns:a16="http://schemas.microsoft.com/office/drawing/2014/main" id="{4997F1C3-D06E-4BF7-AF74-CF2F22A6E8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16538" y="4235450"/>
              <a:ext cx="681038" cy="517525"/>
            </a:xfrm>
            <a:custGeom>
              <a:avLst/>
              <a:gdLst>
                <a:gd name="T0" fmla="*/ 328 w 356"/>
                <a:gd name="T1" fmla="*/ 0 h 271"/>
                <a:gd name="T2" fmla="*/ 335 w 356"/>
                <a:gd name="T3" fmla="*/ 43 h 271"/>
                <a:gd name="T4" fmla="*/ 271 w 356"/>
                <a:gd name="T5" fmla="*/ 271 h 271"/>
                <a:gd name="T6" fmla="*/ 300 w 356"/>
                <a:gd name="T7" fmla="*/ 228 h 271"/>
                <a:gd name="T8" fmla="*/ 301 w 356"/>
                <a:gd name="T9" fmla="*/ 36 h 271"/>
                <a:gd name="T10" fmla="*/ 271 w 356"/>
                <a:gd name="T11" fmla="*/ 235 h 271"/>
                <a:gd name="T12" fmla="*/ 271 w 356"/>
                <a:gd name="T13" fmla="*/ 20 h 271"/>
                <a:gd name="T14" fmla="*/ 271 w 356"/>
                <a:gd name="T15" fmla="*/ 252 h 271"/>
                <a:gd name="T16" fmla="*/ 271 w 356"/>
                <a:gd name="T17" fmla="*/ 217 h 271"/>
                <a:gd name="T18" fmla="*/ 271 w 356"/>
                <a:gd name="T19" fmla="*/ 235 h 271"/>
                <a:gd name="T20" fmla="*/ 243 w 356"/>
                <a:gd name="T21" fmla="*/ 155 h 271"/>
                <a:gd name="T22" fmla="*/ 245 w 356"/>
                <a:gd name="T23" fmla="*/ 119 h 271"/>
                <a:gd name="T24" fmla="*/ 236 w 356"/>
                <a:gd name="T25" fmla="*/ 82 h 271"/>
                <a:gd name="T26" fmla="*/ 226 w 356"/>
                <a:gd name="T27" fmla="*/ 155 h 271"/>
                <a:gd name="T28" fmla="*/ 226 w 356"/>
                <a:gd name="T29" fmla="*/ 122 h 271"/>
                <a:gd name="T30" fmla="*/ 229 w 356"/>
                <a:gd name="T31" fmla="*/ 91 h 271"/>
                <a:gd name="T32" fmla="*/ 226 w 356"/>
                <a:gd name="T33" fmla="*/ 0 h 271"/>
                <a:gd name="T34" fmla="*/ 226 w 356"/>
                <a:gd name="T35" fmla="*/ 0 h 271"/>
                <a:gd name="T36" fmla="*/ 178 w 356"/>
                <a:gd name="T37" fmla="*/ 252 h 271"/>
                <a:gd name="T38" fmla="*/ 220 w 356"/>
                <a:gd name="T39" fmla="*/ 81 h 271"/>
                <a:gd name="T40" fmla="*/ 203 w 356"/>
                <a:gd name="T41" fmla="*/ 132 h 271"/>
                <a:gd name="T42" fmla="*/ 226 w 356"/>
                <a:gd name="T43" fmla="*/ 235 h 271"/>
                <a:gd name="T44" fmla="*/ 179 w 356"/>
                <a:gd name="T45" fmla="*/ 152 h 271"/>
                <a:gd name="T46" fmla="*/ 178 w 356"/>
                <a:gd name="T47" fmla="*/ 129 h 271"/>
                <a:gd name="T48" fmla="*/ 222 w 356"/>
                <a:gd name="T49" fmla="*/ 86 h 271"/>
                <a:gd name="T50" fmla="*/ 226 w 356"/>
                <a:gd name="T51" fmla="*/ 110 h 271"/>
                <a:gd name="T52" fmla="*/ 217 w 356"/>
                <a:gd name="T53" fmla="*/ 141 h 271"/>
                <a:gd name="T54" fmla="*/ 226 w 356"/>
                <a:gd name="T55" fmla="*/ 122 h 271"/>
                <a:gd name="T56" fmla="*/ 178 w 356"/>
                <a:gd name="T57" fmla="*/ 20 h 271"/>
                <a:gd name="T58" fmla="*/ 178 w 356"/>
                <a:gd name="T59" fmla="*/ 252 h 271"/>
                <a:gd name="T60" fmla="*/ 178 w 356"/>
                <a:gd name="T61" fmla="*/ 129 h 271"/>
                <a:gd name="T62" fmla="*/ 153 w 356"/>
                <a:gd name="T63" fmla="*/ 146 h 271"/>
                <a:gd name="T64" fmla="*/ 178 w 356"/>
                <a:gd name="T65" fmla="*/ 166 h 271"/>
                <a:gd name="T66" fmla="*/ 124 w 356"/>
                <a:gd name="T67" fmla="*/ 190 h 271"/>
                <a:gd name="T68" fmla="*/ 132 w 356"/>
                <a:gd name="T69" fmla="*/ 137 h 271"/>
                <a:gd name="T70" fmla="*/ 122 w 356"/>
                <a:gd name="T71" fmla="*/ 113 h 271"/>
                <a:gd name="T72" fmla="*/ 134 w 356"/>
                <a:gd name="T73" fmla="*/ 117 h 271"/>
                <a:gd name="T74" fmla="*/ 120 w 356"/>
                <a:gd name="T75" fmla="*/ 107 h 271"/>
                <a:gd name="T76" fmla="*/ 123 w 356"/>
                <a:gd name="T77" fmla="*/ 181 h 271"/>
                <a:gd name="T78" fmla="*/ 120 w 356"/>
                <a:gd name="T79" fmla="*/ 149 h 271"/>
                <a:gd name="T80" fmla="*/ 0 w 356"/>
                <a:gd name="T81" fmla="*/ 29 h 271"/>
                <a:gd name="T82" fmla="*/ 120 w 356"/>
                <a:gd name="T83" fmla="*/ 252 h 271"/>
                <a:gd name="T84" fmla="*/ 21 w 356"/>
                <a:gd name="T85" fmla="*/ 43 h 271"/>
                <a:gd name="T86" fmla="*/ 120 w 356"/>
                <a:gd name="T87" fmla="*/ 36 h 271"/>
                <a:gd name="T88" fmla="*/ 95 w 356"/>
                <a:gd name="T89" fmla="*/ 156 h 271"/>
                <a:gd name="T90" fmla="*/ 120 w 356"/>
                <a:gd name="T91" fmla="*/ 190 h 271"/>
                <a:gd name="T92" fmla="*/ 37 w 356"/>
                <a:gd name="T93" fmla="*/ 55 h 271"/>
                <a:gd name="T94" fmla="*/ 120 w 356"/>
                <a:gd name="T95" fmla="*/ 139 h 271"/>
                <a:gd name="T96" fmla="*/ 120 w 356"/>
                <a:gd name="T97" fmla="*/ 149 h 271"/>
                <a:gd name="T98" fmla="*/ 111 w 356"/>
                <a:gd name="T99" fmla="*/ 16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6" h="271">
                  <a:moveTo>
                    <a:pt x="328" y="271"/>
                  </a:moveTo>
                  <a:cubicBezTo>
                    <a:pt x="344" y="271"/>
                    <a:pt x="356" y="258"/>
                    <a:pt x="356" y="243"/>
                  </a:cubicBezTo>
                  <a:cubicBezTo>
                    <a:pt x="356" y="29"/>
                    <a:pt x="356" y="29"/>
                    <a:pt x="356" y="29"/>
                  </a:cubicBezTo>
                  <a:cubicBezTo>
                    <a:pt x="356" y="13"/>
                    <a:pt x="344" y="0"/>
                    <a:pt x="328" y="0"/>
                  </a:cubicBezTo>
                  <a:cubicBezTo>
                    <a:pt x="271" y="0"/>
                    <a:pt x="271" y="0"/>
                    <a:pt x="271" y="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312" y="20"/>
                    <a:pt x="312" y="20"/>
                    <a:pt x="312" y="20"/>
                  </a:cubicBezTo>
                  <a:cubicBezTo>
                    <a:pt x="325" y="20"/>
                    <a:pt x="335" y="30"/>
                    <a:pt x="335" y="43"/>
                  </a:cubicBezTo>
                  <a:cubicBezTo>
                    <a:pt x="335" y="229"/>
                    <a:pt x="335" y="229"/>
                    <a:pt x="335" y="229"/>
                  </a:cubicBezTo>
                  <a:cubicBezTo>
                    <a:pt x="335" y="242"/>
                    <a:pt x="325" y="252"/>
                    <a:pt x="312" y="252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71" y="271"/>
                    <a:pt x="271" y="271"/>
                    <a:pt x="271" y="271"/>
                  </a:cubicBezTo>
                  <a:cubicBezTo>
                    <a:pt x="328" y="271"/>
                    <a:pt x="328" y="271"/>
                    <a:pt x="328" y="271"/>
                  </a:cubicBezTo>
                  <a:close/>
                  <a:moveTo>
                    <a:pt x="271" y="235"/>
                  </a:moveTo>
                  <a:cubicBezTo>
                    <a:pt x="271" y="228"/>
                    <a:pt x="271" y="228"/>
                    <a:pt x="271" y="228"/>
                  </a:cubicBezTo>
                  <a:cubicBezTo>
                    <a:pt x="300" y="228"/>
                    <a:pt x="300" y="228"/>
                    <a:pt x="300" y="228"/>
                  </a:cubicBezTo>
                  <a:cubicBezTo>
                    <a:pt x="300" y="217"/>
                    <a:pt x="300" y="217"/>
                    <a:pt x="300" y="217"/>
                  </a:cubicBezTo>
                  <a:cubicBezTo>
                    <a:pt x="271" y="217"/>
                    <a:pt x="271" y="217"/>
                    <a:pt x="271" y="217"/>
                  </a:cubicBezTo>
                  <a:cubicBezTo>
                    <a:pt x="271" y="36"/>
                    <a:pt x="271" y="36"/>
                    <a:pt x="271" y="36"/>
                  </a:cubicBezTo>
                  <a:cubicBezTo>
                    <a:pt x="301" y="36"/>
                    <a:pt x="301" y="36"/>
                    <a:pt x="301" y="36"/>
                  </a:cubicBezTo>
                  <a:cubicBezTo>
                    <a:pt x="311" y="36"/>
                    <a:pt x="319" y="45"/>
                    <a:pt x="319" y="55"/>
                  </a:cubicBezTo>
                  <a:cubicBezTo>
                    <a:pt x="319" y="217"/>
                    <a:pt x="319" y="217"/>
                    <a:pt x="319" y="217"/>
                  </a:cubicBezTo>
                  <a:cubicBezTo>
                    <a:pt x="319" y="227"/>
                    <a:pt x="311" y="235"/>
                    <a:pt x="301" y="235"/>
                  </a:cubicBezTo>
                  <a:lnTo>
                    <a:pt x="271" y="235"/>
                  </a:lnTo>
                  <a:close/>
                  <a:moveTo>
                    <a:pt x="271" y="0"/>
                  </a:moveTo>
                  <a:cubicBezTo>
                    <a:pt x="226" y="0"/>
                    <a:pt x="226" y="0"/>
                    <a:pt x="226" y="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271" y="0"/>
                    <a:pt x="271" y="0"/>
                    <a:pt x="271" y="0"/>
                  </a:cubicBezTo>
                  <a:close/>
                  <a:moveTo>
                    <a:pt x="226" y="271"/>
                  </a:moveTo>
                  <a:cubicBezTo>
                    <a:pt x="271" y="271"/>
                    <a:pt x="271" y="271"/>
                    <a:pt x="271" y="271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226" y="271"/>
                    <a:pt x="226" y="271"/>
                    <a:pt x="226" y="271"/>
                  </a:cubicBezTo>
                  <a:close/>
                  <a:moveTo>
                    <a:pt x="271" y="36"/>
                  </a:moveTo>
                  <a:cubicBezTo>
                    <a:pt x="271" y="217"/>
                    <a:pt x="271" y="217"/>
                    <a:pt x="271" y="217"/>
                  </a:cubicBezTo>
                  <a:cubicBezTo>
                    <a:pt x="242" y="217"/>
                    <a:pt x="242" y="217"/>
                    <a:pt x="242" y="217"/>
                  </a:cubicBezTo>
                  <a:cubicBezTo>
                    <a:pt x="242" y="228"/>
                    <a:pt x="242" y="228"/>
                    <a:pt x="242" y="228"/>
                  </a:cubicBezTo>
                  <a:cubicBezTo>
                    <a:pt x="271" y="228"/>
                    <a:pt x="271" y="228"/>
                    <a:pt x="271" y="228"/>
                  </a:cubicBezTo>
                  <a:cubicBezTo>
                    <a:pt x="271" y="235"/>
                    <a:pt x="271" y="235"/>
                    <a:pt x="271" y="235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226" y="163"/>
                    <a:pt x="226" y="163"/>
                    <a:pt x="226" y="163"/>
                  </a:cubicBezTo>
                  <a:cubicBezTo>
                    <a:pt x="227" y="163"/>
                    <a:pt x="228" y="163"/>
                    <a:pt x="229" y="163"/>
                  </a:cubicBezTo>
                  <a:cubicBezTo>
                    <a:pt x="234" y="161"/>
                    <a:pt x="239" y="159"/>
                    <a:pt x="243" y="155"/>
                  </a:cubicBezTo>
                  <a:cubicBezTo>
                    <a:pt x="246" y="151"/>
                    <a:pt x="249" y="147"/>
                    <a:pt x="250" y="141"/>
                  </a:cubicBezTo>
                  <a:cubicBezTo>
                    <a:pt x="251" y="139"/>
                    <a:pt x="251" y="137"/>
                    <a:pt x="251" y="134"/>
                  </a:cubicBezTo>
                  <a:cubicBezTo>
                    <a:pt x="252" y="132"/>
                    <a:pt x="251" y="129"/>
                    <a:pt x="250" y="127"/>
                  </a:cubicBezTo>
                  <a:cubicBezTo>
                    <a:pt x="250" y="124"/>
                    <a:pt x="248" y="121"/>
                    <a:pt x="245" y="119"/>
                  </a:cubicBezTo>
                  <a:cubicBezTo>
                    <a:pt x="242" y="116"/>
                    <a:pt x="239" y="115"/>
                    <a:pt x="234" y="115"/>
                  </a:cubicBezTo>
                  <a:cubicBezTo>
                    <a:pt x="238" y="111"/>
                    <a:pt x="241" y="107"/>
                    <a:pt x="243" y="103"/>
                  </a:cubicBezTo>
                  <a:cubicBezTo>
                    <a:pt x="244" y="99"/>
                    <a:pt x="244" y="95"/>
                    <a:pt x="243" y="91"/>
                  </a:cubicBezTo>
                  <a:cubicBezTo>
                    <a:pt x="242" y="87"/>
                    <a:pt x="240" y="84"/>
                    <a:pt x="236" y="82"/>
                  </a:cubicBezTo>
                  <a:cubicBezTo>
                    <a:pt x="233" y="80"/>
                    <a:pt x="230" y="80"/>
                    <a:pt x="226" y="80"/>
                  </a:cubicBezTo>
                  <a:cubicBezTo>
                    <a:pt x="226" y="36"/>
                    <a:pt x="226" y="36"/>
                    <a:pt x="226" y="36"/>
                  </a:cubicBezTo>
                  <a:cubicBezTo>
                    <a:pt x="271" y="36"/>
                    <a:pt x="271" y="36"/>
                    <a:pt x="271" y="36"/>
                  </a:cubicBezTo>
                  <a:close/>
                  <a:moveTo>
                    <a:pt x="226" y="155"/>
                  </a:moveTo>
                  <a:cubicBezTo>
                    <a:pt x="227" y="155"/>
                    <a:pt x="227" y="155"/>
                    <a:pt x="227" y="155"/>
                  </a:cubicBezTo>
                  <a:cubicBezTo>
                    <a:pt x="231" y="154"/>
                    <a:pt x="233" y="152"/>
                    <a:pt x="235" y="148"/>
                  </a:cubicBezTo>
                  <a:cubicBezTo>
                    <a:pt x="236" y="144"/>
                    <a:pt x="236" y="139"/>
                    <a:pt x="235" y="135"/>
                  </a:cubicBezTo>
                  <a:cubicBezTo>
                    <a:pt x="234" y="129"/>
                    <a:pt x="231" y="125"/>
                    <a:pt x="226" y="122"/>
                  </a:cubicBezTo>
                  <a:cubicBezTo>
                    <a:pt x="226" y="155"/>
                    <a:pt x="226" y="155"/>
                    <a:pt x="226" y="155"/>
                  </a:cubicBezTo>
                  <a:close/>
                  <a:moveTo>
                    <a:pt x="226" y="110"/>
                  </a:moveTo>
                  <a:cubicBezTo>
                    <a:pt x="229" y="106"/>
                    <a:pt x="230" y="102"/>
                    <a:pt x="230" y="97"/>
                  </a:cubicBezTo>
                  <a:cubicBezTo>
                    <a:pt x="230" y="95"/>
                    <a:pt x="230" y="93"/>
                    <a:pt x="229" y="91"/>
                  </a:cubicBezTo>
                  <a:cubicBezTo>
                    <a:pt x="229" y="90"/>
                    <a:pt x="228" y="88"/>
                    <a:pt x="227" y="87"/>
                  </a:cubicBezTo>
                  <a:cubicBezTo>
                    <a:pt x="227" y="87"/>
                    <a:pt x="227" y="87"/>
                    <a:pt x="226" y="86"/>
                  </a:cubicBezTo>
                  <a:lnTo>
                    <a:pt x="226" y="110"/>
                  </a:lnTo>
                  <a:close/>
                  <a:moveTo>
                    <a:pt x="226" y="0"/>
                  </a:moveTo>
                  <a:cubicBezTo>
                    <a:pt x="178" y="0"/>
                    <a:pt x="178" y="0"/>
                    <a:pt x="178" y="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26" y="0"/>
                    <a:pt x="226" y="0"/>
                    <a:pt x="226" y="0"/>
                  </a:cubicBezTo>
                  <a:close/>
                  <a:moveTo>
                    <a:pt x="178" y="271"/>
                  </a:moveTo>
                  <a:cubicBezTo>
                    <a:pt x="226" y="271"/>
                    <a:pt x="226" y="271"/>
                    <a:pt x="226" y="271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78" y="271"/>
                    <a:pt x="178" y="271"/>
                    <a:pt x="178" y="271"/>
                  </a:cubicBezTo>
                  <a:close/>
                  <a:moveTo>
                    <a:pt x="226" y="36"/>
                  </a:moveTo>
                  <a:cubicBezTo>
                    <a:pt x="226" y="80"/>
                    <a:pt x="226" y="80"/>
                    <a:pt x="226" y="80"/>
                  </a:cubicBezTo>
                  <a:cubicBezTo>
                    <a:pt x="224" y="80"/>
                    <a:pt x="222" y="81"/>
                    <a:pt x="220" y="81"/>
                  </a:cubicBezTo>
                  <a:cubicBezTo>
                    <a:pt x="213" y="83"/>
                    <a:pt x="208" y="86"/>
                    <a:pt x="205" y="92"/>
                  </a:cubicBezTo>
                  <a:cubicBezTo>
                    <a:pt x="202" y="97"/>
                    <a:pt x="200" y="102"/>
                    <a:pt x="202" y="108"/>
                  </a:cubicBezTo>
                  <a:cubicBezTo>
                    <a:pt x="203" y="114"/>
                    <a:pt x="208" y="118"/>
                    <a:pt x="214" y="120"/>
                  </a:cubicBezTo>
                  <a:cubicBezTo>
                    <a:pt x="209" y="123"/>
                    <a:pt x="205" y="127"/>
                    <a:pt x="203" y="132"/>
                  </a:cubicBezTo>
                  <a:cubicBezTo>
                    <a:pt x="201" y="137"/>
                    <a:pt x="200" y="143"/>
                    <a:pt x="202" y="148"/>
                  </a:cubicBezTo>
                  <a:cubicBezTo>
                    <a:pt x="203" y="153"/>
                    <a:pt x="206" y="158"/>
                    <a:pt x="211" y="161"/>
                  </a:cubicBezTo>
                  <a:cubicBezTo>
                    <a:pt x="215" y="164"/>
                    <a:pt x="221" y="164"/>
                    <a:pt x="226" y="163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9" y="166"/>
                    <a:pt x="179" y="166"/>
                    <a:pt x="179" y="166"/>
                  </a:cubicBezTo>
                  <a:cubicBezTo>
                    <a:pt x="179" y="152"/>
                    <a:pt x="179" y="152"/>
                    <a:pt x="179" y="152"/>
                  </a:cubicBezTo>
                  <a:cubicBezTo>
                    <a:pt x="192" y="149"/>
                    <a:pt x="192" y="149"/>
                    <a:pt x="192" y="149"/>
                  </a:cubicBezTo>
                  <a:cubicBezTo>
                    <a:pt x="192" y="137"/>
                    <a:pt x="192" y="137"/>
                    <a:pt x="192" y="137"/>
                  </a:cubicBezTo>
                  <a:cubicBezTo>
                    <a:pt x="178" y="140"/>
                    <a:pt x="178" y="140"/>
                    <a:pt x="178" y="140"/>
                  </a:cubicBezTo>
                  <a:cubicBezTo>
                    <a:pt x="178" y="129"/>
                    <a:pt x="178" y="129"/>
                    <a:pt x="178" y="129"/>
                  </a:cubicBezTo>
                  <a:cubicBezTo>
                    <a:pt x="178" y="36"/>
                    <a:pt x="178" y="36"/>
                    <a:pt x="178" y="36"/>
                  </a:cubicBezTo>
                  <a:cubicBezTo>
                    <a:pt x="226" y="36"/>
                    <a:pt x="226" y="36"/>
                    <a:pt x="226" y="36"/>
                  </a:cubicBezTo>
                  <a:close/>
                  <a:moveTo>
                    <a:pt x="226" y="86"/>
                  </a:moveTo>
                  <a:cubicBezTo>
                    <a:pt x="225" y="86"/>
                    <a:pt x="224" y="85"/>
                    <a:pt x="222" y="86"/>
                  </a:cubicBezTo>
                  <a:cubicBezTo>
                    <a:pt x="219" y="87"/>
                    <a:pt x="217" y="89"/>
                    <a:pt x="216" y="92"/>
                  </a:cubicBezTo>
                  <a:cubicBezTo>
                    <a:pt x="214" y="95"/>
                    <a:pt x="214" y="98"/>
                    <a:pt x="215" y="101"/>
                  </a:cubicBezTo>
                  <a:cubicBezTo>
                    <a:pt x="216" y="107"/>
                    <a:pt x="219" y="111"/>
                    <a:pt x="224" y="113"/>
                  </a:cubicBezTo>
                  <a:cubicBezTo>
                    <a:pt x="225" y="112"/>
                    <a:pt x="226" y="111"/>
                    <a:pt x="226" y="110"/>
                  </a:cubicBezTo>
                  <a:cubicBezTo>
                    <a:pt x="226" y="86"/>
                    <a:pt x="226" y="86"/>
                    <a:pt x="226" y="86"/>
                  </a:cubicBezTo>
                  <a:close/>
                  <a:moveTo>
                    <a:pt x="226" y="122"/>
                  </a:moveTo>
                  <a:cubicBezTo>
                    <a:pt x="226" y="121"/>
                    <a:pt x="225" y="121"/>
                    <a:pt x="224" y="121"/>
                  </a:cubicBezTo>
                  <a:cubicBezTo>
                    <a:pt x="219" y="127"/>
                    <a:pt x="217" y="133"/>
                    <a:pt x="217" y="141"/>
                  </a:cubicBezTo>
                  <a:cubicBezTo>
                    <a:pt x="217" y="143"/>
                    <a:pt x="217" y="145"/>
                    <a:pt x="217" y="147"/>
                  </a:cubicBezTo>
                  <a:cubicBezTo>
                    <a:pt x="218" y="150"/>
                    <a:pt x="220" y="152"/>
                    <a:pt x="221" y="154"/>
                  </a:cubicBezTo>
                  <a:cubicBezTo>
                    <a:pt x="223" y="155"/>
                    <a:pt x="225" y="156"/>
                    <a:pt x="226" y="155"/>
                  </a:cubicBezTo>
                  <a:lnTo>
                    <a:pt x="226" y="122"/>
                  </a:lnTo>
                  <a:close/>
                  <a:moveTo>
                    <a:pt x="178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178" y="0"/>
                    <a:pt x="178" y="0"/>
                    <a:pt x="178" y="0"/>
                  </a:cubicBezTo>
                  <a:close/>
                  <a:moveTo>
                    <a:pt x="120" y="271"/>
                  </a:moveTo>
                  <a:cubicBezTo>
                    <a:pt x="178" y="271"/>
                    <a:pt x="178" y="271"/>
                    <a:pt x="178" y="271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120" y="271"/>
                    <a:pt x="120" y="271"/>
                    <a:pt x="120" y="271"/>
                  </a:cubicBezTo>
                  <a:close/>
                  <a:moveTo>
                    <a:pt x="178" y="36"/>
                  </a:moveTo>
                  <a:cubicBezTo>
                    <a:pt x="178" y="129"/>
                    <a:pt x="178" y="129"/>
                    <a:pt x="178" y="129"/>
                  </a:cubicBezTo>
                  <a:cubicBezTo>
                    <a:pt x="178" y="126"/>
                    <a:pt x="178" y="126"/>
                    <a:pt x="178" y="126"/>
                  </a:cubicBezTo>
                  <a:cubicBezTo>
                    <a:pt x="166" y="129"/>
                    <a:pt x="166" y="129"/>
                    <a:pt x="166" y="129"/>
                  </a:cubicBezTo>
                  <a:cubicBezTo>
                    <a:pt x="167" y="143"/>
                    <a:pt x="167" y="143"/>
                    <a:pt x="167" y="143"/>
                  </a:cubicBezTo>
                  <a:cubicBezTo>
                    <a:pt x="153" y="146"/>
                    <a:pt x="153" y="146"/>
                    <a:pt x="153" y="146"/>
                  </a:cubicBezTo>
                  <a:cubicBezTo>
                    <a:pt x="154" y="159"/>
                    <a:pt x="154" y="159"/>
                    <a:pt x="154" y="159"/>
                  </a:cubicBezTo>
                  <a:cubicBezTo>
                    <a:pt x="167" y="155"/>
                    <a:pt x="167" y="155"/>
                    <a:pt x="167" y="155"/>
                  </a:cubicBezTo>
                  <a:cubicBezTo>
                    <a:pt x="168" y="169"/>
                    <a:pt x="168" y="169"/>
                    <a:pt x="168" y="169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120" y="190"/>
                    <a:pt x="120" y="190"/>
                    <a:pt x="120" y="190"/>
                  </a:cubicBezTo>
                  <a:cubicBezTo>
                    <a:pt x="121" y="190"/>
                    <a:pt x="123" y="190"/>
                    <a:pt x="124" y="190"/>
                  </a:cubicBezTo>
                  <a:cubicBezTo>
                    <a:pt x="132" y="188"/>
                    <a:pt x="137" y="183"/>
                    <a:pt x="141" y="176"/>
                  </a:cubicBezTo>
                  <a:cubicBezTo>
                    <a:pt x="145" y="168"/>
                    <a:pt x="146" y="160"/>
                    <a:pt x="144" y="151"/>
                  </a:cubicBezTo>
                  <a:cubicBezTo>
                    <a:pt x="143" y="146"/>
                    <a:pt x="141" y="143"/>
                    <a:pt x="138" y="140"/>
                  </a:cubicBezTo>
                  <a:cubicBezTo>
                    <a:pt x="136" y="139"/>
                    <a:pt x="134" y="138"/>
                    <a:pt x="132" y="137"/>
                  </a:cubicBezTo>
                  <a:cubicBezTo>
                    <a:pt x="130" y="137"/>
                    <a:pt x="128" y="137"/>
                    <a:pt x="124" y="137"/>
                  </a:cubicBezTo>
                  <a:cubicBezTo>
                    <a:pt x="123" y="138"/>
                    <a:pt x="122" y="138"/>
                    <a:pt x="120" y="139"/>
                  </a:cubicBezTo>
                  <a:cubicBezTo>
                    <a:pt x="120" y="113"/>
                    <a:pt x="120" y="113"/>
                    <a:pt x="120" y="113"/>
                  </a:cubicBezTo>
                  <a:cubicBezTo>
                    <a:pt x="121" y="113"/>
                    <a:pt x="121" y="113"/>
                    <a:pt x="122" y="113"/>
                  </a:cubicBezTo>
                  <a:cubicBezTo>
                    <a:pt x="123" y="113"/>
                    <a:pt x="124" y="113"/>
                    <a:pt x="126" y="114"/>
                  </a:cubicBezTo>
                  <a:cubicBezTo>
                    <a:pt x="127" y="115"/>
                    <a:pt x="128" y="116"/>
                    <a:pt x="128" y="117"/>
                  </a:cubicBezTo>
                  <a:cubicBezTo>
                    <a:pt x="129" y="119"/>
                    <a:pt x="128" y="120"/>
                    <a:pt x="127" y="121"/>
                  </a:cubicBezTo>
                  <a:cubicBezTo>
                    <a:pt x="131" y="120"/>
                    <a:pt x="133" y="119"/>
                    <a:pt x="134" y="117"/>
                  </a:cubicBezTo>
                  <a:cubicBezTo>
                    <a:pt x="135" y="116"/>
                    <a:pt x="135" y="114"/>
                    <a:pt x="135" y="112"/>
                  </a:cubicBezTo>
                  <a:cubicBezTo>
                    <a:pt x="134" y="110"/>
                    <a:pt x="133" y="108"/>
                    <a:pt x="130" y="107"/>
                  </a:cubicBezTo>
                  <a:cubicBezTo>
                    <a:pt x="128" y="106"/>
                    <a:pt x="124" y="105"/>
                    <a:pt x="121" y="106"/>
                  </a:cubicBezTo>
                  <a:cubicBezTo>
                    <a:pt x="120" y="107"/>
                    <a:pt x="120" y="107"/>
                    <a:pt x="120" y="107"/>
                  </a:cubicBezTo>
                  <a:cubicBezTo>
                    <a:pt x="120" y="36"/>
                    <a:pt x="120" y="36"/>
                    <a:pt x="120" y="36"/>
                  </a:cubicBezTo>
                  <a:cubicBezTo>
                    <a:pt x="178" y="36"/>
                    <a:pt x="178" y="36"/>
                    <a:pt x="178" y="36"/>
                  </a:cubicBezTo>
                  <a:close/>
                  <a:moveTo>
                    <a:pt x="120" y="182"/>
                  </a:moveTo>
                  <a:cubicBezTo>
                    <a:pt x="121" y="182"/>
                    <a:pt x="122" y="182"/>
                    <a:pt x="123" y="181"/>
                  </a:cubicBezTo>
                  <a:cubicBezTo>
                    <a:pt x="127" y="180"/>
                    <a:pt x="130" y="177"/>
                    <a:pt x="132" y="172"/>
                  </a:cubicBezTo>
                  <a:cubicBezTo>
                    <a:pt x="134" y="166"/>
                    <a:pt x="134" y="161"/>
                    <a:pt x="133" y="156"/>
                  </a:cubicBezTo>
                  <a:cubicBezTo>
                    <a:pt x="131" y="149"/>
                    <a:pt x="128" y="146"/>
                    <a:pt x="124" y="147"/>
                  </a:cubicBezTo>
                  <a:cubicBezTo>
                    <a:pt x="123" y="147"/>
                    <a:pt x="121" y="148"/>
                    <a:pt x="120" y="149"/>
                  </a:cubicBezTo>
                  <a:lnTo>
                    <a:pt x="120" y="182"/>
                  </a:lnTo>
                  <a:close/>
                  <a:moveTo>
                    <a:pt x="120" y="0"/>
                  </a:moveTo>
                  <a:cubicBezTo>
                    <a:pt x="28" y="0"/>
                    <a:pt x="28" y="0"/>
                    <a:pt x="28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243"/>
                    <a:pt x="0" y="243"/>
                    <a:pt x="0" y="243"/>
                  </a:cubicBezTo>
                  <a:cubicBezTo>
                    <a:pt x="0" y="258"/>
                    <a:pt x="13" y="271"/>
                    <a:pt x="28" y="271"/>
                  </a:cubicBezTo>
                  <a:cubicBezTo>
                    <a:pt x="120" y="271"/>
                    <a:pt x="120" y="271"/>
                    <a:pt x="120" y="271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32" y="252"/>
                    <a:pt x="21" y="242"/>
                    <a:pt x="21" y="229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30"/>
                    <a:pt x="32" y="20"/>
                    <a:pt x="44" y="2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20" y="0"/>
                    <a:pt x="120" y="0"/>
                    <a:pt x="120" y="0"/>
                  </a:cubicBezTo>
                  <a:close/>
                  <a:moveTo>
                    <a:pt x="120" y="36"/>
                  </a:moveTo>
                  <a:cubicBezTo>
                    <a:pt x="120" y="107"/>
                    <a:pt x="120" y="107"/>
                    <a:pt x="120" y="107"/>
                  </a:cubicBezTo>
                  <a:cubicBezTo>
                    <a:pt x="113" y="109"/>
                    <a:pt x="107" y="112"/>
                    <a:pt x="103" y="118"/>
                  </a:cubicBezTo>
                  <a:cubicBezTo>
                    <a:pt x="99" y="124"/>
                    <a:pt x="96" y="132"/>
                    <a:pt x="96" y="141"/>
                  </a:cubicBezTo>
                  <a:cubicBezTo>
                    <a:pt x="95" y="145"/>
                    <a:pt x="95" y="150"/>
                    <a:pt x="95" y="156"/>
                  </a:cubicBezTo>
                  <a:cubicBezTo>
                    <a:pt x="96" y="162"/>
                    <a:pt x="97" y="168"/>
                    <a:pt x="98" y="172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9" y="177"/>
                    <a:pt x="100" y="180"/>
                    <a:pt x="101" y="182"/>
                  </a:cubicBezTo>
                  <a:cubicBezTo>
                    <a:pt x="105" y="189"/>
                    <a:pt x="111" y="192"/>
                    <a:pt x="120" y="190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55" y="235"/>
                    <a:pt x="55" y="235"/>
                    <a:pt x="55" y="235"/>
                  </a:cubicBezTo>
                  <a:cubicBezTo>
                    <a:pt x="45" y="235"/>
                    <a:pt x="37" y="227"/>
                    <a:pt x="37" y="21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45"/>
                    <a:pt x="45" y="36"/>
                    <a:pt x="55" y="36"/>
                  </a:cubicBezTo>
                  <a:cubicBezTo>
                    <a:pt x="120" y="36"/>
                    <a:pt x="120" y="36"/>
                    <a:pt x="120" y="36"/>
                  </a:cubicBezTo>
                  <a:close/>
                  <a:moveTo>
                    <a:pt x="120" y="113"/>
                  </a:moveTo>
                  <a:cubicBezTo>
                    <a:pt x="120" y="139"/>
                    <a:pt x="120" y="139"/>
                    <a:pt x="120" y="139"/>
                  </a:cubicBezTo>
                  <a:cubicBezTo>
                    <a:pt x="119" y="140"/>
                    <a:pt x="117" y="141"/>
                    <a:pt x="116" y="143"/>
                  </a:cubicBezTo>
                  <a:cubicBezTo>
                    <a:pt x="113" y="146"/>
                    <a:pt x="113" y="149"/>
                    <a:pt x="114" y="152"/>
                  </a:cubicBezTo>
                  <a:cubicBezTo>
                    <a:pt x="114" y="154"/>
                    <a:pt x="115" y="155"/>
                    <a:pt x="117" y="157"/>
                  </a:cubicBezTo>
                  <a:cubicBezTo>
                    <a:pt x="118" y="154"/>
                    <a:pt x="119" y="151"/>
                    <a:pt x="120" y="149"/>
                  </a:cubicBezTo>
                  <a:cubicBezTo>
                    <a:pt x="120" y="182"/>
                    <a:pt x="120" y="182"/>
                    <a:pt x="120" y="182"/>
                  </a:cubicBezTo>
                  <a:cubicBezTo>
                    <a:pt x="119" y="182"/>
                    <a:pt x="118" y="181"/>
                    <a:pt x="117" y="181"/>
                  </a:cubicBezTo>
                  <a:cubicBezTo>
                    <a:pt x="115" y="179"/>
                    <a:pt x="114" y="177"/>
                    <a:pt x="113" y="172"/>
                  </a:cubicBezTo>
                  <a:cubicBezTo>
                    <a:pt x="112" y="170"/>
                    <a:pt x="111" y="167"/>
                    <a:pt x="111" y="161"/>
                  </a:cubicBezTo>
                  <a:cubicBezTo>
                    <a:pt x="110" y="155"/>
                    <a:pt x="109" y="150"/>
                    <a:pt x="109" y="145"/>
                  </a:cubicBezTo>
                  <a:cubicBezTo>
                    <a:pt x="109" y="134"/>
                    <a:pt x="110" y="127"/>
                    <a:pt x="113" y="122"/>
                  </a:cubicBezTo>
                  <a:cubicBezTo>
                    <a:pt x="115" y="117"/>
                    <a:pt x="117" y="115"/>
                    <a:pt x="120" y="11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03">
              <a:extLst>
                <a:ext uri="{FF2B5EF4-FFF2-40B4-BE49-F238E27FC236}">
                  <a16:creationId xmlns:a16="http://schemas.microsoft.com/office/drawing/2014/main" id="{E3F80198-B95C-45CA-9622-15C290D10E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2575" y="4852988"/>
              <a:ext cx="236538" cy="331788"/>
            </a:xfrm>
            <a:custGeom>
              <a:avLst/>
              <a:gdLst>
                <a:gd name="T0" fmla="*/ 105 w 124"/>
                <a:gd name="T1" fmla="*/ 107 h 173"/>
                <a:gd name="T2" fmla="*/ 124 w 124"/>
                <a:gd name="T3" fmla="*/ 135 h 173"/>
                <a:gd name="T4" fmla="*/ 124 w 124"/>
                <a:gd name="T5" fmla="*/ 173 h 173"/>
                <a:gd name="T6" fmla="*/ 105 w 124"/>
                <a:gd name="T7" fmla="*/ 165 h 173"/>
                <a:gd name="T8" fmla="*/ 105 w 124"/>
                <a:gd name="T9" fmla="*/ 162 h 173"/>
                <a:gd name="T10" fmla="*/ 111 w 124"/>
                <a:gd name="T11" fmla="*/ 165 h 173"/>
                <a:gd name="T12" fmla="*/ 121 w 124"/>
                <a:gd name="T13" fmla="*/ 158 h 173"/>
                <a:gd name="T14" fmla="*/ 122 w 124"/>
                <a:gd name="T15" fmla="*/ 136 h 173"/>
                <a:gd name="T16" fmla="*/ 122 w 124"/>
                <a:gd name="T17" fmla="*/ 136 h 173"/>
                <a:gd name="T18" fmla="*/ 121 w 124"/>
                <a:gd name="T19" fmla="*/ 135 h 173"/>
                <a:gd name="T20" fmla="*/ 112 w 124"/>
                <a:gd name="T21" fmla="*/ 133 h 173"/>
                <a:gd name="T22" fmla="*/ 110 w 124"/>
                <a:gd name="T23" fmla="*/ 140 h 173"/>
                <a:gd name="T24" fmla="*/ 105 w 124"/>
                <a:gd name="T25" fmla="*/ 139 h 173"/>
                <a:gd name="T26" fmla="*/ 105 w 124"/>
                <a:gd name="T27" fmla="*/ 107 h 173"/>
                <a:gd name="T28" fmla="*/ 89 w 124"/>
                <a:gd name="T29" fmla="*/ 159 h 173"/>
                <a:gd name="T30" fmla="*/ 39 w 124"/>
                <a:gd name="T31" fmla="*/ 85 h 173"/>
                <a:gd name="T32" fmla="*/ 34 w 124"/>
                <a:gd name="T33" fmla="*/ 82 h 173"/>
                <a:gd name="T34" fmla="*/ 34 w 124"/>
                <a:gd name="T35" fmla="*/ 82 h 173"/>
                <a:gd name="T36" fmla="*/ 34 w 124"/>
                <a:gd name="T37" fmla="*/ 76 h 173"/>
                <a:gd name="T38" fmla="*/ 35 w 124"/>
                <a:gd name="T39" fmla="*/ 78 h 173"/>
                <a:gd name="T40" fmla="*/ 42 w 124"/>
                <a:gd name="T41" fmla="*/ 80 h 173"/>
                <a:gd name="T42" fmla="*/ 51 w 124"/>
                <a:gd name="T43" fmla="*/ 74 h 173"/>
                <a:gd name="T44" fmla="*/ 51 w 124"/>
                <a:gd name="T45" fmla="*/ 74 h 173"/>
                <a:gd name="T46" fmla="*/ 45 w 124"/>
                <a:gd name="T47" fmla="*/ 72 h 173"/>
                <a:gd name="T48" fmla="*/ 34 w 124"/>
                <a:gd name="T49" fmla="*/ 55 h 173"/>
                <a:gd name="T50" fmla="*/ 34 w 124"/>
                <a:gd name="T51" fmla="*/ 32 h 173"/>
                <a:gd name="T52" fmla="*/ 47 w 124"/>
                <a:gd name="T53" fmla="*/ 23 h 173"/>
                <a:gd name="T54" fmla="*/ 54 w 124"/>
                <a:gd name="T55" fmla="*/ 25 h 173"/>
                <a:gd name="T56" fmla="*/ 74 w 124"/>
                <a:gd name="T57" fmla="*/ 55 h 173"/>
                <a:gd name="T58" fmla="*/ 75 w 124"/>
                <a:gd name="T59" fmla="*/ 61 h 173"/>
                <a:gd name="T60" fmla="*/ 105 w 124"/>
                <a:gd name="T61" fmla="*/ 107 h 173"/>
                <a:gd name="T62" fmla="*/ 105 w 124"/>
                <a:gd name="T63" fmla="*/ 139 h 173"/>
                <a:gd name="T64" fmla="*/ 102 w 124"/>
                <a:gd name="T65" fmla="*/ 140 h 173"/>
                <a:gd name="T66" fmla="*/ 99 w 124"/>
                <a:gd name="T67" fmla="*/ 147 h 173"/>
                <a:gd name="T68" fmla="*/ 92 w 124"/>
                <a:gd name="T69" fmla="*/ 147 h 173"/>
                <a:gd name="T70" fmla="*/ 90 w 124"/>
                <a:gd name="T71" fmla="*/ 155 h 173"/>
                <a:gd name="T72" fmla="*/ 91 w 124"/>
                <a:gd name="T73" fmla="*/ 157 h 173"/>
                <a:gd name="T74" fmla="*/ 105 w 124"/>
                <a:gd name="T75" fmla="*/ 162 h 173"/>
                <a:gd name="T76" fmla="*/ 105 w 124"/>
                <a:gd name="T77" fmla="*/ 165 h 173"/>
                <a:gd name="T78" fmla="*/ 89 w 124"/>
                <a:gd name="T79" fmla="*/ 159 h 173"/>
                <a:gd name="T80" fmla="*/ 34 w 124"/>
                <a:gd name="T81" fmla="*/ 5 h 173"/>
                <a:gd name="T82" fmla="*/ 34 w 124"/>
                <a:gd name="T83" fmla="*/ 29 h 173"/>
                <a:gd name="T84" fmla="*/ 44 w 124"/>
                <a:gd name="T85" fmla="*/ 18 h 173"/>
                <a:gd name="T86" fmla="*/ 39 w 124"/>
                <a:gd name="T87" fmla="*/ 10 h 173"/>
                <a:gd name="T88" fmla="*/ 34 w 124"/>
                <a:gd name="T89" fmla="*/ 5 h 173"/>
                <a:gd name="T90" fmla="*/ 34 w 124"/>
                <a:gd name="T91" fmla="*/ 82 h 173"/>
                <a:gd name="T92" fmla="*/ 14 w 124"/>
                <a:gd name="T93" fmla="*/ 52 h 173"/>
                <a:gd name="T94" fmla="*/ 14 w 124"/>
                <a:gd name="T95" fmla="*/ 45 h 173"/>
                <a:gd name="T96" fmla="*/ 6 w 124"/>
                <a:gd name="T97" fmla="*/ 32 h 173"/>
                <a:gd name="T98" fmla="*/ 12 w 124"/>
                <a:gd name="T99" fmla="*/ 5 h 173"/>
                <a:gd name="T100" fmla="*/ 34 w 124"/>
                <a:gd name="T101" fmla="*/ 5 h 173"/>
                <a:gd name="T102" fmla="*/ 34 w 124"/>
                <a:gd name="T103" fmla="*/ 29 h 173"/>
                <a:gd name="T104" fmla="*/ 25 w 124"/>
                <a:gd name="T105" fmla="*/ 37 h 173"/>
                <a:gd name="T106" fmla="*/ 34 w 124"/>
                <a:gd name="T107" fmla="*/ 32 h 173"/>
                <a:gd name="T108" fmla="*/ 34 w 124"/>
                <a:gd name="T109" fmla="*/ 55 h 173"/>
                <a:gd name="T110" fmla="*/ 28 w 124"/>
                <a:gd name="T111" fmla="*/ 45 h 173"/>
                <a:gd name="T112" fmla="*/ 28 w 124"/>
                <a:gd name="T113" fmla="*/ 40 h 173"/>
                <a:gd name="T114" fmla="*/ 19 w 124"/>
                <a:gd name="T115" fmla="*/ 45 h 173"/>
                <a:gd name="T116" fmla="*/ 18 w 124"/>
                <a:gd name="T117" fmla="*/ 52 h 173"/>
                <a:gd name="T118" fmla="*/ 34 w 124"/>
                <a:gd name="T119" fmla="*/ 76 h 173"/>
                <a:gd name="T120" fmla="*/ 34 w 124"/>
                <a:gd name="T121" fmla="*/ 8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4" h="173">
                  <a:moveTo>
                    <a:pt x="105" y="107"/>
                  </a:moveTo>
                  <a:cubicBezTo>
                    <a:pt x="124" y="135"/>
                    <a:pt x="124" y="135"/>
                    <a:pt x="124" y="135"/>
                  </a:cubicBezTo>
                  <a:cubicBezTo>
                    <a:pt x="124" y="173"/>
                    <a:pt x="124" y="173"/>
                    <a:pt x="124" y="173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11" y="165"/>
                    <a:pt x="111" y="165"/>
                    <a:pt x="111" y="165"/>
                  </a:cubicBezTo>
                  <a:cubicBezTo>
                    <a:pt x="121" y="158"/>
                    <a:pt x="121" y="158"/>
                    <a:pt x="121" y="158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1" y="135"/>
                    <a:pt x="121" y="135"/>
                    <a:pt x="121" y="135"/>
                  </a:cubicBezTo>
                  <a:cubicBezTo>
                    <a:pt x="119" y="132"/>
                    <a:pt x="115" y="131"/>
                    <a:pt x="112" y="133"/>
                  </a:cubicBezTo>
                  <a:cubicBezTo>
                    <a:pt x="109" y="135"/>
                    <a:pt x="109" y="138"/>
                    <a:pt x="110" y="140"/>
                  </a:cubicBezTo>
                  <a:cubicBezTo>
                    <a:pt x="108" y="139"/>
                    <a:pt x="107" y="139"/>
                    <a:pt x="105" y="139"/>
                  </a:cubicBezTo>
                  <a:lnTo>
                    <a:pt x="105" y="107"/>
                  </a:lnTo>
                  <a:close/>
                  <a:moveTo>
                    <a:pt x="89" y="159"/>
                  </a:moveTo>
                  <a:cubicBezTo>
                    <a:pt x="39" y="85"/>
                    <a:pt x="39" y="85"/>
                    <a:pt x="39" y="85"/>
                  </a:cubicBezTo>
                  <a:cubicBezTo>
                    <a:pt x="37" y="85"/>
                    <a:pt x="35" y="84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76"/>
                    <a:pt x="34" y="76"/>
                    <a:pt x="34" y="76"/>
                  </a:cubicBezTo>
                  <a:cubicBezTo>
                    <a:pt x="35" y="78"/>
                    <a:pt x="35" y="78"/>
                    <a:pt x="35" y="78"/>
                  </a:cubicBezTo>
                  <a:cubicBezTo>
                    <a:pt x="37" y="81"/>
                    <a:pt x="40" y="81"/>
                    <a:pt x="42" y="80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9" y="74"/>
                    <a:pt x="47" y="74"/>
                    <a:pt x="45" y="7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50" y="22"/>
                    <a:pt x="52" y="23"/>
                    <a:pt x="54" y="2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7"/>
                    <a:pt x="75" y="59"/>
                    <a:pt x="75" y="61"/>
                  </a:cubicBezTo>
                  <a:cubicBezTo>
                    <a:pt x="105" y="107"/>
                    <a:pt x="105" y="107"/>
                    <a:pt x="105" y="107"/>
                  </a:cubicBezTo>
                  <a:cubicBezTo>
                    <a:pt x="105" y="139"/>
                    <a:pt x="105" y="139"/>
                    <a:pt x="105" y="139"/>
                  </a:cubicBezTo>
                  <a:cubicBezTo>
                    <a:pt x="104" y="139"/>
                    <a:pt x="103" y="139"/>
                    <a:pt x="102" y="140"/>
                  </a:cubicBezTo>
                  <a:cubicBezTo>
                    <a:pt x="99" y="141"/>
                    <a:pt x="98" y="145"/>
                    <a:pt x="99" y="147"/>
                  </a:cubicBezTo>
                  <a:cubicBezTo>
                    <a:pt x="97" y="145"/>
                    <a:pt x="94" y="145"/>
                    <a:pt x="92" y="147"/>
                  </a:cubicBezTo>
                  <a:cubicBezTo>
                    <a:pt x="89" y="149"/>
                    <a:pt x="88" y="152"/>
                    <a:pt x="90" y="155"/>
                  </a:cubicBezTo>
                  <a:cubicBezTo>
                    <a:pt x="91" y="157"/>
                    <a:pt x="91" y="157"/>
                    <a:pt x="91" y="157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89" y="159"/>
                    <a:pt x="89" y="159"/>
                    <a:pt x="89" y="159"/>
                  </a:cubicBezTo>
                  <a:close/>
                  <a:moveTo>
                    <a:pt x="34" y="5"/>
                  </a:moveTo>
                  <a:cubicBezTo>
                    <a:pt x="34" y="29"/>
                    <a:pt x="34" y="29"/>
                    <a:pt x="34" y="29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7" y="8"/>
                    <a:pt x="36" y="7"/>
                    <a:pt x="34" y="5"/>
                  </a:cubicBezTo>
                  <a:close/>
                  <a:moveTo>
                    <a:pt x="34" y="82"/>
                  </a:moveTo>
                  <a:cubicBezTo>
                    <a:pt x="14" y="52"/>
                    <a:pt x="14" y="52"/>
                    <a:pt x="14" y="52"/>
                  </a:cubicBezTo>
                  <a:cubicBezTo>
                    <a:pt x="12" y="50"/>
                    <a:pt x="13" y="47"/>
                    <a:pt x="14" y="45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0" y="23"/>
                    <a:pt x="2" y="11"/>
                    <a:pt x="12" y="5"/>
                  </a:cubicBezTo>
                  <a:cubicBezTo>
                    <a:pt x="18" y="0"/>
                    <a:pt x="27" y="1"/>
                    <a:pt x="34" y="5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4"/>
                    <a:pt x="26" y="41"/>
                    <a:pt x="28" y="40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7" y="47"/>
                    <a:pt x="16" y="50"/>
                    <a:pt x="18" y="52"/>
                  </a:cubicBezTo>
                  <a:cubicBezTo>
                    <a:pt x="34" y="76"/>
                    <a:pt x="34" y="76"/>
                    <a:pt x="34" y="76"/>
                  </a:cubicBezTo>
                  <a:lnTo>
                    <a:pt x="34" y="8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04">
              <a:extLst>
                <a:ext uri="{FF2B5EF4-FFF2-40B4-BE49-F238E27FC236}">
                  <a16:creationId xmlns:a16="http://schemas.microsoft.com/office/drawing/2014/main" id="{F993167A-483F-4942-B388-4F7D1AEEF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2813" y="4430713"/>
              <a:ext cx="260350" cy="334963"/>
            </a:xfrm>
            <a:custGeom>
              <a:avLst/>
              <a:gdLst>
                <a:gd name="T0" fmla="*/ 136 w 136"/>
                <a:gd name="T1" fmla="*/ 30 h 175"/>
                <a:gd name="T2" fmla="*/ 130 w 136"/>
                <a:gd name="T3" fmla="*/ 27 h 175"/>
                <a:gd name="T4" fmla="*/ 51 w 136"/>
                <a:gd name="T5" fmla="*/ 154 h 175"/>
                <a:gd name="T6" fmla="*/ 22 w 136"/>
                <a:gd name="T7" fmla="*/ 160 h 175"/>
                <a:gd name="T8" fmla="*/ 14 w 136"/>
                <a:gd name="T9" fmla="*/ 132 h 175"/>
                <a:gd name="T10" fmla="*/ 93 w 136"/>
                <a:gd name="T11" fmla="*/ 4 h 175"/>
                <a:gd name="T12" fmla="*/ 87 w 136"/>
                <a:gd name="T13" fmla="*/ 0 h 175"/>
                <a:gd name="T14" fmla="*/ 7 w 136"/>
                <a:gd name="T15" fmla="*/ 130 h 175"/>
                <a:gd name="T16" fmla="*/ 18 w 136"/>
                <a:gd name="T17" fmla="*/ 167 h 175"/>
                <a:gd name="T18" fmla="*/ 56 w 136"/>
                <a:gd name="T19" fmla="*/ 160 h 175"/>
                <a:gd name="T20" fmla="*/ 136 w 136"/>
                <a:gd name="T21" fmla="*/ 3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6" h="175">
                  <a:moveTo>
                    <a:pt x="136" y="30"/>
                  </a:moveTo>
                  <a:cubicBezTo>
                    <a:pt x="130" y="27"/>
                    <a:pt x="130" y="27"/>
                    <a:pt x="130" y="27"/>
                  </a:cubicBezTo>
                  <a:cubicBezTo>
                    <a:pt x="51" y="154"/>
                    <a:pt x="51" y="154"/>
                    <a:pt x="51" y="154"/>
                  </a:cubicBezTo>
                  <a:cubicBezTo>
                    <a:pt x="45" y="163"/>
                    <a:pt x="32" y="166"/>
                    <a:pt x="22" y="160"/>
                  </a:cubicBezTo>
                  <a:cubicBezTo>
                    <a:pt x="12" y="153"/>
                    <a:pt x="8" y="141"/>
                    <a:pt x="14" y="132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7" y="130"/>
                    <a:pt x="7" y="130"/>
                    <a:pt x="7" y="130"/>
                  </a:cubicBezTo>
                  <a:cubicBezTo>
                    <a:pt x="0" y="142"/>
                    <a:pt x="4" y="158"/>
                    <a:pt x="18" y="167"/>
                  </a:cubicBezTo>
                  <a:cubicBezTo>
                    <a:pt x="31" y="175"/>
                    <a:pt x="48" y="172"/>
                    <a:pt x="56" y="160"/>
                  </a:cubicBezTo>
                  <a:lnTo>
                    <a:pt x="136" y="3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05">
              <a:extLst>
                <a:ext uri="{FF2B5EF4-FFF2-40B4-BE49-F238E27FC236}">
                  <a16:creationId xmlns:a16="http://schemas.microsoft.com/office/drawing/2014/main" id="{D18CD8B8-5FCB-4900-B1D1-9850E7819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0450" y="4419600"/>
              <a:ext cx="125413" cy="87313"/>
            </a:xfrm>
            <a:custGeom>
              <a:avLst/>
              <a:gdLst>
                <a:gd name="T0" fmla="*/ 65 w 66"/>
                <a:gd name="T1" fmla="*/ 43 h 46"/>
                <a:gd name="T2" fmla="*/ 58 w 66"/>
                <a:gd name="T3" fmla="*/ 44 h 46"/>
                <a:gd name="T4" fmla="*/ 3 w 66"/>
                <a:gd name="T5" fmla="*/ 11 h 46"/>
                <a:gd name="T6" fmla="*/ 2 w 66"/>
                <a:gd name="T7" fmla="*/ 4 h 46"/>
                <a:gd name="T8" fmla="*/ 9 w 66"/>
                <a:gd name="T9" fmla="*/ 2 h 46"/>
                <a:gd name="T10" fmla="*/ 63 w 66"/>
                <a:gd name="T11" fmla="*/ 36 h 46"/>
                <a:gd name="T12" fmla="*/ 65 w 66"/>
                <a:gd name="T13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6">
                  <a:moveTo>
                    <a:pt x="65" y="43"/>
                  </a:moveTo>
                  <a:cubicBezTo>
                    <a:pt x="63" y="45"/>
                    <a:pt x="60" y="46"/>
                    <a:pt x="58" y="44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1" y="9"/>
                    <a:pt x="0" y="6"/>
                    <a:pt x="2" y="4"/>
                  </a:cubicBezTo>
                  <a:cubicBezTo>
                    <a:pt x="3" y="1"/>
                    <a:pt x="6" y="0"/>
                    <a:pt x="9" y="2"/>
                  </a:cubicBezTo>
                  <a:cubicBezTo>
                    <a:pt x="63" y="36"/>
                    <a:pt x="63" y="36"/>
                    <a:pt x="63" y="36"/>
                  </a:cubicBezTo>
                  <a:cubicBezTo>
                    <a:pt x="66" y="37"/>
                    <a:pt x="66" y="40"/>
                    <a:pt x="65" y="4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06">
              <a:extLst>
                <a:ext uri="{FF2B5EF4-FFF2-40B4-BE49-F238E27FC236}">
                  <a16:creationId xmlns:a16="http://schemas.microsoft.com/office/drawing/2014/main" id="{E0E90BDA-875A-4F6E-BDA9-C38BD6B33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2025" y="4489450"/>
              <a:ext cx="174625" cy="239713"/>
            </a:xfrm>
            <a:custGeom>
              <a:avLst/>
              <a:gdLst>
                <a:gd name="T0" fmla="*/ 91 w 91"/>
                <a:gd name="T1" fmla="*/ 4 h 125"/>
                <a:gd name="T2" fmla="*/ 83 w 91"/>
                <a:gd name="T3" fmla="*/ 0 h 125"/>
                <a:gd name="T4" fmla="*/ 12 w 91"/>
                <a:gd name="T5" fmla="*/ 114 h 125"/>
                <a:gd name="T6" fmla="*/ 0 w 91"/>
                <a:gd name="T7" fmla="*/ 120 h 125"/>
                <a:gd name="T8" fmla="*/ 1 w 91"/>
                <a:gd name="T9" fmla="*/ 121 h 125"/>
                <a:gd name="T10" fmla="*/ 21 w 91"/>
                <a:gd name="T11" fmla="*/ 117 h 125"/>
                <a:gd name="T12" fmla="*/ 91 w 91"/>
                <a:gd name="T13" fmla="*/ 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25">
                  <a:moveTo>
                    <a:pt x="91" y="4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" y="114"/>
                    <a:pt x="12" y="114"/>
                    <a:pt x="12" y="114"/>
                  </a:cubicBezTo>
                  <a:cubicBezTo>
                    <a:pt x="10" y="118"/>
                    <a:pt x="5" y="120"/>
                    <a:pt x="0" y="120"/>
                  </a:cubicBezTo>
                  <a:cubicBezTo>
                    <a:pt x="0" y="121"/>
                    <a:pt x="1" y="121"/>
                    <a:pt x="1" y="121"/>
                  </a:cubicBezTo>
                  <a:cubicBezTo>
                    <a:pt x="8" y="125"/>
                    <a:pt x="17" y="124"/>
                    <a:pt x="21" y="117"/>
                  </a:cubicBezTo>
                  <a:lnTo>
                    <a:pt x="91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07">
              <a:extLst>
                <a:ext uri="{FF2B5EF4-FFF2-40B4-BE49-F238E27FC236}">
                  <a16:creationId xmlns:a16="http://schemas.microsoft.com/office/drawing/2014/main" id="{1A6BB323-CD1A-466B-B41F-FD25FD2F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238" y="4303713"/>
              <a:ext cx="222250" cy="284163"/>
            </a:xfrm>
            <a:custGeom>
              <a:avLst/>
              <a:gdLst>
                <a:gd name="T0" fmla="*/ 0 w 116"/>
                <a:gd name="T1" fmla="*/ 26 h 148"/>
                <a:gd name="T2" fmla="*/ 6 w 116"/>
                <a:gd name="T3" fmla="*/ 22 h 148"/>
                <a:gd name="T4" fmla="*/ 73 w 116"/>
                <a:gd name="T5" fmla="*/ 131 h 148"/>
                <a:gd name="T6" fmla="*/ 97 w 116"/>
                <a:gd name="T7" fmla="*/ 135 h 148"/>
                <a:gd name="T8" fmla="*/ 104 w 116"/>
                <a:gd name="T9" fmla="*/ 112 h 148"/>
                <a:gd name="T10" fmla="*/ 37 w 116"/>
                <a:gd name="T11" fmla="*/ 3 h 148"/>
                <a:gd name="T12" fmla="*/ 42 w 116"/>
                <a:gd name="T13" fmla="*/ 0 h 148"/>
                <a:gd name="T14" fmla="*/ 110 w 116"/>
                <a:gd name="T15" fmla="*/ 110 h 148"/>
                <a:gd name="T16" fmla="*/ 101 w 116"/>
                <a:gd name="T17" fmla="*/ 141 h 148"/>
                <a:gd name="T18" fmla="*/ 68 w 116"/>
                <a:gd name="T19" fmla="*/ 135 h 148"/>
                <a:gd name="T20" fmla="*/ 0 w 116"/>
                <a:gd name="T21" fmla="*/ 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48">
                  <a:moveTo>
                    <a:pt x="0" y="26"/>
                  </a:moveTo>
                  <a:cubicBezTo>
                    <a:pt x="6" y="22"/>
                    <a:pt x="6" y="22"/>
                    <a:pt x="6" y="22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7" y="139"/>
                    <a:pt x="88" y="141"/>
                    <a:pt x="97" y="135"/>
                  </a:cubicBezTo>
                  <a:cubicBezTo>
                    <a:pt x="105" y="130"/>
                    <a:pt x="108" y="119"/>
                    <a:pt x="104" y="11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110" y="110"/>
                    <a:pt x="110" y="110"/>
                    <a:pt x="110" y="110"/>
                  </a:cubicBezTo>
                  <a:cubicBezTo>
                    <a:pt x="116" y="120"/>
                    <a:pt x="112" y="134"/>
                    <a:pt x="101" y="141"/>
                  </a:cubicBezTo>
                  <a:cubicBezTo>
                    <a:pt x="89" y="148"/>
                    <a:pt x="75" y="146"/>
                    <a:pt x="68" y="13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08">
              <a:extLst>
                <a:ext uri="{FF2B5EF4-FFF2-40B4-BE49-F238E27FC236}">
                  <a16:creationId xmlns:a16="http://schemas.microsoft.com/office/drawing/2014/main" id="{203D90A5-EFE0-4155-88AC-EB0AB5142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4294188"/>
              <a:ext cx="106363" cy="74613"/>
            </a:xfrm>
            <a:custGeom>
              <a:avLst/>
              <a:gdLst>
                <a:gd name="T0" fmla="*/ 1 w 56"/>
                <a:gd name="T1" fmla="*/ 36 h 39"/>
                <a:gd name="T2" fmla="*/ 7 w 56"/>
                <a:gd name="T3" fmla="*/ 37 h 39"/>
                <a:gd name="T4" fmla="*/ 53 w 56"/>
                <a:gd name="T5" fmla="*/ 9 h 39"/>
                <a:gd name="T6" fmla="*/ 55 w 56"/>
                <a:gd name="T7" fmla="*/ 3 h 39"/>
                <a:gd name="T8" fmla="*/ 49 w 56"/>
                <a:gd name="T9" fmla="*/ 1 h 39"/>
                <a:gd name="T10" fmla="*/ 3 w 56"/>
                <a:gd name="T11" fmla="*/ 30 h 39"/>
                <a:gd name="T12" fmla="*/ 1 w 56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39">
                  <a:moveTo>
                    <a:pt x="1" y="36"/>
                  </a:moveTo>
                  <a:cubicBezTo>
                    <a:pt x="2" y="38"/>
                    <a:pt x="5" y="39"/>
                    <a:pt x="7" y="37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5" y="7"/>
                    <a:pt x="56" y="5"/>
                    <a:pt x="55" y="3"/>
                  </a:cubicBezTo>
                  <a:cubicBezTo>
                    <a:pt x="54" y="1"/>
                    <a:pt x="51" y="0"/>
                    <a:pt x="49" y="1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0" y="31"/>
                    <a:pt x="0" y="34"/>
                    <a:pt x="1" y="3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09">
              <a:extLst>
                <a:ext uri="{FF2B5EF4-FFF2-40B4-BE49-F238E27FC236}">
                  <a16:creationId xmlns:a16="http://schemas.microsoft.com/office/drawing/2014/main" id="{E07C9089-4318-4752-A18A-83246FB3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4354513"/>
              <a:ext cx="144463" cy="201613"/>
            </a:xfrm>
            <a:custGeom>
              <a:avLst/>
              <a:gdLst>
                <a:gd name="T0" fmla="*/ 0 w 76"/>
                <a:gd name="T1" fmla="*/ 4 h 106"/>
                <a:gd name="T2" fmla="*/ 6 w 76"/>
                <a:gd name="T3" fmla="*/ 0 h 106"/>
                <a:gd name="T4" fmla="*/ 66 w 76"/>
                <a:gd name="T5" fmla="*/ 97 h 106"/>
                <a:gd name="T6" fmla="*/ 76 w 76"/>
                <a:gd name="T7" fmla="*/ 102 h 106"/>
                <a:gd name="T8" fmla="*/ 76 w 76"/>
                <a:gd name="T9" fmla="*/ 103 h 106"/>
                <a:gd name="T10" fmla="*/ 59 w 76"/>
                <a:gd name="T11" fmla="*/ 100 h 106"/>
                <a:gd name="T12" fmla="*/ 0 w 76"/>
                <a:gd name="T13" fmla="*/ 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106">
                  <a:moveTo>
                    <a:pt x="0" y="4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6" y="97"/>
                    <a:pt x="66" y="97"/>
                    <a:pt x="66" y="97"/>
                  </a:cubicBezTo>
                  <a:cubicBezTo>
                    <a:pt x="68" y="101"/>
                    <a:pt x="72" y="102"/>
                    <a:pt x="76" y="102"/>
                  </a:cubicBezTo>
                  <a:cubicBezTo>
                    <a:pt x="76" y="102"/>
                    <a:pt x="76" y="103"/>
                    <a:pt x="76" y="103"/>
                  </a:cubicBezTo>
                  <a:cubicBezTo>
                    <a:pt x="70" y="106"/>
                    <a:pt x="62" y="105"/>
                    <a:pt x="59" y="10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10">
              <a:extLst>
                <a:ext uri="{FF2B5EF4-FFF2-40B4-BE49-F238E27FC236}">
                  <a16:creationId xmlns:a16="http://schemas.microsoft.com/office/drawing/2014/main" id="{2CB82488-1AC8-41D0-95E8-53539B8225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925" y="5992813"/>
              <a:ext cx="233363" cy="252413"/>
            </a:xfrm>
            <a:custGeom>
              <a:avLst/>
              <a:gdLst>
                <a:gd name="T0" fmla="*/ 95 w 122"/>
                <a:gd name="T1" fmla="*/ 61 h 132"/>
                <a:gd name="T2" fmla="*/ 92 w 122"/>
                <a:gd name="T3" fmla="*/ 75 h 132"/>
                <a:gd name="T4" fmla="*/ 92 w 122"/>
                <a:gd name="T5" fmla="*/ 88 h 132"/>
                <a:gd name="T6" fmla="*/ 94 w 122"/>
                <a:gd name="T7" fmla="*/ 89 h 132"/>
                <a:gd name="T8" fmla="*/ 104 w 122"/>
                <a:gd name="T9" fmla="*/ 104 h 132"/>
                <a:gd name="T10" fmla="*/ 92 w 122"/>
                <a:gd name="T11" fmla="*/ 96 h 132"/>
                <a:gd name="T12" fmla="*/ 92 w 122"/>
                <a:gd name="T13" fmla="*/ 26 h 132"/>
                <a:gd name="T14" fmla="*/ 104 w 122"/>
                <a:gd name="T15" fmla="*/ 18 h 132"/>
                <a:gd name="T16" fmla="*/ 94 w 122"/>
                <a:gd name="T17" fmla="*/ 33 h 132"/>
                <a:gd name="T18" fmla="*/ 92 w 122"/>
                <a:gd name="T19" fmla="*/ 34 h 132"/>
                <a:gd name="T20" fmla="*/ 119 w 122"/>
                <a:gd name="T21" fmla="*/ 58 h 132"/>
                <a:gd name="T22" fmla="*/ 101 w 122"/>
                <a:gd name="T23" fmla="*/ 61 h 132"/>
                <a:gd name="T24" fmla="*/ 119 w 122"/>
                <a:gd name="T25" fmla="*/ 64 h 132"/>
                <a:gd name="T26" fmla="*/ 119 w 122"/>
                <a:gd name="T27" fmla="*/ 58 h 132"/>
                <a:gd name="T28" fmla="*/ 63 w 122"/>
                <a:gd name="T29" fmla="*/ 132 h 132"/>
                <a:gd name="T30" fmla="*/ 80 w 122"/>
                <a:gd name="T31" fmla="*/ 89 h 132"/>
                <a:gd name="T32" fmla="*/ 92 w 122"/>
                <a:gd name="T33" fmla="*/ 47 h 132"/>
                <a:gd name="T34" fmla="*/ 61 w 122"/>
                <a:gd name="T35" fmla="*/ 34 h 132"/>
                <a:gd name="T36" fmla="*/ 88 w 122"/>
                <a:gd name="T37" fmla="*/ 61 h 132"/>
                <a:gd name="T38" fmla="*/ 75 w 122"/>
                <a:gd name="T39" fmla="*/ 84 h 132"/>
                <a:gd name="T40" fmla="*/ 73 w 122"/>
                <a:gd name="T41" fmla="*/ 102 h 132"/>
                <a:gd name="T42" fmla="*/ 61 w 122"/>
                <a:gd name="T43" fmla="*/ 132 h 132"/>
                <a:gd name="T44" fmla="*/ 92 w 122"/>
                <a:gd name="T45" fmla="*/ 34 h 132"/>
                <a:gd name="T46" fmla="*/ 89 w 122"/>
                <a:gd name="T47" fmla="*/ 29 h 132"/>
                <a:gd name="T48" fmla="*/ 92 w 122"/>
                <a:gd name="T49" fmla="*/ 88 h 132"/>
                <a:gd name="T50" fmla="*/ 89 w 122"/>
                <a:gd name="T51" fmla="*/ 93 h 132"/>
                <a:gd name="T52" fmla="*/ 92 w 122"/>
                <a:gd name="T53" fmla="*/ 88 h 132"/>
                <a:gd name="T54" fmla="*/ 61 w 122"/>
                <a:gd name="T55" fmla="*/ 0 h 132"/>
                <a:gd name="T56" fmla="*/ 64 w 122"/>
                <a:gd name="T57" fmla="*/ 3 h 132"/>
                <a:gd name="T58" fmla="*/ 61 w 122"/>
                <a:gd name="T59" fmla="*/ 21 h 132"/>
                <a:gd name="T60" fmla="*/ 61 w 122"/>
                <a:gd name="T61" fmla="*/ 27 h 132"/>
                <a:gd name="T62" fmla="*/ 31 w 122"/>
                <a:gd name="T63" fmla="*/ 76 h 132"/>
                <a:gd name="T64" fmla="*/ 43 w 122"/>
                <a:gd name="T65" fmla="*/ 116 h 132"/>
                <a:gd name="T66" fmla="*/ 61 w 122"/>
                <a:gd name="T67" fmla="*/ 132 h 132"/>
                <a:gd name="T68" fmla="*/ 50 w 122"/>
                <a:gd name="T69" fmla="*/ 102 h 132"/>
                <a:gd name="T70" fmla="*/ 48 w 122"/>
                <a:gd name="T71" fmla="*/ 84 h 132"/>
                <a:gd name="T72" fmla="*/ 42 w 122"/>
                <a:gd name="T73" fmla="*/ 42 h 132"/>
                <a:gd name="T74" fmla="*/ 61 w 122"/>
                <a:gd name="T75" fmla="*/ 27 h 132"/>
                <a:gd name="T76" fmla="*/ 61 w 122"/>
                <a:gd name="T77" fmla="*/ 21 h 132"/>
                <a:gd name="T78" fmla="*/ 58 w 122"/>
                <a:gd name="T79" fmla="*/ 3 h 132"/>
                <a:gd name="T80" fmla="*/ 31 w 122"/>
                <a:gd name="T81" fmla="*/ 96 h 132"/>
                <a:gd name="T82" fmla="*/ 33 w 122"/>
                <a:gd name="T83" fmla="*/ 89 h 132"/>
                <a:gd name="T84" fmla="*/ 31 w 122"/>
                <a:gd name="T85" fmla="*/ 96 h 132"/>
                <a:gd name="T86" fmla="*/ 31 w 122"/>
                <a:gd name="T87" fmla="*/ 26 h 132"/>
                <a:gd name="T88" fmla="*/ 33 w 122"/>
                <a:gd name="T89" fmla="*/ 33 h 132"/>
                <a:gd name="T90" fmla="*/ 31 w 122"/>
                <a:gd name="T91" fmla="*/ 46 h 132"/>
                <a:gd name="T92" fmla="*/ 31 w 122"/>
                <a:gd name="T93" fmla="*/ 76 h 132"/>
                <a:gd name="T94" fmla="*/ 31 w 122"/>
                <a:gd name="T95" fmla="*/ 26 h 132"/>
                <a:gd name="T96" fmla="*/ 29 w 122"/>
                <a:gd name="T97" fmla="*/ 33 h 132"/>
                <a:gd name="T98" fmla="*/ 18 w 122"/>
                <a:gd name="T99" fmla="*/ 22 h 132"/>
                <a:gd name="T100" fmla="*/ 23 w 122"/>
                <a:gd name="T101" fmla="*/ 18 h 132"/>
                <a:gd name="T102" fmla="*/ 31 w 122"/>
                <a:gd name="T103" fmla="*/ 88 h 132"/>
                <a:gd name="T104" fmla="*/ 23 w 122"/>
                <a:gd name="T105" fmla="*/ 104 h 132"/>
                <a:gd name="T106" fmla="*/ 18 w 122"/>
                <a:gd name="T107" fmla="*/ 100 h 132"/>
                <a:gd name="T108" fmla="*/ 29 w 122"/>
                <a:gd name="T109" fmla="*/ 89 h 132"/>
                <a:gd name="T110" fmla="*/ 22 w 122"/>
                <a:gd name="T111" fmla="*/ 61 h 132"/>
                <a:gd name="T112" fmla="*/ 19 w 122"/>
                <a:gd name="T113" fmla="*/ 58 h 132"/>
                <a:gd name="T114" fmla="*/ 0 w 122"/>
                <a:gd name="T115" fmla="*/ 61 h 132"/>
                <a:gd name="T116" fmla="*/ 19 w 122"/>
                <a:gd name="T117" fmla="*/ 6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22" h="132">
                  <a:moveTo>
                    <a:pt x="92" y="75"/>
                  </a:moveTo>
                  <a:cubicBezTo>
                    <a:pt x="94" y="71"/>
                    <a:pt x="95" y="66"/>
                    <a:pt x="95" y="61"/>
                  </a:cubicBezTo>
                  <a:cubicBezTo>
                    <a:pt x="95" y="56"/>
                    <a:pt x="94" y="51"/>
                    <a:pt x="92" y="47"/>
                  </a:cubicBezTo>
                  <a:cubicBezTo>
                    <a:pt x="92" y="75"/>
                    <a:pt x="92" y="75"/>
                    <a:pt x="92" y="75"/>
                  </a:cubicBezTo>
                  <a:close/>
                  <a:moveTo>
                    <a:pt x="92" y="96"/>
                  </a:moveTo>
                  <a:cubicBezTo>
                    <a:pt x="92" y="88"/>
                    <a:pt x="92" y="88"/>
                    <a:pt x="92" y="88"/>
                  </a:cubicBezTo>
                  <a:cubicBezTo>
                    <a:pt x="92" y="88"/>
                    <a:pt x="93" y="88"/>
                    <a:pt x="94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104" y="100"/>
                    <a:pt x="104" y="100"/>
                    <a:pt x="104" y="100"/>
                  </a:cubicBezTo>
                  <a:cubicBezTo>
                    <a:pt x="106" y="101"/>
                    <a:pt x="106" y="103"/>
                    <a:pt x="104" y="104"/>
                  </a:cubicBezTo>
                  <a:cubicBezTo>
                    <a:pt x="103" y="105"/>
                    <a:pt x="101" y="105"/>
                    <a:pt x="100" y="104"/>
                  </a:cubicBezTo>
                  <a:cubicBezTo>
                    <a:pt x="92" y="96"/>
                    <a:pt x="92" y="96"/>
                    <a:pt x="92" y="96"/>
                  </a:cubicBezTo>
                  <a:close/>
                  <a:moveTo>
                    <a:pt x="92" y="34"/>
                  </a:moveTo>
                  <a:cubicBezTo>
                    <a:pt x="92" y="26"/>
                    <a:pt x="92" y="26"/>
                    <a:pt x="92" y="26"/>
                  </a:cubicBezTo>
                  <a:cubicBezTo>
                    <a:pt x="100" y="18"/>
                    <a:pt x="100" y="18"/>
                    <a:pt x="100" y="18"/>
                  </a:cubicBezTo>
                  <a:cubicBezTo>
                    <a:pt x="101" y="17"/>
                    <a:pt x="103" y="17"/>
                    <a:pt x="104" y="18"/>
                  </a:cubicBezTo>
                  <a:cubicBezTo>
                    <a:pt x="106" y="19"/>
                    <a:pt x="106" y="21"/>
                    <a:pt x="104" y="22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3" y="34"/>
                    <a:pt x="92" y="34"/>
                    <a:pt x="92" y="34"/>
                  </a:cubicBezTo>
                  <a:close/>
                  <a:moveTo>
                    <a:pt x="119" y="58"/>
                  </a:moveTo>
                  <a:cubicBezTo>
                    <a:pt x="119" y="58"/>
                    <a:pt x="119" y="58"/>
                    <a:pt x="119" y="58"/>
                  </a:cubicBezTo>
                  <a:cubicBezTo>
                    <a:pt x="104" y="58"/>
                    <a:pt x="104" y="58"/>
                    <a:pt x="104" y="58"/>
                  </a:cubicBezTo>
                  <a:cubicBezTo>
                    <a:pt x="102" y="58"/>
                    <a:pt x="101" y="59"/>
                    <a:pt x="101" y="61"/>
                  </a:cubicBezTo>
                  <a:cubicBezTo>
                    <a:pt x="101" y="63"/>
                    <a:pt x="102" y="64"/>
                    <a:pt x="104" y="64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21" y="64"/>
                    <a:pt x="122" y="63"/>
                    <a:pt x="122" y="61"/>
                  </a:cubicBezTo>
                  <a:cubicBezTo>
                    <a:pt x="122" y="59"/>
                    <a:pt x="121" y="58"/>
                    <a:pt x="119" y="58"/>
                  </a:cubicBezTo>
                  <a:close/>
                  <a:moveTo>
                    <a:pt x="61" y="132"/>
                  </a:moveTo>
                  <a:cubicBezTo>
                    <a:pt x="63" y="132"/>
                    <a:pt x="63" y="132"/>
                    <a:pt x="63" y="132"/>
                  </a:cubicBezTo>
                  <a:cubicBezTo>
                    <a:pt x="73" y="132"/>
                    <a:pt x="80" y="125"/>
                    <a:pt x="80" y="116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5" y="85"/>
                    <a:pt x="89" y="81"/>
                    <a:pt x="92" y="75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86" y="35"/>
                    <a:pt x="75" y="27"/>
                    <a:pt x="61" y="2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68" y="34"/>
                    <a:pt x="75" y="37"/>
                    <a:pt x="80" y="42"/>
                  </a:cubicBezTo>
                  <a:cubicBezTo>
                    <a:pt x="85" y="47"/>
                    <a:pt x="88" y="54"/>
                    <a:pt x="88" y="61"/>
                  </a:cubicBezTo>
                  <a:cubicBezTo>
                    <a:pt x="88" y="71"/>
                    <a:pt x="83" y="79"/>
                    <a:pt x="75" y="84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74" y="84"/>
                    <a:pt x="73" y="86"/>
                    <a:pt x="73" y="87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32"/>
                    <a:pt x="61" y="132"/>
                    <a:pt x="61" y="132"/>
                  </a:cubicBezTo>
                  <a:close/>
                  <a:moveTo>
                    <a:pt x="92" y="26"/>
                  </a:moveTo>
                  <a:cubicBezTo>
                    <a:pt x="92" y="34"/>
                    <a:pt x="92" y="34"/>
                    <a:pt x="92" y="34"/>
                  </a:cubicBezTo>
                  <a:cubicBezTo>
                    <a:pt x="91" y="34"/>
                    <a:pt x="90" y="34"/>
                    <a:pt x="89" y="33"/>
                  </a:cubicBezTo>
                  <a:cubicBezTo>
                    <a:pt x="88" y="32"/>
                    <a:pt x="88" y="30"/>
                    <a:pt x="89" y="29"/>
                  </a:cubicBezTo>
                  <a:cubicBezTo>
                    <a:pt x="92" y="26"/>
                    <a:pt x="92" y="26"/>
                    <a:pt x="92" y="26"/>
                  </a:cubicBezTo>
                  <a:close/>
                  <a:moveTo>
                    <a:pt x="92" y="88"/>
                  </a:moveTo>
                  <a:cubicBezTo>
                    <a:pt x="92" y="96"/>
                    <a:pt x="92" y="96"/>
                    <a:pt x="92" y="96"/>
                  </a:cubicBezTo>
                  <a:cubicBezTo>
                    <a:pt x="89" y="93"/>
                    <a:pt x="89" y="93"/>
                    <a:pt x="89" y="93"/>
                  </a:cubicBezTo>
                  <a:cubicBezTo>
                    <a:pt x="88" y="92"/>
                    <a:pt x="88" y="90"/>
                    <a:pt x="89" y="89"/>
                  </a:cubicBezTo>
                  <a:cubicBezTo>
                    <a:pt x="90" y="88"/>
                    <a:pt x="91" y="88"/>
                    <a:pt x="92" y="88"/>
                  </a:cubicBezTo>
                  <a:close/>
                  <a:moveTo>
                    <a:pt x="61" y="21"/>
                  </a:move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3" y="0"/>
                    <a:pt x="64" y="2"/>
                    <a:pt x="64" y="3"/>
                  </a:cubicBezTo>
                  <a:cubicBezTo>
                    <a:pt x="64" y="18"/>
                    <a:pt x="64" y="18"/>
                    <a:pt x="64" y="18"/>
                  </a:cubicBezTo>
                  <a:cubicBezTo>
                    <a:pt x="64" y="20"/>
                    <a:pt x="63" y="21"/>
                    <a:pt x="61" y="21"/>
                  </a:cubicBezTo>
                  <a:cubicBezTo>
                    <a:pt x="61" y="21"/>
                    <a:pt x="61" y="21"/>
                    <a:pt x="61" y="21"/>
                  </a:cubicBezTo>
                  <a:close/>
                  <a:moveTo>
                    <a:pt x="61" y="27"/>
                  </a:moveTo>
                  <a:cubicBezTo>
                    <a:pt x="48" y="27"/>
                    <a:pt x="36" y="35"/>
                    <a:pt x="31" y="4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34" y="81"/>
                    <a:pt x="38" y="86"/>
                    <a:pt x="43" y="89"/>
                  </a:cubicBezTo>
                  <a:cubicBezTo>
                    <a:pt x="43" y="116"/>
                    <a:pt x="43" y="116"/>
                    <a:pt x="43" y="116"/>
                  </a:cubicBezTo>
                  <a:cubicBezTo>
                    <a:pt x="43" y="125"/>
                    <a:pt x="50" y="132"/>
                    <a:pt x="59" y="132"/>
                  </a:cubicBezTo>
                  <a:cubicBezTo>
                    <a:pt x="61" y="132"/>
                    <a:pt x="61" y="132"/>
                    <a:pt x="61" y="13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6"/>
                    <a:pt x="49" y="85"/>
                    <a:pt x="48" y="84"/>
                  </a:cubicBezTo>
                  <a:cubicBezTo>
                    <a:pt x="40" y="80"/>
                    <a:pt x="34" y="71"/>
                    <a:pt x="34" y="61"/>
                  </a:cubicBezTo>
                  <a:cubicBezTo>
                    <a:pt x="34" y="54"/>
                    <a:pt x="37" y="47"/>
                    <a:pt x="42" y="42"/>
                  </a:cubicBezTo>
                  <a:cubicBezTo>
                    <a:pt x="47" y="37"/>
                    <a:pt x="54" y="34"/>
                    <a:pt x="61" y="34"/>
                  </a:cubicBezTo>
                  <a:cubicBezTo>
                    <a:pt x="61" y="27"/>
                    <a:pt x="61" y="27"/>
                    <a:pt x="61" y="27"/>
                  </a:cubicBezTo>
                  <a:close/>
                  <a:moveTo>
                    <a:pt x="61" y="0"/>
                  </a:moveTo>
                  <a:cubicBezTo>
                    <a:pt x="61" y="21"/>
                    <a:pt x="61" y="21"/>
                    <a:pt x="61" y="21"/>
                  </a:cubicBezTo>
                  <a:cubicBezTo>
                    <a:pt x="59" y="21"/>
                    <a:pt x="58" y="20"/>
                    <a:pt x="58" y="18"/>
                  </a:cubicBezTo>
                  <a:cubicBezTo>
                    <a:pt x="58" y="3"/>
                    <a:pt x="58" y="3"/>
                    <a:pt x="58" y="3"/>
                  </a:cubicBezTo>
                  <a:cubicBezTo>
                    <a:pt x="58" y="2"/>
                    <a:pt x="59" y="0"/>
                    <a:pt x="61" y="0"/>
                  </a:cubicBezTo>
                  <a:close/>
                  <a:moveTo>
                    <a:pt x="31" y="96"/>
                  </a:moveTo>
                  <a:cubicBezTo>
                    <a:pt x="31" y="88"/>
                    <a:pt x="31" y="88"/>
                    <a:pt x="31" y="88"/>
                  </a:cubicBezTo>
                  <a:cubicBezTo>
                    <a:pt x="32" y="88"/>
                    <a:pt x="33" y="88"/>
                    <a:pt x="33" y="89"/>
                  </a:cubicBezTo>
                  <a:cubicBezTo>
                    <a:pt x="35" y="90"/>
                    <a:pt x="35" y="92"/>
                    <a:pt x="33" y="93"/>
                  </a:cubicBezTo>
                  <a:cubicBezTo>
                    <a:pt x="31" y="96"/>
                    <a:pt x="31" y="96"/>
                    <a:pt x="31" y="96"/>
                  </a:cubicBezTo>
                  <a:close/>
                  <a:moveTo>
                    <a:pt x="31" y="34"/>
                  </a:moveTo>
                  <a:cubicBezTo>
                    <a:pt x="31" y="26"/>
                    <a:pt x="31" y="26"/>
                    <a:pt x="31" y="26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5" y="30"/>
                    <a:pt x="35" y="32"/>
                    <a:pt x="33" y="33"/>
                  </a:cubicBezTo>
                  <a:cubicBezTo>
                    <a:pt x="33" y="34"/>
                    <a:pt x="32" y="34"/>
                    <a:pt x="31" y="34"/>
                  </a:cubicBezTo>
                  <a:close/>
                  <a:moveTo>
                    <a:pt x="31" y="46"/>
                  </a:moveTo>
                  <a:cubicBezTo>
                    <a:pt x="29" y="51"/>
                    <a:pt x="27" y="56"/>
                    <a:pt x="27" y="61"/>
                  </a:cubicBezTo>
                  <a:cubicBezTo>
                    <a:pt x="27" y="66"/>
                    <a:pt x="29" y="71"/>
                    <a:pt x="31" y="76"/>
                  </a:cubicBezTo>
                  <a:cubicBezTo>
                    <a:pt x="31" y="46"/>
                    <a:pt x="31" y="46"/>
                    <a:pt x="31" y="46"/>
                  </a:cubicBezTo>
                  <a:close/>
                  <a:moveTo>
                    <a:pt x="31" y="26"/>
                  </a:moveTo>
                  <a:cubicBezTo>
                    <a:pt x="31" y="34"/>
                    <a:pt x="31" y="34"/>
                    <a:pt x="31" y="34"/>
                  </a:cubicBezTo>
                  <a:cubicBezTo>
                    <a:pt x="30" y="34"/>
                    <a:pt x="29" y="34"/>
                    <a:pt x="29" y="33"/>
                  </a:cubicBezTo>
                  <a:cubicBezTo>
                    <a:pt x="29" y="33"/>
                    <a:pt x="29" y="33"/>
                    <a:pt x="29" y="3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1"/>
                    <a:pt x="17" y="19"/>
                    <a:pt x="18" y="18"/>
                  </a:cubicBezTo>
                  <a:cubicBezTo>
                    <a:pt x="20" y="17"/>
                    <a:pt x="21" y="17"/>
                    <a:pt x="23" y="18"/>
                  </a:cubicBezTo>
                  <a:cubicBezTo>
                    <a:pt x="31" y="26"/>
                    <a:pt x="31" y="26"/>
                    <a:pt x="31" y="26"/>
                  </a:cubicBezTo>
                  <a:close/>
                  <a:moveTo>
                    <a:pt x="31" y="88"/>
                  </a:moveTo>
                  <a:cubicBezTo>
                    <a:pt x="31" y="96"/>
                    <a:pt x="31" y="96"/>
                    <a:pt x="31" y="96"/>
                  </a:cubicBezTo>
                  <a:cubicBezTo>
                    <a:pt x="23" y="104"/>
                    <a:pt x="23" y="104"/>
                    <a:pt x="23" y="104"/>
                  </a:cubicBezTo>
                  <a:cubicBezTo>
                    <a:pt x="21" y="105"/>
                    <a:pt x="20" y="105"/>
                    <a:pt x="18" y="104"/>
                  </a:cubicBezTo>
                  <a:cubicBezTo>
                    <a:pt x="17" y="103"/>
                    <a:pt x="17" y="101"/>
                    <a:pt x="18" y="100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8"/>
                    <a:pt x="30" y="88"/>
                    <a:pt x="31" y="88"/>
                  </a:cubicBezTo>
                  <a:close/>
                  <a:moveTo>
                    <a:pt x="22" y="61"/>
                  </a:moveTo>
                  <a:cubicBezTo>
                    <a:pt x="22" y="61"/>
                    <a:pt x="22" y="61"/>
                    <a:pt x="22" y="61"/>
                  </a:cubicBezTo>
                  <a:cubicBezTo>
                    <a:pt x="22" y="59"/>
                    <a:pt x="20" y="58"/>
                    <a:pt x="19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2" y="58"/>
                    <a:pt x="0" y="59"/>
                    <a:pt x="0" y="61"/>
                  </a:cubicBezTo>
                  <a:cubicBezTo>
                    <a:pt x="0" y="63"/>
                    <a:pt x="2" y="64"/>
                    <a:pt x="4" y="64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20" y="64"/>
                    <a:pt x="22" y="63"/>
                    <a:pt x="22" y="6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11">
              <a:extLst>
                <a:ext uri="{FF2B5EF4-FFF2-40B4-BE49-F238E27FC236}">
                  <a16:creationId xmlns:a16="http://schemas.microsoft.com/office/drawing/2014/main" id="{1A9FB070-64FF-4B6F-BF7D-13AEECFD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8700" y="4316413"/>
              <a:ext cx="65088" cy="66675"/>
            </a:xfrm>
            <a:custGeom>
              <a:avLst/>
              <a:gdLst>
                <a:gd name="T0" fmla="*/ 33 w 34"/>
                <a:gd name="T1" fmla="*/ 20 h 35"/>
                <a:gd name="T2" fmla="*/ 14 w 34"/>
                <a:gd name="T3" fmla="*/ 33 h 35"/>
                <a:gd name="T4" fmla="*/ 1 w 34"/>
                <a:gd name="T5" fmla="*/ 15 h 35"/>
                <a:gd name="T6" fmla="*/ 20 w 34"/>
                <a:gd name="T7" fmla="*/ 2 h 35"/>
                <a:gd name="T8" fmla="*/ 33 w 34"/>
                <a:gd name="T9" fmla="*/ 2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33" y="20"/>
                  </a:moveTo>
                  <a:cubicBezTo>
                    <a:pt x="31" y="29"/>
                    <a:pt x="23" y="35"/>
                    <a:pt x="14" y="33"/>
                  </a:cubicBezTo>
                  <a:cubicBezTo>
                    <a:pt x="5" y="32"/>
                    <a:pt x="0" y="24"/>
                    <a:pt x="1" y="15"/>
                  </a:cubicBezTo>
                  <a:cubicBezTo>
                    <a:pt x="3" y="6"/>
                    <a:pt x="11" y="0"/>
                    <a:pt x="20" y="2"/>
                  </a:cubicBezTo>
                  <a:cubicBezTo>
                    <a:pt x="28" y="3"/>
                    <a:pt x="34" y="12"/>
                    <a:pt x="33" y="2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12">
              <a:extLst>
                <a:ext uri="{FF2B5EF4-FFF2-40B4-BE49-F238E27FC236}">
                  <a16:creationId xmlns:a16="http://schemas.microsoft.com/office/drawing/2014/main" id="{5C71985A-8268-46AE-A6DE-CAEFACCD0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1238" y="4122738"/>
              <a:ext cx="60325" cy="209550"/>
            </a:xfrm>
            <a:custGeom>
              <a:avLst/>
              <a:gdLst>
                <a:gd name="T0" fmla="*/ 32 w 32"/>
                <a:gd name="T1" fmla="*/ 109 h 110"/>
                <a:gd name="T2" fmla="*/ 14 w 32"/>
                <a:gd name="T3" fmla="*/ 18 h 110"/>
                <a:gd name="T4" fmla="*/ 2 w 32"/>
                <a:gd name="T5" fmla="*/ 1 h 110"/>
                <a:gd name="T6" fmla="*/ 21 w 32"/>
                <a:gd name="T7" fmla="*/ 110 h 110"/>
                <a:gd name="T8" fmla="*/ 32 w 3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10">
                  <a:moveTo>
                    <a:pt x="32" y="109"/>
                  </a:moveTo>
                  <a:cubicBezTo>
                    <a:pt x="32" y="109"/>
                    <a:pt x="14" y="18"/>
                    <a:pt x="14" y="18"/>
                  </a:cubicBezTo>
                  <a:cubicBezTo>
                    <a:pt x="14" y="18"/>
                    <a:pt x="3" y="1"/>
                    <a:pt x="2" y="1"/>
                  </a:cubicBezTo>
                  <a:cubicBezTo>
                    <a:pt x="0" y="0"/>
                    <a:pt x="21" y="110"/>
                    <a:pt x="21" y="110"/>
                  </a:cubicBezTo>
                  <a:lnTo>
                    <a:pt x="32" y="10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13">
              <a:extLst>
                <a:ext uri="{FF2B5EF4-FFF2-40B4-BE49-F238E27FC236}">
                  <a16:creationId xmlns:a16="http://schemas.microsoft.com/office/drawing/2014/main" id="{C60497ED-123D-48DD-B2D5-4CCF22BBE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4100" y="4157663"/>
              <a:ext cx="134938" cy="179388"/>
            </a:xfrm>
            <a:custGeom>
              <a:avLst/>
              <a:gdLst>
                <a:gd name="T0" fmla="*/ 2 w 85"/>
                <a:gd name="T1" fmla="*/ 106 h 113"/>
                <a:gd name="T2" fmla="*/ 64 w 85"/>
                <a:gd name="T3" fmla="*/ 14 h 113"/>
                <a:gd name="T4" fmla="*/ 85 w 85"/>
                <a:gd name="T5" fmla="*/ 0 h 113"/>
                <a:gd name="T6" fmla="*/ 75 w 85"/>
                <a:gd name="T7" fmla="*/ 22 h 113"/>
                <a:gd name="T8" fmla="*/ 14 w 85"/>
                <a:gd name="T9" fmla="*/ 113 h 113"/>
                <a:gd name="T10" fmla="*/ 0 w 85"/>
                <a:gd name="T11" fmla="*/ 107 h 113"/>
                <a:gd name="T12" fmla="*/ 2 w 85"/>
                <a:gd name="T13" fmla="*/ 10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113">
                  <a:moveTo>
                    <a:pt x="2" y="106"/>
                  </a:moveTo>
                  <a:lnTo>
                    <a:pt x="64" y="14"/>
                  </a:lnTo>
                  <a:lnTo>
                    <a:pt x="85" y="0"/>
                  </a:lnTo>
                  <a:lnTo>
                    <a:pt x="75" y="22"/>
                  </a:lnTo>
                  <a:lnTo>
                    <a:pt x="14" y="113"/>
                  </a:lnTo>
                  <a:lnTo>
                    <a:pt x="0" y="107"/>
                  </a:lnTo>
                  <a:lnTo>
                    <a:pt x="2" y="10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14">
              <a:extLst>
                <a:ext uri="{FF2B5EF4-FFF2-40B4-BE49-F238E27FC236}">
                  <a16:creationId xmlns:a16="http://schemas.microsoft.com/office/drawing/2014/main" id="{69842067-7189-4836-B81B-6CB91AE8D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2988" y="4367213"/>
              <a:ext cx="17463" cy="34925"/>
            </a:xfrm>
            <a:custGeom>
              <a:avLst/>
              <a:gdLst>
                <a:gd name="T0" fmla="*/ 3 w 9"/>
                <a:gd name="T1" fmla="*/ 2 h 18"/>
                <a:gd name="T2" fmla="*/ 6 w 9"/>
                <a:gd name="T3" fmla="*/ 0 h 18"/>
                <a:gd name="T4" fmla="*/ 8 w 9"/>
                <a:gd name="T5" fmla="*/ 3 h 18"/>
                <a:gd name="T6" fmla="*/ 6 w 9"/>
                <a:gd name="T7" fmla="*/ 15 h 18"/>
                <a:gd name="T8" fmla="*/ 3 w 9"/>
                <a:gd name="T9" fmla="*/ 17 h 18"/>
                <a:gd name="T10" fmla="*/ 1 w 9"/>
                <a:gd name="T11" fmla="*/ 14 h 18"/>
                <a:gd name="T12" fmla="*/ 3 w 9"/>
                <a:gd name="T13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8">
                  <a:moveTo>
                    <a:pt x="3" y="2"/>
                  </a:moveTo>
                  <a:cubicBezTo>
                    <a:pt x="3" y="1"/>
                    <a:pt x="4" y="0"/>
                    <a:pt x="6" y="0"/>
                  </a:cubicBezTo>
                  <a:cubicBezTo>
                    <a:pt x="8" y="0"/>
                    <a:pt x="9" y="2"/>
                    <a:pt x="8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7"/>
                    <a:pt x="5" y="18"/>
                    <a:pt x="3" y="17"/>
                  </a:cubicBezTo>
                  <a:cubicBezTo>
                    <a:pt x="2" y="17"/>
                    <a:pt x="0" y="16"/>
                    <a:pt x="1" y="14"/>
                  </a:cubicBezTo>
                  <a:lnTo>
                    <a:pt x="3" y="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15">
              <a:extLst>
                <a:ext uri="{FF2B5EF4-FFF2-40B4-BE49-F238E27FC236}">
                  <a16:creationId xmlns:a16="http://schemas.microsoft.com/office/drawing/2014/main" id="{7E0A6F3A-B52C-4914-8A05-56A572A72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22725" y="1728788"/>
              <a:ext cx="601663" cy="633413"/>
            </a:xfrm>
            <a:custGeom>
              <a:avLst/>
              <a:gdLst>
                <a:gd name="T0" fmla="*/ 241 w 314"/>
                <a:gd name="T1" fmla="*/ 321 h 331"/>
                <a:gd name="T2" fmla="*/ 283 w 314"/>
                <a:gd name="T3" fmla="*/ 303 h 331"/>
                <a:gd name="T4" fmla="*/ 241 w 314"/>
                <a:gd name="T5" fmla="*/ 189 h 331"/>
                <a:gd name="T6" fmla="*/ 241 w 314"/>
                <a:gd name="T7" fmla="*/ 215 h 331"/>
                <a:gd name="T8" fmla="*/ 276 w 314"/>
                <a:gd name="T9" fmla="*/ 271 h 331"/>
                <a:gd name="T10" fmla="*/ 241 w 314"/>
                <a:gd name="T11" fmla="*/ 300 h 331"/>
                <a:gd name="T12" fmla="*/ 241 w 314"/>
                <a:gd name="T13" fmla="*/ 321 h 331"/>
                <a:gd name="T14" fmla="*/ 241 w 314"/>
                <a:gd name="T15" fmla="*/ 291 h 331"/>
                <a:gd name="T16" fmla="*/ 241 w 314"/>
                <a:gd name="T17" fmla="*/ 224 h 331"/>
                <a:gd name="T18" fmla="*/ 259 w 314"/>
                <a:gd name="T19" fmla="*/ 268 h 331"/>
                <a:gd name="T20" fmla="*/ 241 w 314"/>
                <a:gd name="T21" fmla="*/ 291 h 331"/>
                <a:gd name="T22" fmla="*/ 209 w 314"/>
                <a:gd name="T23" fmla="*/ 159 h 331"/>
                <a:gd name="T24" fmla="*/ 202 w 314"/>
                <a:gd name="T25" fmla="*/ 140 h 331"/>
                <a:gd name="T26" fmla="*/ 202 w 314"/>
                <a:gd name="T27" fmla="*/ 63 h 331"/>
                <a:gd name="T28" fmla="*/ 210 w 314"/>
                <a:gd name="T29" fmla="*/ 53 h 331"/>
                <a:gd name="T30" fmla="*/ 211 w 314"/>
                <a:gd name="T31" fmla="*/ 53 h 331"/>
                <a:gd name="T32" fmla="*/ 211 w 314"/>
                <a:gd name="T33" fmla="*/ 19 h 331"/>
                <a:gd name="T34" fmla="*/ 210 w 314"/>
                <a:gd name="T35" fmla="*/ 19 h 331"/>
                <a:gd name="T36" fmla="*/ 210 w 314"/>
                <a:gd name="T37" fmla="*/ 18 h 331"/>
                <a:gd name="T38" fmla="*/ 163 w 314"/>
                <a:gd name="T39" fmla="*/ 0 h 331"/>
                <a:gd name="T40" fmla="*/ 115 w 314"/>
                <a:gd name="T41" fmla="*/ 18 h 331"/>
                <a:gd name="T42" fmla="*/ 116 w 314"/>
                <a:gd name="T43" fmla="*/ 19 h 331"/>
                <a:gd name="T44" fmla="*/ 115 w 314"/>
                <a:gd name="T45" fmla="*/ 19 h 331"/>
                <a:gd name="T46" fmla="*/ 115 w 314"/>
                <a:gd name="T47" fmla="*/ 53 h 331"/>
                <a:gd name="T48" fmla="*/ 116 w 314"/>
                <a:gd name="T49" fmla="*/ 53 h 331"/>
                <a:gd name="T50" fmla="*/ 129 w 314"/>
                <a:gd name="T51" fmla="*/ 64 h 331"/>
                <a:gd name="T52" fmla="*/ 129 w 314"/>
                <a:gd name="T53" fmla="*/ 140 h 331"/>
                <a:gd name="T54" fmla="*/ 119 w 314"/>
                <a:gd name="T55" fmla="*/ 159 h 331"/>
                <a:gd name="T56" fmla="*/ 44 w 314"/>
                <a:gd name="T57" fmla="*/ 303 h 331"/>
                <a:gd name="T58" fmla="*/ 163 w 314"/>
                <a:gd name="T59" fmla="*/ 329 h 331"/>
                <a:gd name="T60" fmla="*/ 241 w 314"/>
                <a:gd name="T61" fmla="*/ 321 h 331"/>
                <a:gd name="T62" fmla="*/ 241 w 314"/>
                <a:gd name="T63" fmla="*/ 300 h 331"/>
                <a:gd name="T64" fmla="*/ 207 w 314"/>
                <a:gd name="T65" fmla="*/ 304 h 331"/>
                <a:gd name="T66" fmla="*/ 207 w 314"/>
                <a:gd name="T67" fmla="*/ 304 h 331"/>
                <a:gd name="T68" fmla="*/ 241 w 314"/>
                <a:gd name="T69" fmla="*/ 291 h 331"/>
                <a:gd name="T70" fmla="*/ 241 w 314"/>
                <a:gd name="T71" fmla="*/ 224 h 331"/>
                <a:gd name="T72" fmla="*/ 214 w 314"/>
                <a:gd name="T73" fmla="*/ 191 h 331"/>
                <a:gd name="T74" fmla="*/ 241 w 314"/>
                <a:gd name="T75" fmla="*/ 215 h 331"/>
                <a:gd name="T76" fmla="*/ 241 w 314"/>
                <a:gd name="T77" fmla="*/ 189 h 331"/>
                <a:gd name="T78" fmla="*/ 209 w 314"/>
                <a:gd name="T79" fmla="*/ 15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331">
                  <a:moveTo>
                    <a:pt x="241" y="321"/>
                  </a:moveTo>
                  <a:cubicBezTo>
                    <a:pt x="256" y="317"/>
                    <a:pt x="271" y="311"/>
                    <a:pt x="283" y="303"/>
                  </a:cubicBezTo>
                  <a:cubicBezTo>
                    <a:pt x="314" y="281"/>
                    <a:pt x="274" y="225"/>
                    <a:pt x="241" y="189"/>
                  </a:cubicBezTo>
                  <a:cubicBezTo>
                    <a:pt x="241" y="215"/>
                    <a:pt x="241" y="215"/>
                    <a:pt x="241" y="215"/>
                  </a:cubicBezTo>
                  <a:cubicBezTo>
                    <a:pt x="258" y="232"/>
                    <a:pt x="276" y="254"/>
                    <a:pt x="276" y="271"/>
                  </a:cubicBezTo>
                  <a:cubicBezTo>
                    <a:pt x="275" y="288"/>
                    <a:pt x="258" y="296"/>
                    <a:pt x="241" y="300"/>
                  </a:cubicBezTo>
                  <a:cubicBezTo>
                    <a:pt x="241" y="321"/>
                    <a:pt x="241" y="321"/>
                    <a:pt x="241" y="321"/>
                  </a:cubicBezTo>
                  <a:close/>
                  <a:moveTo>
                    <a:pt x="241" y="291"/>
                  </a:moveTo>
                  <a:cubicBezTo>
                    <a:pt x="241" y="224"/>
                    <a:pt x="241" y="224"/>
                    <a:pt x="241" y="224"/>
                  </a:cubicBezTo>
                  <a:cubicBezTo>
                    <a:pt x="251" y="239"/>
                    <a:pt x="260" y="256"/>
                    <a:pt x="259" y="268"/>
                  </a:cubicBezTo>
                  <a:cubicBezTo>
                    <a:pt x="258" y="278"/>
                    <a:pt x="251" y="286"/>
                    <a:pt x="241" y="291"/>
                  </a:cubicBezTo>
                  <a:close/>
                  <a:moveTo>
                    <a:pt x="209" y="159"/>
                  </a:moveTo>
                  <a:cubicBezTo>
                    <a:pt x="209" y="159"/>
                    <a:pt x="202" y="156"/>
                    <a:pt x="202" y="140"/>
                  </a:cubicBezTo>
                  <a:cubicBezTo>
                    <a:pt x="202" y="128"/>
                    <a:pt x="202" y="79"/>
                    <a:pt x="202" y="63"/>
                  </a:cubicBezTo>
                  <a:cubicBezTo>
                    <a:pt x="207" y="60"/>
                    <a:pt x="209" y="57"/>
                    <a:pt x="210" y="53"/>
                  </a:cubicBezTo>
                  <a:cubicBezTo>
                    <a:pt x="211" y="53"/>
                    <a:pt x="211" y="53"/>
                    <a:pt x="211" y="53"/>
                  </a:cubicBezTo>
                  <a:cubicBezTo>
                    <a:pt x="211" y="19"/>
                    <a:pt x="211" y="19"/>
                    <a:pt x="211" y="19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210" y="19"/>
                    <a:pt x="210" y="18"/>
                    <a:pt x="210" y="18"/>
                  </a:cubicBezTo>
                  <a:cubicBezTo>
                    <a:pt x="210" y="8"/>
                    <a:pt x="189" y="0"/>
                    <a:pt x="163" y="0"/>
                  </a:cubicBezTo>
                  <a:cubicBezTo>
                    <a:pt x="137" y="0"/>
                    <a:pt x="115" y="8"/>
                    <a:pt x="115" y="18"/>
                  </a:cubicBezTo>
                  <a:cubicBezTo>
                    <a:pt x="115" y="18"/>
                    <a:pt x="116" y="19"/>
                    <a:pt x="116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5" y="53"/>
                    <a:pt x="115" y="53"/>
                    <a:pt x="115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6" y="57"/>
                    <a:pt x="120" y="61"/>
                    <a:pt x="129" y="64"/>
                  </a:cubicBezTo>
                  <a:cubicBezTo>
                    <a:pt x="129" y="80"/>
                    <a:pt x="129" y="128"/>
                    <a:pt x="129" y="140"/>
                  </a:cubicBezTo>
                  <a:cubicBezTo>
                    <a:pt x="129" y="156"/>
                    <a:pt x="119" y="159"/>
                    <a:pt x="119" y="159"/>
                  </a:cubicBezTo>
                  <a:cubicBezTo>
                    <a:pt x="101" y="170"/>
                    <a:pt x="0" y="272"/>
                    <a:pt x="44" y="303"/>
                  </a:cubicBezTo>
                  <a:cubicBezTo>
                    <a:pt x="84" y="331"/>
                    <a:pt x="150" y="330"/>
                    <a:pt x="163" y="329"/>
                  </a:cubicBezTo>
                  <a:cubicBezTo>
                    <a:pt x="173" y="329"/>
                    <a:pt x="207" y="330"/>
                    <a:pt x="241" y="321"/>
                  </a:cubicBezTo>
                  <a:cubicBezTo>
                    <a:pt x="241" y="300"/>
                    <a:pt x="241" y="300"/>
                    <a:pt x="241" y="300"/>
                  </a:cubicBezTo>
                  <a:cubicBezTo>
                    <a:pt x="224" y="304"/>
                    <a:pt x="207" y="304"/>
                    <a:pt x="207" y="304"/>
                  </a:cubicBezTo>
                  <a:cubicBezTo>
                    <a:pt x="207" y="304"/>
                    <a:pt x="207" y="304"/>
                    <a:pt x="207" y="304"/>
                  </a:cubicBezTo>
                  <a:cubicBezTo>
                    <a:pt x="207" y="304"/>
                    <a:pt x="226" y="300"/>
                    <a:pt x="241" y="291"/>
                  </a:cubicBezTo>
                  <a:cubicBezTo>
                    <a:pt x="241" y="224"/>
                    <a:pt x="241" y="224"/>
                    <a:pt x="241" y="224"/>
                  </a:cubicBezTo>
                  <a:cubicBezTo>
                    <a:pt x="228" y="206"/>
                    <a:pt x="214" y="191"/>
                    <a:pt x="214" y="191"/>
                  </a:cubicBezTo>
                  <a:cubicBezTo>
                    <a:pt x="214" y="191"/>
                    <a:pt x="227" y="201"/>
                    <a:pt x="241" y="215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27" y="174"/>
                    <a:pt x="214" y="163"/>
                    <a:pt x="209" y="1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16">
              <a:extLst>
                <a:ext uri="{FF2B5EF4-FFF2-40B4-BE49-F238E27FC236}">
                  <a16:creationId xmlns:a16="http://schemas.microsoft.com/office/drawing/2014/main" id="{366B48FE-93B7-453D-973B-A918378D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1579563"/>
              <a:ext cx="180975" cy="177800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17">
              <a:extLst>
                <a:ext uri="{FF2B5EF4-FFF2-40B4-BE49-F238E27FC236}">
                  <a16:creationId xmlns:a16="http://schemas.microsoft.com/office/drawing/2014/main" id="{F6C465ED-A6FC-4DAF-8903-275C70E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6388" y="1712913"/>
              <a:ext cx="280988" cy="582613"/>
            </a:xfrm>
            <a:custGeom>
              <a:avLst/>
              <a:gdLst>
                <a:gd name="T0" fmla="*/ 0 w 147"/>
                <a:gd name="T1" fmla="*/ 8 h 305"/>
                <a:gd name="T2" fmla="*/ 98 w 147"/>
                <a:gd name="T3" fmla="*/ 263 h 305"/>
                <a:gd name="T4" fmla="*/ 142 w 147"/>
                <a:gd name="T5" fmla="*/ 305 h 305"/>
                <a:gd name="T6" fmla="*/ 32 w 147"/>
                <a:gd name="T7" fmla="*/ 0 h 305"/>
                <a:gd name="T8" fmla="*/ 0 w 147"/>
                <a:gd name="T9" fmla="*/ 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5">
                  <a:moveTo>
                    <a:pt x="0" y="8"/>
                  </a:moveTo>
                  <a:cubicBezTo>
                    <a:pt x="0" y="10"/>
                    <a:pt x="98" y="263"/>
                    <a:pt x="98" y="263"/>
                  </a:cubicBezTo>
                  <a:cubicBezTo>
                    <a:pt x="98" y="263"/>
                    <a:pt x="138" y="305"/>
                    <a:pt x="142" y="305"/>
                  </a:cubicBezTo>
                  <a:cubicBezTo>
                    <a:pt x="147" y="305"/>
                    <a:pt x="32" y="0"/>
                    <a:pt x="32" y="0"/>
                  </a:cubicBezTo>
                  <a:lnTo>
                    <a:pt x="0" y="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18">
              <a:extLst>
                <a:ext uri="{FF2B5EF4-FFF2-40B4-BE49-F238E27FC236}">
                  <a16:creationId xmlns:a16="http://schemas.microsoft.com/office/drawing/2014/main" id="{50DA2059-2656-4D66-BA27-C9755C173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1913" y="1712913"/>
              <a:ext cx="300038" cy="573088"/>
            </a:xfrm>
            <a:custGeom>
              <a:avLst/>
              <a:gdLst>
                <a:gd name="T0" fmla="*/ 187 w 189"/>
                <a:gd name="T1" fmla="*/ 16 h 361"/>
                <a:gd name="T2" fmla="*/ 49 w 189"/>
                <a:gd name="T3" fmla="*/ 312 h 361"/>
                <a:gd name="T4" fmla="*/ 0 w 189"/>
                <a:gd name="T5" fmla="*/ 361 h 361"/>
                <a:gd name="T6" fmla="*/ 14 w 189"/>
                <a:gd name="T7" fmla="*/ 292 h 361"/>
                <a:gd name="T8" fmla="*/ 147 w 189"/>
                <a:gd name="T9" fmla="*/ 0 h 361"/>
                <a:gd name="T10" fmla="*/ 189 w 189"/>
                <a:gd name="T11" fmla="*/ 13 h 361"/>
                <a:gd name="T12" fmla="*/ 187 w 189"/>
                <a:gd name="T13" fmla="*/ 16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361">
                  <a:moveTo>
                    <a:pt x="187" y="16"/>
                  </a:moveTo>
                  <a:lnTo>
                    <a:pt x="49" y="312"/>
                  </a:lnTo>
                  <a:lnTo>
                    <a:pt x="0" y="361"/>
                  </a:lnTo>
                  <a:lnTo>
                    <a:pt x="14" y="292"/>
                  </a:lnTo>
                  <a:lnTo>
                    <a:pt x="147" y="0"/>
                  </a:lnTo>
                  <a:lnTo>
                    <a:pt x="189" y="13"/>
                  </a:lnTo>
                  <a:lnTo>
                    <a:pt x="187" y="1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19">
              <a:extLst>
                <a:ext uri="{FF2B5EF4-FFF2-40B4-BE49-F238E27FC236}">
                  <a16:creationId xmlns:a16="http://schemas.microsoft.com/office/drawing/2014/main" id="{198E97E4-2E11-4B1B-A20B-C291C3C45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850" y="1517650"/>
              <a:ext cx="31750" cy="96838"/>
            </a:xfrm>
            <a:custGeom>
              <a:avLst/>
              <a:gdLst>
                <a:gd name="T0" fmla="*/ 17 w 17"/>
                <a:gd name="T1" fmla="*/ 43 h 51"/>
                <a:gd name="T2" fmla="*/ 9 w 17"/>
                <a:gd name="T3" fmla="*/ 51 h 51"/>
                <a:gd name="T4" fmla="*/ 0 w 17"/>
                <a:gd name="T5" fmla="*/ 43 h 51"/>
                <a:gd name="T6" fmla="*/ 0 w 17"/>
                <a:gd name="T7" fmla="*/ 9 h 51"/>
                <a:gd name="T8" fmla="*/ 9 w 17"/>
                <a:gd name="T9" fmla="*/ 0 h 51"/>
                <a:gd name="T10" fmla="*/ 17 w 17"/>
                <a:gd name="T11" fmla="*/ 9 h 51"/>
                <a:gd name="T12" fmla="*/ 17 w 17"/>
                <a:gd name="T13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51">
                  <a:moveTo>
                    <a:pt x="17" y="43"/>
                  </a:moveTo>
                  <a:cubicBezTo>
                    <a:pt x="17" y="48"/>
                    <a:pt x="13" y="51"/>
                    <a:pt x="9" y="51"/>
                  </a:cubicBezTo>
                  <a:cubicBezTo>
                    <a:pt x="4" y="51"/>
                    <a:pt x="0" y="48"/>
                    <a:pt x="0" y="43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9" y="0"/>
                  </a:cubicBezTo>
                  <a:cubicBezTo>
                    <a:pt x="13" y="0"/>
                    <a:pt x="17" y="4"/>
                    <a:pt x="17" y="9"/>
                  </a:cubicBezTo>
                  <a:lnTo>
                    <a:pt x="17" y="4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20">
              <a:extLst>
                <a:ext uri="{FF2B5EF4-FFF2-40B4-BE49-F238E27FC236}">
                  <a16:creationId xmlns:a16="http://schemas.microsoft.com/office/drawing/2014/main" id="{3F62203B-AD97-455A-8F83-DF5514F61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1925" y="1084263"/>
              <a:ext cx="282575" cy="769938"/>
            </a:xfrm>
            <a:custGeom>
              <a:avLst/>
              <a:gdLst>
                <a:gd name="T0" fmla="*/ 74 w 148"/>
                <a:gd name="T1" fmla="*/ 402 h 402"/>
                <a:gd name="T2" fmla="*/ 148 w 148"/>
                <a:gd name="T3" fmla="*/ 201 h 402"/>
                <a:gd name="T4" fmla="*/ 74 w 148"/>
                <a:gd name="T5" fmla="*/ 0 h 402"/>
                <a:gd name="T6" fmla="*/ 74 w 148"/>
                <a:gd name="T7" fmla="*/ 32 h 402"/>
                <a:gd name="T8" fmla="*/ 136 w 148"/>
                <a:gd name="T9" fmla="*/ 201 h 402"/>
                <a:gd name="T10" fmla="*/ 74 w 148"/>
                <a:gd name="T11" fmla="*/ 369 h 402"/>
                <a:gd name="T12" fmla="*/ 74 w 148"/>
                <a:gd name="T13" fmla="*/ 402 h 402"/>
                <a:gd name="T14" fmla="*/ 74 w 148"/>
                <a:gd name="T15" fmla="*/ 0 h 402"/>
                <a:gd name="T16" fmla="*/ 0 w 148"/>
                <a:gd name="T17" fmla="*/ 201 h 402"/>
                <a:gd name="T18" fmla="*/ 74 w 148"/>
                <a:gd name="T19" fmla="*/ 402 h 402"/>
                <a:gd name="T20" fmla="*/ 74 w 148"/>
                <a:gd name="T21" fmla="*/ 402 h 402"/>
                <a:gd name="T22" fmla="*/ 74 w 148"/>
                <a:gd name="T23" fmla="*/ 369 h 402"/>
                <a:gd name="T24" fmla="*/ 74 w 148"/>
                <a:gd name="T25" fmla="*/ 369 h 402"/>
                <a:gd name="T26" fmla="*/ 74 w 148"/>
                <a:gd name="T27" fmla="*/ 369 h 402"/>
                <a:gd name="T28" fmla="*/ 12 w 148"/>
                <a:gd name="T29" fmla="*/ 201 h 402"/>
                <a:gd name="T30" fmla="*/ 74 w 148"/>
                <a:gd name="T31" fmla="*/ 32 h 402"/>
                <a:gd name="T32" fmla="*/ 74 w 148"/>
                <a:gd name="T33" fmla="*/ 32 h 402"/>
                <a:gd name="T34" fmla="*/ 74 w 14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8" h="402">
                  <a:moveTo>
                    <a:pt x="74" y="402"/>
                  </a:moveTo>
                  <a:cubicBezTo>
                    <a:pt x="115" y="402"/>
                    <a:pt x="148" y="312"/>
                    <a:pt x="148" y="201"/>
                  </a:cubicBezTo>
                  <a:cubicBezTo>
                    <a:pt x="148" y="90"/>
                    <a:pt x="115" y="0"/>
                    <a:pt x="74" y="0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108" y="32"/>
                    <a:pt x="136" y="108"/>
                    <a:pt x="136" y="201"/>
                  </a:cubicBezTo>
                  <a:cubicBezTo>
                    <a:pt x="136" y="294"/>
                    <a:pt x="108" y="369"/>
                    <a:pt x="74" y="369"/>
                  </a:cubicBezTo>
                  <a:lnTo>
                    <a:pt x="74" y="402"/>
                  </a:lnTo>
                  <a:close/>
                  <a:moveTo>
                    <a:pt x="74" y="0"/>
                  </a:moveTo>
                  <a:cubicBezTo>
                    <a:pt x="33" y="0"/>
                    <a:pt x="0" y="90"/>
                    <a:pt x="0" y="201"/>
                  </a:cubicBezTo>
                  <a:cubicBezTo>
                    <a:pt x="0" y="312"/>
                    <a:pt x="33" y="402"/>
                    <a:pt x="74" y="402"/>
                  </a:cubicBezTo>
                  <a:cubicBezTo>
                    <a:pt x="74" y="402"/>
                    <a:pt x="74" y="402"/>
                    <a:pt x="74" y="402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40" y="369"/>
                    <a:pt x="12" y="294"/>
                    <a:pt x="12" y="201"/>
                  </a:cubicBezTo>
                  <a:cubicBezTo>
                    <a:pt x="12" y="108"/>
                    <a:pt x="40" y="32"/>
                    <a:pt x="74" y="32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74" y="0"/>
                    <a:pt x="74" y="0"/>
                    <a:pt x="74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21">
              <a:extLst>
                <a:ext uri="{FF2B5EF4-FFF2-40B4-BE49-F238E27FC236}">
                  <a16:creationId xmlns:a16="http://schemas.microsoft.com/office/drawing/2014/main" id="{0168713B-C1F9-4573-9650-C728A38E2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69038" y="1327150"/>
              <a:ext cx="768350" cy="284163"/>
            </a:xfrm>
            <a:custGeom>
              <a:avLst/>
              <a:gdLst>
                <a:gd name="T0" fmla="*/ 402 w 402"/>
                <a:gd name="T1" fmla="*/ 74 h 148"/>
                <a:gd name="T2" fmla="*/ 201 w 402"/>
                <a:gd name="T3" fmla="*/ 0 h 148"/>
                <a:gd name="T4" fmla="*/ 201 w 402"/>
                <a:gd name="T5" fmla="*/ 12 h 148"/>
                <a:gd name="T6" fmla="*/ 369 w 402"/>
                <a:gd name="T7" fmla="*/ 74 h 148"/>
                <a:gd name="T8" fmla="*/ 201 w 402"/>
                <a:gd name="T9" fmla="*/ 136 h 148"/>
                <a:gd name="T10" fmla="*/ 201 w 402"/>
                <a:gd name="T11" fmla="*/ 148 h 148"/>
                <a:gd name="T12" fmla="*/ 402 w 402"/>
                <a:gd name="T13" fmla="*/ 74 h 148"/>
                <a:gd name="T14" fmla="*/ 201 w 402"/>
                <a:gd name="T15" fmla="*/ 0 h 148"/>
                <a:gd name="T16" fmla="*/ 201 w 402"/>
                <a:gd name="T17" fmla="*/ 0 h 148"/>
                <a:gd name="T18" fmla="*/ 0 w 402"/>
                <a:gd name="T19" fmla="*/ 74 h 148"/>
                <a:gd name="T20" fmla="*/ 201 w 402"/>
                <a:gd name="T21" fmla="*/ 148 h 148"/>
                <a:gd name="T22" fmla="*/ 201 w 402"/>
                <a:gd name="T23" fmla="*/ 148 h 148"/>
                <a:gd name="T24" fmla="*/ 201 w 402"/>
                <a:gd name="T25" fmla="*/ 136 h 148"/>
                <a:gd name="T26" fmla="*/ 201 w 402"/>
                <a:gd name="T27" fmla="*/ 136 h 148"/>
                <a:gd name="T28" fmla="*/ 33 w 402"/>
                <a:gd name="T29" fmla="*/ 74 h 148"/>
                <a:gd name="T30" fmla="*/ 33 w 402"/>
                <a:gd name="T31" fmla="*/ 74 h 148"/>
                <a:gd name="T32" fmla="*/ 201 w 402"/>
                <a:gd name="T33" fmla="*/ 12 h 148"/>
                <a:gd name="T34" fmla="*/ 201 w 402"/>
                <a:gd name="T35" fmla="*/ 12 h 148"/>
                <a:gd name="T36" fmla="*/ 201 w 402"/>
                <a:gd name="T3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148">
                  <a:moveTo>
                    <a:pt x="402" y="74"/>
                  </a:moveTo>
                  <a:cubicBezTo>
                    <a:pt x="402" y="33"/>
                    <a:pt x="312" y="0"/>
                    <a:pt x="201" y="0"/>
                  </a:cubicBezTo>
                  <a:cubicBezTo>
                    <a:pt x="201" y="12"/>
                    <a:pt x="201" y="12"/>
                    <a:pt x="201" y="12"/>
                  </a:cubicBezTo>
                  <a:cubicBezTo>
                    <a:pt x="294" y="12"/>
                    <a:pt x="369" y="39"/>
                    <a:pt x="369" y="74"/>
                  </a:cubicBezTo>
                  <a:cubicBezTo>
                    <a:pt x="369" y="108"/>
                    <a:pt x="294" y="136"/>
                    <a:pt x="201" y="136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312" y="148"/>
                    <a:pt x="402" y="115"/>
                    <a:pt x="402" y="74"/>
                  </a:cubicBezTo>
                  <a:close/>
                  <a:moveTo>
                    <a:pt x="201" y="0"/>
                  </a:moveTo>
                  <a:cubicBezTo>
                    <a:pt x="201" y="0"/>
                    <a:pt x="201" y="0"/>
                    <a:pt x="201" y="0"/>
                  </a:cubicBezTo>
                  <a:cubicBezTo>
                    <a:pt x="90" y="0"/>
                    <a:pt x="0" y="33"/>
                    <a:pt x="0" y="74"/>
                  </a:cubicBezTo>
                  <a:cubicBezTo>
                    <a:pt x="0" y="115"/>
                    <a:pt x="90" y="148"/>
                    <a:pt x="201" y="148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108" y="136"/>
                    <a:pt x="33" y="108"/>
                    <a:pt x="33" y="74"/>
                  </a:cubicBezTo>
                  <a:cubicBezTo>
                    <a:pt x="33" y="74"/>
                    <a:pt x="33" y="74"/>
                    <a:pt x="33" y="74"/>
                  </a:cubicBezTo>
                  <a:cubicBezTo>
                    <a:pt x="33" y="39"/>
                    <a:pt x="108" y="12"/>
                    <a:pt x="201" y="12"/>
                  </a:cubicBezTo>
                  <a:cubicBezTo>
                    <a:pt x="201" y="12"/>
                    <a:pt x="201" y="12"/>
                    <a:pt x="201" y="12"/>
                  </a:cubicBezTo>
                  <a:lnTo>
                    <a:pt x="20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22">
              <a:extLst>
                <a:ext uri="{FF2B5EF4-FFF2-40B4-BE49-F238E27FC236}">
                  <a16:creationId xmlns:a16="http://schemas.microsoft.com/office/drawing/2014/main" id="{66AF4C88-C0CA-46CD-BA20-75B0115FA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23 h 329"/>
                <a:gd name="T2" fmla="*/ 171 w 342"/>
                <a:gd name="T3" fmla="*/ 66 h 329"/>
                <a:gd name="T4" fmla="*/ 171 w 342"/>
                <a:gd name="T5" fmla="*/ 82 h 329"/>
                <a:gd name="T6" fmla="*/ 290 w 342"/>
                <a:gd name="T7" fmla="*/ 46 h 329"/>
                <a:gd name="T8" fmla="*/ 215 w 342"/>
                <a:gd name="T9" fmla="*/ 208 h 329"/>
                <a:gd name="T10" fmla="*/ 171 w 342"/>
                <a:gd name="T11" fmla="*/ 247 h 329"/>
                <a:gd name="T12" fmla="*/ 171 w 342"/>
                <a:gd name="T13" fmla="*/ 263 h 329"/>
                <a:gd name="T14" fmla="*/ 223 w 342"/>
                <a:gd name="T15" fmla="*/ 217 h 329"/>
                <a:gd name="T16" fmla="*/ 313 w 342"/>
                <a:gd name="T17" fmla="*/ 23 h 329"/>
                <a:gd name="T18" fmla="*/ 171 w 342"/>
                <a:gd name="T19" fmla="*/ 66 h 329"/>
                <a:gd name="T20" fmla="*/ 119 w 342"/>
                <a:gd name="T21" fmla="*/ 112 h 329"/>
                <a:gd name="T22" fmla="*/ 29 w 342"/>
                <a:gd name="T23" fmla="*/ 307 h 329"/>
                <a:gd name="T24" fmla="*/ 171 w 342"/>
                <a:gd name="T25" fmla="*/ 263 h 329"/>
                <a:gd name="T26" fmla="*/ 171 w 342"/>
                <a:gd name="T27" fmla="*/ 247 h 329"/>
                <a:gd name="T28" fmla="*/ 52 w 342"/>
                <a:gd name="T29" fmla="*/ 284 h 329"/>
                <a:gd name="T30" fmla="*/ 52 w 342"/>
                <a:gd name="T31" fmla="*/ 284 h 329"/>
                <a:gd name="T32" fmla="*/ 127 w 342"/>
                <a:gd name="T33" fmla="*/ 121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23"/>
                  </a:moveTo>
                  <a:cubicBezTo>
                    <a:pt x="290" y="0"/>
                    <a:pt x="233" y="2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223" y="43"/>
                    <a:pt x="271" y="27"/>
                    <a:pt x="290" y="46"/>
                  </a:cubicBezTo>
                  <a:cubicBezTo>
                    <a:pt x="314" y="70"/>
                    <a:pt x="280" y="143"/>
                    <a:pt x="215" y="208"/>
                  </a:cubicBezTo>
                  <a:cubicBezTo>
                    <a:pt x="200" y="223"/>
                    <a:pt x="186" y="23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188" y="250"/>
                    <a:pt x="206" y="234"/>
                    <a:pt x="223" y="217"/>
                  </a:cubicBezTo>
                  <a:cubicBezTo>
                    <a:pt x="302" y="139"/>
                    <a:pt x="342" y="51"/>
                    <a:pt x="313" y="23"/>
                  </a:cubicBezTo>
                  <a:close/>
                  <a:moveTo>
                    <a:pt x="171" y="66"/>
                  </a:moveTo>
                  <a:cubicBezTo>
                    <a:pt x="154" y="80"/>
                    <a:pt x="136" y="95"/>
                    <a:pt x="119" y="112"/>
                  </a:cubicBezTo>
                  <a:cubicBezTo>
                    <a:pt x="40" y="191"/>
                    <a:pt x="0" y="278"/>
                    <a:pt x="29" y="307"/>
                  </a:cubicBezTo>
                  <a:cubicBezTo>
                    <a:pt x="51" y="329"/>
                    <a:pt x="109" y="31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19" y="286"/>
                    <a:pt x="71" y="303"/>
                    <a:pt x="52" y="284"/>
                  </a:cubicBezTo>
                  <a:cubicBezTo>
                    <a:pt x="52" y="284"/>
                    <a:pt x="52" y="284"/>
                    <a:pt x="52" y="284"/>
                  </a:cubicBezTo>
                  <a:cubicBezTo>
                    <a:pt x="28" y="259"/>
                    <a:pt x="61" y="187"/>
                    <a:pt x="127" y="121"/>
                  </a:cubicBezTo>
                  <a:cubicBezTo>
                    <a:pt x="142" y="106"/>
                    <a:pt x="156" y="9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23">
              <a:extLst>
                <a:ext uri="{FF2B5EF4-FFF2-40B4-BE49-F238E27FC236}">
                  <a16:creationId xmlns:a16="http://schemas.microsoft.com/office/drawing/2014/main" id="{F120507B-4D47-4E82-8A98-990678976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307 h 329"/>
                <a:gd name="T2" fmla="*/ 223 w 342"/>
                <a:gd name="T3" fmla="*/ 112 h 329"/>
                <a:gd name="T4" fmla="*/ 171 w 342"/>
                <a:gd name="T5" fmla="*/ 66 h 329"/>
                <a:gd name="T6" fmla="*/ 171 w 342"/>
                <a:gd name="T7" fmla="*/ 82 h 329"/>
                <a:gd name="T8" fmla="*/ 215 w 342"/>
                <a:gd name="T9" fmla="*/ 121 h 329"/>
                <a:gd name="T10" fmla="*/ 290 w 342"/>
                <a:gd name="T11" fmla="*/ 284 h 329"/>
                <a:gd name="T12" fmla="*/ 171 w 342"/>
                <a:gd name="T13" fmla="*/ 247 h 329"/>
                <a:gd name="T14" fmla="*/ 171 w 342"/>
                <a:gd name="T15" fmla="*/ 263 h 329"/>
                <a:gd name="T16" fmla="*/ 313 w 342"/>
                <a:gd name="T17" fmla="*/ 307 h 329"/>
                <a:gd name="T18" fmla="*/ 171 w 342"/>
                <a:gd name="T19" fmla="*/ 66 h 329"/>
                <a:gd name="T20" fmla="*/ 29 w 342"/>
                <a:gd name="T21" fmla="*/ 23 h 329"/>
                <a:gd name="T22" fmla="*/ 119 w 342"/>
                <a:gd name="T23" fmla="*/ 217 h 329"/>
                <a:gd name="T24" fmla="*/ 171 w 342"/>
                <a:gd name="T25" fmla="*/ 263 h 329"/>
                <a:gd name="T26" fmla="*/ 171 w 342"/>
                <a:gd name="T27" fmla="*/ 247 h 329"/>
                <a:gd name="T28" fmla="*/ 127 w 342"/>
                <a:gd name="T29" fmla="*/ 208 h 329"/>
                <a:gd name="T30" fmla="*/ 52 w 342"/>
                <a:gd name="T31" fmla="*/ 46 h 329"/>
                <a:gd name="T32" fmla="*/ 52 w 342"/>
                <a:gd name="T33" fmla="*/ 46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307"/>
                  </a:moveTo>
                  <a:cubicBezTo>
                    <a:pt x="342" y="278"/>
                    <a:pt x="302" y="191"/>
                    <a:pt x="223" y="112"/>
                  </a:cubicBezTo>
                  <a:cubicBezTo>
                    <a:pt x="206" y="95"/>
                    <a:pt x="188" y="8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186" y="93"/>
                    <a:pt x="200" y="106"/>
                    <a:pt x="215" y="121"/>
                  </a:cubicBezTo>
                  <a:cubicBezTo>
                    <a:pt x="280" y="187"/>
                    <a:pt x="314" y="259"/>
                    <a:pt x="290" y="284"/>
                  </a:cubicBezTo>
                  <a:cubicBezTo>
                    <a:pt x="271" y="303"/>
                    <a:pt x="223" y="28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233" y="310"/>
                    <a:pt x="290" y="329"/>
                    <a:pt x="313" y="307"/>
                  </a:cubicBezTo>
                  <a:close/>
                  <a:moveTo>
                    <a:pt x="171" y="66"/>
                  </a:moveTo>
                  <a:cubicBezTo>
                    <a:pt x="109" y="20"/>
                    <a:pt x="51" y="0"/>
                    <a:pt x="29" y="23"/>
                  </a:cubicBezTo>
                  <a:cubicBezTo>
                    <a:pt x="0" y="51"/>
                    <a:pt x="40" y="139"/>
                    <a:pt x="119" y="217"/>
                  </a:cubicBezTo>
                  <a:cubicBezTo>
                    <a:pt x="136" y="234"/>
                    <a:pt x="154" y="25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56" y="236"/>
                    <a:pt x="142" y="223"/>
                    <a:pt x="127" y="208"/>
                  </a:cubicBezTo>
                  <a:cubicBezTo>
                    <a:pt x="61" y="143"/>
                    <a:pt x="28" y="70"/>
                    <a:pt x="52" y="46"/>
                  </a:cubicBezTo>
                  <a:cubicBezTo>
                    <a:pt x="52" y="46"/>
                    <a:pt x="52" y="46"/>
                    <a:pt x="52" y="46"/>
                  </a:cubicBezTo>
                  <a:cubicBezTo>
                    <a:pt x="71" y="27"/>
                    <a:pt x="119" y="4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Oval 224">
              <a:extLst>
                <a:ext uri="{FF2B5EF4-FFF2-40B4-BE49-F238E27FC236}">
                  <a16:creationId xmlns:a16="http://schemas.microsoft.com/office/drawing/2014/main" id="{9005E4F9-DF4B-40A3-96C7-FD535211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4475" y="1409700"/>
              <a:ext cx="117475" cy="119063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25">
              <a:extLst>
                <a:ext uri="{FF2B5EF4-FFF2-40B4-BE49-F238E27FC236}">
                  <a16:creationId xmlns:a16="http://schemas.microsoft.com/office/drawing/2014/main" id="{F4ED9EFD-49D5-4BE4-B318-26ACB7111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2525" y="868363"/>
              <a:ext cx="322263" cy="612775"/>
            </a:xfrm>
            <a:custGeom>
              <a:avLst/>
              <a:gdLst>
                <a:gd name="T0" fmla="*/ 84 w 203"/>
                <a:gd name="T1" fmla="*/ 386 h 386"/>
                <a:gd name="T2" fmla="*/ 203 w 203"/>
                <a:gd name="T3" fmla="*/ 386 h 386"/>
                <a:gd name="T4" fmla="*/ 84 w 203"/>
                <a:gd name="T5" fmla="*/ 159 h 386"/>
                <a:gd name="T6" fmla="*/ 84 w 203"/>
                <a:gd name="T7" fmla="*/ 242 h 386"/>
                <a:gd name="T8" fmla="*/ 137 w 203"/>
                <a:gd name="T9" fmla="*/ 335 h 386"/>
                <a:gd name="T10" fmla="*/ 84 w 203"/>
                <a:gd name="T11" fmla="*/ 335 h 386"/>
                <a:gd name="T12" fmla="*/ 84 w 203"/>
                <a:gd name="T13" fmla="*/ 386 h 386"/>
                <a:gd name="T14" fmla="*/ 0 w 203"/>
                <a:gd name="T15" fmla="*/ 0 h 386"/>
                <a:gd name="T16" fmla="*/ 0 w 203"/>
                <a:gd name="T17" fmla="*/ 386 h 386"/>
                <a:gd name="T18" fmla="*/ 84 w 203"/>
                <a:gd name="T19" fmla="*/ 386 h 386"/>
                <a:gd name="T20" fmla="*/ 84 w 203"/>
                <a:gd name="T21" fmla="*/ 335 h 386"/>
                <a:gd name="T22" fmla="*/ 31 w 203"/>
                <a:gd name="T23" fmla="*/ 335 h 386"/>
                <a:gd name="T24" fmla="*/ 31 w 203"/>
                <a:gd name="T25" fmla="*/ 150 h 386"/>
                <a:gd name="T26" fmla="*/ 31 w 203"/>
                <a:gd name="T27" fmla="*/ 150 h 386"/>
                <a:gd name="T28" fmla="*/ 84 w 203"/>
                <a:gd name="T29" fmla="*/ 242 h 386"/>
                <a:gd name="T30" fmla="*/ 84 w 203"/>
                <a:gd name="T31" fmla="*/ 159 h 386"/>
                <a:gd name="T32" fmla="*/ 0 w 203"/>
                <a:gd name="T3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386">
                  <a:moveTo>
                    <a:pt x="84" y="386"/>
                  </a:moveTo>
                  <a:lnTo>
                    <a:pt x="203" y="386"/>
                  </a:lnTo>
                  <a:lnTo>
                    <a:pt x="84" y="159"/>
                  </a:lnTo>
                  <a:lnTo>
                    <a:pt x="84" y="242"/>
                  </a:lnTo>
                  <a:lnTo>
                    <a:pt x="137" y="335"/>
                  </a:lnTo>
                  <a:lnTo>
                    <a:pt x="84" y="335"/>
                  </a:lnTo>
                  <a:lnTo>
                    <a:pt x="84" y="386"/>
                  </a:lnTo>
                  <a:close/>
                  <a:moveTo>
                    <a:pt x="0" y="0"/>
                  </a:moveTo>
                  <a:lnTo>
                    <a:pt x="0" y="386"/>
                  </a:lnTo>
                  <a:lnTo>
                    <a:pt x="84" y="386"/>
                  </a:lnTo>
                  <a:lnTo>
                    <a:pt x="84" y="335"/>
                  </a:lnTo>
                  <a:lnTo>
                    <a:pt x="31" y="335"/>
                  </a:lnTo>
                  <a:lnTo>
                    <a:pt x="31" y="150"/>
                  </a:lnTo>
                  <a:lnTo>
                    <a:pt x="31" y="150"/>
                  </a:lnTo>
                  <a:lnTo>
                    <a:pt x="84" y="242"/>
                  </a:lnTo>
                  <a:lnTo>
                    <a:pt x="84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226">
              <a:extLst>
                <a:ext uri="{FF2B5EF4-FFF2-40B4-BE49-F238E27FC236}">
                  <a16:creationId xmlns:a16="http://schemas.microsoft.com/office/drawing/2014/main" id="{040B36C2-81E7-4C2F-94FE-70C9C0FCA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9013" y="865188"/>
              <a:ext cx="82550" cy="6000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27">
              <a:extLst>
                <a:ext uri="{FF2B5EF4-FFF2-40B4-BE49-F238E27FC236}">
                  <a16:creationId xmlns:a16="http://schemas.microsoft.com/office/drawing/2014/main" id="{8E6534EA-CA2B-43B5-887E-B754A5BBC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550" y="306388"/>
              <a:ext cx="658813" cy="606425"/>
            </a:xfrm>
            <a:custGeom>
              <a:avLst/>
              <a:gdLst>
                <a:gd name="T0" fmla="*/ 169 w 344"/>
                <a:gd name="T1" fmla="*/ 317 h 317"/>
                <a:gd name="T2" fmla="*/ 0 w 344"/>
                <a:gd name="T3" fmla="*/ 315 h 317"/>
                <a:gd name="T4" fmla="*/ 0 w 344"/>
                <a:gd name="T5" fmla="*/ 64 h 317"/>
                <a:gd name="T6" fmla="*/ 172 w 344"/>
                <a:gd name="T7" fmla="*/ 64 h 317"/>
                <a:gd name="T8" fmla="*/ 344 w 344"/>
                <a:gd name="T9" fmla="*/ 64 h 317"/>
                <a:gd name="T10" fmla="*/ 344 w 344"/>
                <a:gd name="T11" fmla="*/ 316 h 317"/>
                <a:gd name="T12" fmla="*/ 169 w 344"/>
                <a:gd name="T13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4" h="317">
                  <a:moveTo>
                    <a:pt x="169" y="317"/>
                  </a:moveTo>
                  <a:cubicBezTo>
                    <a:pt x="169" y="317"/>
                    <a:pt x="109" y="258"/>
                    <a:pt x="0" y="315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112" y="0"/>
                    <a:pt x="172" y="64"/>
                  </a:cubicBezTo>
                  <a:cubicBezTo>
                    <a:pt x="344" y="64"/>
                    <a:pt x="344" y="64"/>
                    <a:pt x="344" y="64"/>
                  </a:cubicBezTo>
                  <a:cubicBezTo>
                    <a:pt x="344" y="316"/>
                    <a:pt x="344" y="316"/>
                    <a:pt x="344" y="316"/>
                  </a:cubicBezTo>
                  <a:lnTo>
                    <a:pt x="169" y="31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28">
              <a:extLst>
                <a:ext uri="{FF2B5EF4-FFF2-40B4-BE49-F238E27FC236}">
                  <a16:creationId xmlns:a16="http://schemas.microsoft.com/office/drawing/2014/main" id="{C7D05A69-E90A-4FB6-A613-33FD41B85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788" y="501650"/>
              <a:ext cx="857250" cy="693738"/>
            </a:xfrm>
            <a:custGeom>
              <a:avLst/>
              <a:gdLst>
                <a:gd name="T0" fmla="*/ 448 w 448"/>
                <a:gd name="T1" fmla="*/ 123 h 363"/>
                <a:gd name="T2" fmla="*/ 438 w 448"/>
                <a:gd name="T3" fmla="*/ 108 h 363"/>
                <a:gd name="T4" fmla="*/ 113 w 448"/>
                <a:gd name="T5" fmla="*/ 325 h 363"/>
                <a:gd name="T6" fmla="*/ 40 w 448"/>
                <a:gd name="T7" fmla="*/ 306 h 363"/>
                <a:gd name="T8" fmla="*/ 51 w 448"/>
                <a:gd name="T9" fmla="*/ 232 h 363"/>
                <a:gd name="T10" fmla="*/ 376 w 448"/>
                <a:gd name="T11" fmla="*/ 15 h 363"/>
                <a:gd name="T12" fmla="*/ 366 w 448"/>
                <a:gd name="T13" fmla="*/ 0 h 363"/>
                <a:gd name="T14" fmla="*/ 37 w 448"/>
                <a:gd name="T15" fmla="*/ 219 h 363"/>
                <a:gd name="T16" fmla="*/ 22 w 448"/>
                <a:gd name="T17" fmla="*/ 318 h 363"/>
                <a:gd name="T18" fmla="*/ 119 w 448"/>
                <a:gd name="T19" fmla="*/ 343 h 363"/>
                <a:gd name="T20" fmla="*/ 448 w 448"/>
                <a:gd name="T21" fmla="*/ 12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8" h="363">
                  <a:moveTo>
                    <a:pt x="448" y="123"/>
                  </a:moveTo>
                  <a:cubicBezTo>
                    <a:pt x="438" y="108"/>
                    <a:pt x="438" y="108"/>
                    <a:pt x="438" y="108"/>
                  </a:cubicBezTo>
                  <a:cubicBezTo>
                    <a:pt x="113" y="325"/>
                    <a:pt x="113" y="325"/>
                    <a:pt x="113" y="325"/>
                  </a:cubicBezTo>
                  <a:cubicBezTo>
                    <a:pt x="90" y="340"/>
                    <a:pt x="57" y="332"/>
                    <a:pt x="40" y="306"/>
                  </a:cubicBezTo>
                  <a:cubicBezTo>
                    <a:pt x="23" y="281"/>
                    <a:pt x="28" y="247"/>
                    <a:pt x="51" y="232"/>
                  </a:cubicBezTo>
                  <a:cubicBezTo>
                    <a:pt x="376" y="15"/>
                    <a:pt x="376" y="15"/>
                    <a:pt x="376" y="15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7" y="219"/>
                    <a:pt x="37" y="219"/>
                    <a:pt x="37" y="219"/>
                  </a:cubicBezTo>
                  <a:cubicBezTo>
                    <a:pt x="6" y="240"/>
                    <a:pt x="0" y="284"/>
                    <a:pt x="22" y="318"/>
                  </a:cubicBezTo>
                  <a:cubicBezTo>
                    <a:pt x="45" y="352"/>
                    <a:pt x="89" y="363"/>
                    <a:pt x="119" y="343"/>
                  </a:cubicBezTo>
                  <a:lnTo>
                    <a:pt x="448" y="12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29">
              <a:extLst>
                <a:ext uri="{FF2B5EF4-FFF2-40B4-BE49-F238E27FC236}">
                  <a16:creationId xmlns:a16="http://schemas.microsoft.com/office/drawing/2014/main" id="{4F235BF2-EAE8-4A40-91FA-DB2523278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9250" y="463550"/>
              <a:ext cx="234950" cy="322263"/>
            </a:xfrm>
            <a:custGeom>
              <a:avLst/>
              <a:gdLst>
                <a:gd name="T0" fmla="*/ 115 w 123"/>
                <a:gd name="T1" fmla="*/ 165 h 169"/>
                <a:gd name="T2" fmla="*/ 96 w 123"/>
                <a:gd name="T3" fmla="*/ 161 h 169"/>
                <a:gd name="T4" fmla="*/ 4 w 123"/>
                <a:gd name="T5" fmla="*/ 23 h 169"/>
                <a:gd name="T6" fmla="*/ 8 w 123"/>
                <a:gd name="T7" fmla="*/ 4 h 169"/>
                <a:gd name="T8" fmla="*/ 26 w 123"/>
                <a:gd name="T9" fmla="*/ 8 h 169"/>
                <a:gd name="T10" fmla="*/ 119 w 123"/>
                <a:gd name="T11" fmla="*/ 146 h 169"/>
                <a:gd name="T12" fmla="*/ 115 w 123"/>
                <a:gd name="T13" fmla="*/ 16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169">
                  <a:moveTo>
                    <a:pt x="115" y="165"/>
                  </a:moveTo>
                  <a:cubicBezTo>
                    <a:pt x="109" y="169"/>
                    <a:pt x="101" y="167"/>
                    <a:pt x="96" y="16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0" y="16"/>
                    <a:pt x="2" y="8"/>
                    <a:pt x="8" y="4"/>
                  </a:cubicBezTo>
                  <a:cubicBezTo>
                    <a:pt x="14" y="0"/>
                    <a:pt x="22" y="2"/>
                    <a:pt x="26" y="8"/>
                  </a:cubicBezTo>
                  <a:cubicBezTo>
                    <a:pt x="119" y="146"/>
                    <a:pt x="119" y="146"/>
                    <a:pt x="119" y="146"/>
                  </a:cubicBezTo>
                  <a:cubicBezTo>
                    <a:pt x="123" y="152"/>
                    <a:pt x="121" y="161"/>
                    <a:pt x="115" y="16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30">
              <a:extLst>
                <a:ext uri="{FF2B5EF4-FFF2-40B4-BE49-F238E27FC236}">
                  <a16:creationId xmlns:a16="http://schemas.microsoft.com/office/drawing/2014/main" id="{465C03B1-ED7A-432C-B774-CC90A2387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9500" y="684213"/>
              <a:ext cx="646113" cy="423863"/>
            </a:xfrm>
            <a:custGeom>
              <a:avLst/>
              <a:gdLst>
                <a:gd name="T0" fmla="*/ 338 w 338"/>
                <a:gd name="T1" fmla="*/ 18 h 221"/>
                <a:gd name="T2" fmla="*/ 326 w 338"/>
                <a:gd name="T3" fmla="*/ 0 h 221"/>
                <a:gd name="T4" fmla="*/ 36 w 338"/>
                <a:gd name="T5" fmla="*/ 193 h 221"/>
                <a:gd name="T6" fmla="*/ 0 w 338"/>
                <a:gd name="T7" fmla="*/ 195 h 221"/>
                <a:gd name="T8" fmla="*/ 1 w 338"/>
                <a:gd name="T9" fmla="*/ 197 h 221"/>
                <a:gd name="T10" fmla="*/ 52 w 338"/>
                <a:gd name="T11" fmla="*/ 210 h 221"/>
                <a:gd name="T12" fmla="*/ 338 w 338"/>
                <a:gd name="T13" fmla="*/ 18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8" h="221">
                  <a:moveTo>
                    <a:pt x="338" y="18"/>
                  </a:moveTo>
                  <a:cubicBezTo>
                    <a:pt x="326" y="0"/>
                    <a:pt x="326" y="0"/>
                    <a:pt x="326" y="0"/>
                  </a:cubicBezTo>
                  <a:cubicBezTo>
                    <a:pt x="36" y="193"/>
                    <a:pt x="36" y="193"/>
                    <a:pt x="36" y="193"/>
                  </a:cubicBezTo>
                  <a:cubicBezTo>
                    <a:pt x="25" y="201"/>
                    <a:pt x="11" y="201"/>
                    <a:pt x="0" y="195"/>
                  </a:cubicBezTo>
                  <a:cubicBezTo>
                    <a:pt x="0" y="196"/>
                    <a:pt x="1" y="197"/>
                    <a:pt x="1" y="197"/>
                  </a:cubicBezTo>
                  <a:cubicBezTo>
                    <a:pt x="13" y="215"/>
                    <a:pt x="36" y="221"/>
                    <a:pt x="52" y="210"/>
                  </a:cubicBezTo>
                  <a:lnTo>
                    <a:pt x="338" y="1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31">
              <a:extLst>
                <a:ext uri="{FF2B5EF4-FFF2-40B4-BE49-F238E27FC236}">
                  <a16:creationId xmlns:a16="http://schemas.microsoft.com/office/drawing/2014/main" id="{FBE6C0EE-C0A8-4347-81D1-6D5F3565F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62450" y="1055688"/>
              <a:ext cx="374650" cy="657225"/>
            </a:xfrm>
            <a:custGeom>
              <a:avLst/>
              <a:gdLst>
                <a:gd name="T0" fmla="*/ 85 w 196"/>
                <a:gd name="T1" fmla="*/ 291 h 343"/>
                <a:gd name="T2" fmla="*/ 78 w 196"/>
                <a:gd name="T3" fmla="*/ 290 h 343"/>
                <a:gd name="T4" fmla="*/ 78 w 196"/>
                <a:gd name="T5" fmla="*/ 343 h 343"/>
                <a:gd name="T6" fmla="*/ 104 w 196"/>
                <a:gd name="T7" fmla="*/ 323 h 343"/>
                <a:gd name="T8" fmla="*/ 85 w 196"/>
                <a:gd name="T9" fmla="*/ 291 h 343"/>
                <a:gd name="T10" fmla="*/ 78 w 196"/>
                <a:gd name="T11" fmla="*/ 268 h 343"/>
                <a:gd name="T12" fmla="*/ 78 w 196"/>
                <a:gd name="T13" fmla="*/ 118 h 343"/>
                <a:gd name="T14" fmla="*/ 117 w 196"/>
                <a:gd name="T15" fmla="*/ 105 h 343"/>
                <a:gd name="T16" fmla="*/ 140 w 196"/>
                <a:gd name="T17" fmla="*/ 18 h 343"/>
                <a:gd name="T18" fmla="*/ 165 w 196"/>
                <a:gd name="T19" fmla="*/ 3 h 343"/>
                <a:gd name="T20" fmla="*/ 179 w 196"/>
                <a:gd name="T21" fmla="*/ 28 h 343"/>
                <a:gd name="T22" fmla="*/ 157 w 196"/>
                <a:gd name="T23" fmla="*/ 115 h 343"/>
                <a:gd name="T24" fmla="*/ 187 w 196"/>
                <a:gd name="T25" fmla="*/ 191 h 343"/>
                <a:gd name="T26" fmla="*/ 176 w 196"/>
                <a:gd name="T27" fmla="*/ 235 h 343"/>
                <a:gd name="T28" fmla="*/ 176 w 196"/>
                <a:gd name="T29" fmla="*/ 235 h 343"/>
                <a:gd name="T30" fmla="*/ 196 w 196"/>
                <a:gd name="T31" fmla="*/ 267 h 343"/>
                <a:gd name="T32" fmla="*/ 189 w 196"/>
                <a:gd name="T33" fmla="*/ 297 h 343"/>
                <a:gd name="T34" fmla="*/ 78 w 196"/>
                <a:gd name="T35" fmla="*/ 268 h 343"/>
                <a:gd name="T36" fmla="*/ 78 w 196"/>
                <a:gd name="T37" fmla="*/ 290 h 343"/>
                <a:gd name="T38" fmla="*/ 53 w 196"/>
                <a:gd name="T39" fmla="*/ 310 h 343"/>
                <a:gd name="T40" fmla="*/ 72 w 196"/>
                <a:gd name="T41" fmla="*/ 342 h 343"/>
                <a:gd name="T42" fmla="*/ 78 w 196"/>
                <a:gd name="T43" fmla="*/ 343 h 343"/>
                <a:gd name="T44" fmla="*/ 78 w 196"/>
                <a:gd name="T45" fmla="*/ 290 h 343"/>
                <a:gd name="T46" fmla="*/ 78 w 196"/>
                <a:gd name="T47" fmla="*/ 118 h 343"/>
                <a:gd name="T48" fmla="*/ 78 w 196"/>
                <a:gd name="T49" fmla="*/ 268 h 343"/>
                <a:gd name="T50" fmla="*/ 0 w 196"/>
                <a:gd name="T51" fmla="*/ 248 h 343"/>
                <a:gd name="T52" fmla="*/ 8 w 196"/>
                <a:gd name="T53" fmla="*/ 218 h 343"/>
                <a:gd name="T54" fmla="*/ 42 w 196"/>
                <a:gd name="T55" fmla="*/ 200 h 343"/>
                <a:gd name="T56" fmla="*/ 53 w 196"/>
                <a:gd name="T57" fmla="*/ 157 h 343"/>
                <a:gd name="T58" fmla="*/ 78 w 196"/>
                <a:gd name="T59" fmla="*/ 118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6" h="343">
                  <a:moveTo>
                    <a:pt x="85" y="291"/>
                  </a:moveTo>
                  <a:cubicBezTo>
                    <a:pt x="83" y="291"/>
                    <a:pt x="80" y="290"/>
                    <a:pt x="78" y="290"/>
                  </a:cubicBezTo>
                  <a:cubicBezTo>
                    <a:pt x="78" y="343"/>
                    <a:pt x="78" y="343"/>
                    <a:pt x="78" y="343"/>
                  </a:cubicBezTo>
                  <a:cubicBezTo>
                    <a:pt x="90" y="343"/>
                    <a:pt x="101" y="335"/>
                    <a:pt x="104" y="323"/>
                  </a:cubicBezTo>
                  <a:cubicBezTo>
                    <a:pt x="108" y="309"/>
                    <a:pt x="99" y="295"/>
                    <a:pt x="85" y="291"/>
                  </a:cubicBezTo>
                  <a:close/>
                  <a:moveTo>
                    <a:pt x="78" y="268"/>
                  </a:moveTo>
                  <a:cubicBezTo>
                    <a:pt x="78" y="118"/>
                    <a:pt x="78" y="118"/>
                    <a:pt x="78" y="118"/>
                  </a:cubicBezTo>
                  <a:cubicBezTo>
                    <a:pt x="90" y="109"/>
                    <a:pt x="103" y="105"/>
                    <a:pt x="117" y="105"/>
                  </a:cubicBezTo>
                  <a:cubicBezTo>
                    <a:pt x="140" y="18"/>
                    <a:pt x="140" y="18"/>
                    <a:pt x="140" y="18"/>
                  </a:cubicBezTo>
                  <a:cubicBezTo>
                    <a:pt x="143" y="7"/>
                    <a:pt x="154" y="0"/>
                    <a:pt x="165" y="3"/>
                  </a:cubicBezTo>
                  <a:cubicBezTo>
                    <a:pt x="176" y="6"/>
                    <a:pt x="182" y="17"/>
                    <a:pt x="179" y="28"/>
                  </a:cubicBezTo>
                  <a:cubicBezTo>
                    <a:pt x="157" y="115"/>
                    <a:pt x="157" y="115"/>
                    <a:pt x="157" y="115"/>
                  </a:cubicBezTo>
                  <a:cubicBezTo>
                    <a:pt x="180" y="129"/>
                    <a:pt x="196" y="156"/>
                    <a:pt x="187" y="191"/>
                  </a:cubicBezTo>
                  <a:cubicBezTo>
                    <a:pt x="187" y="191"/>
                    <a:pt x="180" y="220"/>
                    <a:pt x="176" y="235"/>
                  </a:cubicBezTo>
                  <a:cubicBezTo>
                    <a:pt x="176" y="235"/>
                    <a:pt x="176" y="235"/>
                    <a:pt x="176" y="235"/>
                  </a:cubicBezTo>
                  <a:cubicBezTo>
                    <a:pt x="170" y="255"/>
                    <a:pt x="196" y="267"/>
                    <a:pt x="196" y="267"/>
                  </a:cubicBezTo>
                  <a:cubicBezTo>
                    <a:pt x="189" y="297"/>
                    <a:pt x="189" y="297"/>
                    <a:pt x="189" y="297"/>
                  </a:cubicBezTo>
                  <a:lnTo>
                    <a:pt x="78" y="268"/>
                  </a:lnTo>
                  <a:close/>
                  <a:moveTo>
                    <a:pt x="78" y="290"/>
                  </a:moveTo>
                  <a:cubicBezTo>
                    <a:pt x="67" y="290"/>
                    <a:pt x="56" y="298"/>
                    <a:pt x="53" y="310"/>
                  </a:cubicBezTo>
                  <a:cubicBezTo>
                    <a:pt x="49" y="324"/>
                    <a:pt x="58" y="339"/>
                    <a:pt x="72" y="342"/>
                  </a:cubicBezTo>
                  <a:cubicBezTo>
                    <a:pt x="74" y="343"/>
                    <a:pt x="76" y="343"/>
                    <a:pt x="78" y="343"/>
                  </a:cubicBezTo>
                  <a:cubicBezTo>
                    <a:pt x="78" y="290"/>
                    <a:pt x="78" y="290"/>
                    <a:pt x="78" y="290"/>
                  </a:cubicBezTo>
                  <a:close/>
                  <a:moveTo>
                    <a:pt x="78" y="118"/>
                  </a:moveTo>
                  <a:cubicBezTo>
                    <a:pt x="78" y="268"/>
                    <a:pt x="78" y="268"/>
                    <a:pt x="78" y="268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8" y="218"/>
                    <a:pt x="8" y="218"/>
                    <a:pt x="8" y="218"/>
                  </a:cubicBezTo>
                  <a:cubicBezTo>
                    <a:pt x="8" y="218"/>
                    <a:pt x="36" y="221"/>
                    <a:pt x="42" y="200"/>
                  </a:cubicBezTo>
                  <a:cubicBezTo>
                    <a:pt x="46" y="183"/>
                    <a:pt x="53" y="157"/>
                    <a:pt x="53" y="157"/>
                  </a:cubicBezTo>
                  <a:cubicBezTo>
                    <a:pt x="58" y="139"/>
                    <a:pt x="67" y="126"/>
                    <a:pt x="78" y="118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32">
              <a:extLst>
                <a:ext uri="{FF2B5EF4-FFF2-40B4-BE49-F238E27FC236}">
                  <a16:creationId xmlns:a16="http://schemas.microsoft.com/office/drawing/2014/main" id="{8B8020E2-3D98-4961-8E7D-5CF45CB2EC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458788"/>
              <a:ext cx="669925" cy="652463"/>
            </a:xfrm>
            <a:custGeom>
              <a:avLst/>
              <a:gdLst>
                <a:gd name="T0" fmla="*/ 333 w 350"/>
                <a:gd name="T1" fmla="*/ 133 h 341"/>
                <a:gd name="T2" fmla="*/ 309 w 350"/>
                <a:gd name="T3" fmla="*/ 119 h 341"/>
                <a:gd name="T4" fmla="*/ 297 w 350"/>
                <a:gd name="T5" fmla="*/ 102 h 341"/>
                <a:gd name="T6" fmla="*/ 277 w 350"/>
                <a:gd name="T7" fmla="*/ 118 h 341"/>
                <a:gd name="T8" fmla="*/ 280 w 350"/>
                <a:gd name="T9" fmla="*/ 92 h 341"/>
                <a:gd name="T10" fmla="*/ 258 w 350"/>
                <a:gd name="T11" fmla="*/ 91 h 341"/>
                <a:gd name="T12" fmla="*/ 234 w 350"/>
                <a:gd name="T13" fmla="*/ 78 h 341"/>
                <a:gd name="T14" fmla="*/ 222 w 350"/>
                <a:gd name="T15" fmla="*/ 60 h 341"/>
                <a:gd name="T16" fmla="*/ 202 w 350"/>
                <a:gd name="T17" fmla="*/ 76 h 341"/>
                <a:gd name="T18" fmla="*/ 205 w 350"/>
                <a:gd name="T19" fmla="*/ 51 h 341"/>
                <a:gd name="T20" fmla="*/ 184 w 350"/>
                <a:gd name="T21" fmla="*/ 50 h 341"/>
                <a:gd name="T22" fmla="*/ 160 w 350"/>
                <a:gd name="T23" fmla="*/ 37 h 341"/>
                <a:gd name="T24" fmla="*/ 148 w 350"/>
                <a:gd name="T25" fmla="*/ 19 h 341"/>
                <a:gd name="T26" fmla="*/ 145 w 350"/>
                <a:gd name="T27" fmla="*/ 32 h 341"/>
                <a:gd name="T28" fmla="*/ 299 w 350"/>
                <a:gd name="T29" fmla="*/ 184 h 341"/>
                <a:gd name="T30" fmla="*/ 296 w 350"/>
                <a:gd name="T31" fmla="*/ 190 h 341"/>
                <a:gd name="T32" fmla="*/ 145 w 350"/>
                <a:gd name="T33" fmla="*/ 106 h 341"/>
                <a:gd name="T34" fmla="*/ 283 w 350"/>
                <a:gd name="T35" fmla="*/ 214 h 341"/>
                <a:gd name="T36" fmla="*/ 280 w 350"/>
                <a:gd name="T37" fmla="*/ 220 h 341"/>
                <a:gd name="T38" fmla="*/ 145 w 350"/>
                <a:gd name="T39" fmla="*/ 146 h 341"/>
                <a:gd name="T40" fmla="*/ 266 w 350"/>
                <a:gd name="T41" fmla="*/ 245 h 341"/>
                <a:gd name="T42" fmla="*/ 263 w 350"/>
                <a:gd name="T43" fmla="*/ 250 h 341"/>
                <a:gd name="T44" fmla="*/ 145 w 350"/>
                <a:gd name="T45" fmla="*/ 185 h 341"/>
                <a:gd name="T46" fmla="*/ 249 w 350"/>
                <a:gd name="T47" fmla="*/ 275 h 341"/>
                <a:gd name="T48" fmla="*/ 246 w 350"/>
                <a:gd name="T49" fmla="*/ 280 h 341"/>
                <a:gd name="T50" fmla="*/ 145 w 350"/>
                <a:gd name="T51" fmla="*/ 225 h 341"/>
                <a:gd name="T52" fmla="*/ 199 w 350"/>
                <a:gd name="T53" fmla="*/ 332 h 341"/>
                <a:gd name="T54" fmla="*/ 350 w 350"/>
                <a:gd name="T55" fmla="*/ 131 h 341"/>
                <a:gd name="T56" fmla="*/ 145 w 350"/>
                <a:gd name="T57" fmla="*/ 32 h 341"/>
                <a:gd name="T58" fmla="*/ 122 w 350"/>
                <a:gd name="T59" fmla="*/ 16 h 341"/>
                <a:gd name="T60" fmla="*/ 113 w 350"/>
                <a:gd name="T61" fmla="*/ 0 h 341"/>
                <a:gd name="T62" fmla="*/ 23 w 350"/>
                <a:gd name="T63" fmla="*/ 234 h 341"/>
                <a:gd name="T64" fmla="*/ 145 w 350"/>
                <a:gd name="T65" fmla="*/ 225 h 341"/>
                <a:gd name="T66" fmla="*/ 40 w 350"/>
                <a:gd name="T67" fmla="*/ 163 h 341"/>
                <a:gd name="T68" fmla="*/ 145 w 350"/>
                <a:gd name="T69" fmla="*/ 217 h 341"/>
                <a:gd name="T70" fmla="*/ 58 w 350"/>
                <a:gd name="T71" fmla="*/ 137 h 341"/>
                <a:gd name="T72" fmla="*/ 61 w 350"/>
                <a:gd name="T73" fmla="*/ 131 h 341"/>
                <a:gd name="T74" fmla="*/ 145 w 350"/>
                <a:gd name="T75" fmla="*/ 146 h 341"/>
                <a:gd name="T76" fmla="*/ 74 w 350"/>
                <a:gd name="T77" fmla="*/ 102 h 341"/>
                <a:gd name="T78" fmla="*/ 145 w 350"/>
                <a:gd name="T79" fmla="*/ 138 h 341"/>
                <a:gd name="T80" fmla="*/ 92 w 350"/>
                <a:gd name="T81" fmla="*/ 76 h 341"/>
                <a:gd name="T82" fmla="*/ 95 w 350"/>
                <a:gd name="T83" fmla="*/ 71 h 341"/>
                <a:gd name="T84" fmla="*/ 145 w 350"/>
                <a:gd name="T85" fmla="*/ 32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0" h="341">
                  <a:moveTo>
                    <a:pt x="334" y="122"/>
                  </a:moveTo>
                  <a:cubicBezTo>
                    <a:pt x="335" y="126"/>
                    <a:pt x="335" y="129"/>
                    <a:pt x="333" y="133"/>
                  </a:cubicBezTo>
                  <a:cubicBezTo>
                    <a:pt x="329" y="139"/>
                    <a:pt x="321" y="142"/>
                    <a:pt x="314" y="138"/>
                  </a:cubicBezTo>
                  <a:cubicBezTo>
                    <a:pt x="307" y="134"/>
                    <a:pt x="305" y="126"/>
                    <a:pt x="309" y="119"/>
                  </a:cubicBezTo>
                  <a:cubicBezTo>
                    <a:pt x="310" y="116"/>
                    <a:pt x="314" y="114"/>
                    <a:pt x="317" y="113"/>
                  </a:cubicBezTo>
                  <a:cubicBezTo>
                    <a:pt x="297" y="102"/>
                    <a:pt x="297" y="102"/>
                    <a:pt x="297" y="102"/>
                  </a:cubicBezTo>
                  <a:cubicBezTo>
                    <a:pt x="298" y="105"/>
                    <a:pt x="298" y="109"/>
                    <a:pt x="296" y="112"/>
                  </a:cubicBezTo>
                  <a:cubicBezTo>
                    <a:pt x="292" y="119"/>
                    <a:pt x="284" y="121"/>
                    <a:pt x="277" y="118"/>
                  </a:cubicBezTo>
                  <a:cubicBezTo>
                    <a:pt x="270" y="114"/>
                    <a:pt x="268" y="105"/>
                    <a:pt x="271" y="99"/>
                  </a:cubicBezTo>
                  <a:cubicBezTo>
                    <a:pt x="273" y="95"/>
                    <a:pt x="276" y="93"/>
                    <a:pt x="280" y="92"/>
                  </a:cubicBezTo>
                  <a:cubicBezTo>
                    <a:pt x="260" y="81"/>
                    <a:pt x="260" y="81"/>
                    <a:pt x="260" y="81"/>
                  </a:cubicBezTo>
                  <a:cubicBezTo>
                    <a:pt x="261" y="84"/>
                    <a:pt x="260" y="88"/>
                    <a:pt x="258" y="91"/>
                  </a:cubicBezTo>
                  <a:cubicBezTo>
                    <a:pt x="255" y="98"/>
                    <a:pt x="246" y="101"/>
                    <a:pt x="239" y="97"/>
                  </a:cubicBezTo>
                  <a:cubicBezTo>
                    <a:pt x="233" y="93"/>
                    <a:pt x="230" y="85"/>
                    <a:pt x="234" y="78"/>
                  </a:cubicBezTo>
                  <a:cubicBezTo>
                    <a:pt x="236" y="74"/>
                    <a:pt x="239" y="72"/>
                    <a:pt x="242" y="71"/>
                  </a:cubicBezTo>
                  <a:cubicBezTo>
                    <a:pt x="222" y="60"/>
                    <a:pt x="222" y="60"/>
                    <a:pt x="222" y="60"/>
                  </a:cubicBezTo>
                  <a:cubicBezTo>
                    <a:pt x="223" y="64"/>
                    <a:pt x="223" y="67"/>
                    <a:pt x="221" y="71"/>
                  </a:cubicBezTo>
                  <a:cubicBezTo>
                    <a:pt x="217" y="77"/>
                    <a:pt x="209" y="80"/>
                    <a:pt x="202" y="76"/>
                  </a:cubicBezTo>
                  <a:cubicBezTo>
                    <a:pt x="195" y="72"/>
                    <a:pt x="193" y="64"/>
                    <a:pt x="197" y="57"/>
                  </a:cubicBezTo>
                  <a:cubicBezTo>
                    <a:pt x="199" y="54"/>
                    <a:pt x="202" y="52"/>
                    <a:pt x="205" y="51"/>
                  </a:cubicBezTo>
                  <a:cubicBezTo>
                    <a:pt x="185" y="40"/>
                    <a:pt x="185" y="40"/>
                    <a:pt x="185" y="40"/>
                  </a:cubicBezTo>
                  <a:cubicBezTo>
                    <a:pt x="186" y="43"/>
                    <a:pt x="186" y="47"/>
                    <a:pt x="184" y="50"/>
                  </a:cubicBezTo>
                  <a:cubicBezTo>
                    <a:pt x="180" y="57"/>
                    <a:pt x="172" y="59"/>
                    <a:pt x="165" y="56"/>
                  </a:cubicBezTo>
                  <a:cubicBezTo>
                    <a:pt x="158" y="52"/>
                    <a:pt x="156" y="43"/>
                    <a:pt x="160" y="37"/>
                  </a:cubicBezTo>
                  <a:cubicBezTo>
                    <a:pt x="161" y="33"/>
                    <a:pt x="164" y="31"/>
                    <a:pt x="168" y="30"/>
                  </a:cubicBezTo>
                  <a:cubicBezTo>
                    <a:pt x="148" y="19"/>
                    <a:pt x="148" y="19"/>
                    <a:pt x="148" y="19"/>
                  </a:cubicBezTo>
                  <a:cubicBezTo>
                    <a:pt x="149" y="22"/>
                    <a:pt x="149" y="26"/>
                    <a:pt x="147" y="29"/>
                  </a:cubicBezTo>
                  <a:cubicBezTo>
                    <a:pt x="146" y="30"/>
                    <a:pt x="146" y="31"/>
                    <a:pt x="145" y="32"/>
                  </a:cubicBezTo>
                  <a:cubicBezTo>
                    <a:pt x="145" y="99"/>
                    <a:pt x="145" y="99"/>
                    <a:pt x="145" y="99"/>
                  </a:cubicBezTo>
                  <a:cubicBezTo>
                    <a:pt x="299" y="184"/>
                    <a:pt x="299" y="184"/>
                    <a:pt x="299" y="184"/>
                  </a:cubicBezTo>
                  <a:cubicBezTo>
                    <a:pt x="301" y="185"/>
                    <a:pt x="302" y="187"/>
                    <a:pt x="301" y="189"/>
                  </a:cubicBezTo>
                  <a:cubicBezTo>
                    <a:pt x="300" y="190"/>
                    <a:pt x="298" y="191"/>
                    <a:pt x="296" y="190"/>
                  </a:cubicBezTo>
                  <a:cubicBezTo>
                    <a:pt x="296" y="190"/>
                    <a:pt x="296" y="190"/>
                    <a:pt x="296" y="190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283" y="214"/>
                    <a:pt x="283" y="214"/>
                    <a:pt x="283" y="214"/>
                  </a:cubicBezTo>
                  <a:cubicBezTo>
                    <a:pt x="284" y="215"/>
                    <a:pt x="285" y="217"/>
                    <a:pt x="284" y="219"/>
                  </a:cubicBezTo>
                  <a:cubicBezTo>
                    <a:pt x="283" y="220"/>
                    <a:pt x="281" y="221"/>
                    <a:pt x="280" y="220"/>
                  </a:cubicBezTo>
                  <a:cubicBezTo>
                    <a:pt x="280" y="220"/>
                    <a:pt x="280" y="220"/>
                    <a:pt x="280" y="220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266" y="245"/>
                    <a:pt x="266" y="245"/>
                    <a:pt x="266" y="245"/>
                  </a:cubicBezTo>
                  <a:cubicBezTo>
                    <a:pt x="268" y="245"/>
                    <a:pt x="268" y="247"/>
                    <a:pt x="267" y="249"/>
                  </a:cubicBezTo>
                  <a:cubicBezTo>
                    <a:pt x="266" y="250"/>
                    <a:pt x="264" y="251"/>
                    <a:pt x="263" y="250"/>
                  </a:cubicBezTo>
                  <a:cubicBezTo>
                    <a:pt x="263" y="250"/>
                    <a:pt x="263" y="250"/>
                    <a:pt x="263" y="250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249" y="275"/>
                    <a:pt x="249" y="275"/>
                    <a:pt x="249" y="275"/>
                  </a:cubicBezTo>
                  <a:cubicBezTo>
                    <a:pt x="251" y="276"/>
                    <a:pt x="251" y="278"/>
                    <a:pt x="251" y="279"/>
                  </a:cubicBezTo>
                  <a:cubicBezTo>
                    <a:pt x="250" y="281"/>
                    <a:pt x="248" y="281"/>
                    <a:pt x="246" y="280"/>
                  </a:cubicBezTo>
                  <a:cubicBezTo>
                    <a:pt x="246" y="280"/>
                    <a:pt x="246" y="280"/>
                    <a:pt x="246" y="280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99" y="332"/>
                    <a:pt x="199" y="332"/>
                    <a:pt x="199" y="332"/>
                  </a:cubicBezTo>
                  <a:cubicBezTo>
                    <a:pt x="216" y="341"/>
                    <a:pt x="237" y="335"/>
                    <a:pt x="246" y="318"/>
                  </a:cubicBezTo>
                  <a:cubicBezTo>
                    <a:pt x="350" y="131"/>
                    <a:pt x="350" y="131"/>
                    <a:pt x="350" y="131"/>
                  </a:cubicBezTo>
                  <a:lnTo>
                    <a:pt x="334" y="122"/>
                  </a:lnTo>
                  <a:close/>
                  <a:moveTo>
                    <a:pt x="145" y="32"/>
                  </a:moveTo>
                  <a:cubicBezTo>
                    <a:pt x="141" y="37"/>
                    <a:pt x="134" y="38"/>
                    <a:pt x="128" y="35"/>
                  </a:cubicBezTo>
                  <a:cubicBezTo>
                    <a:pt x="121" y="31"/>
                    <a:pt x="119" y="23"/>
                    <a:pt x="122" y="16"/>
                  </a:cubicBezTo>
                  <a:cubicBezTo>
                    <a:pt x="124" y="13"/>
                    <a:pt x="127" y="10"/>
                    <a:pt x="131" y="9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" y="187"/>
                    <a:pt x="10" y="187"/>
                    <a:pt x="10" y="187"/>
                  </a:cubicBezTo>
                  <a:cubicBezTo>
                    <a:pt x="0" y="204"/>
                    <a:pt x="6" y="225"/>
                    <a:pt x="23" y="234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41" y="167"/>
                    <a:pt x="41" y="167"/>
                    <a:pt x="41" y="167"/>
                  </a:cubicBezTo>
                  <a:cubicBezTo>
                    <a:pt x="40" y="166"/>
                    <a:pt x="39" y="164"/>
                    <a:pt x="40" y="163"/>
                  </a:cubicBezTo>
                  <a:cubicBezTo>
                    <a:pt x="41" y="161"/>
                    <a:pt x="43" y="160"/>
                    <a:pt x="44" y="161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58" y="137"/>
                    <a:pt x="58" y="137"/>
                    <a:pt x="58" y="137"/>
                  </a:cubicBezTo>
                  <a:cubicBezTo>
                    <a:pt x="57" y="136"/>
                    <a:pt x="56" y="134"/>
                    <a:pt x="57" y="132"/>
                  </a:cubicBezTo>
                  <a:cubicBezTo>
                    <a:pt x="58" y="131"/>
                    <a:pt x="60" y="130"/>
                    <a:pt x="61" y="131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75" y="106"/>
                    <a:pt x="75" y="106"/>
                    <a:pt x="75" y="106"/>
                  </a:cubicBezTo>
                  <a:cubicBezTo>
                    <a:pt x="73" y="106"/>
                    <a:pt x="73" y="104"/>
                    <a:pt x="74" y="102"/>
                  </a:cubicBezTo>
                  <a:cubicBezTo>
                    <a:pt x="74" y="101"/>
                    <a:pt x="76" y="100"/>
                    <a:pt x="78" y="101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92" y="76"/>
                    <a:pt x="92" y="76"/>
                    <a:pt x="92" y="76"/>
                  </a:cubicBezTo>
                  <a:cubicBezTo>
                    <a:pt x="90" y="75"/>
                    <a:pt x="89" y="74"/>
                    <a:pt x="90" y="72"/>
                  </a:cubicBezTo>
                  <a:cubicBezTo>
                    <a:pt x="91" y="70"/>
                    <a:pt x="93" y="70"/>
                    <a:pt x="95" y="71"/>
                  </a:cubicBezTo>
                  <a:cubicBezTo>
                    <a:pt x="145" y="99"/>
                    <a:pt x="145" y="99"/>
                    <a:pt x="145" y="99"/>
                  </a:cubicBezTo>
                  <a:lnTo>
                    <a:pt x="145" y="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Rectangle 233">
              <a:extLst>
                <a:ext uri="{FF2B5EF4-FFF2-40B4-BE49-F238E27FC236}">
                  <a16:creationId xmlns:a16="http://schemas.microsoft.com/office/drawing/2014/main" id="{50717020-9C6B-412F-9415-B8197E17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925" y="2565400"/>
              <a:ext cx="788988" cy="412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Rectangle 234">
              <a:extLst>
                <a:ext uri="{FF2B5EF4-FFF2-40B4-BE49-F238E27FC236}">
                  <a16:creationId xmlns:a16="http://schemas.microsoft.com/office/drawing/2014/main" id="{5A88C4EF-78D4-4B24-9CDC-997F12C8D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487613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Rectangle 235">
              <a:extLst>
                <a:ext uri="{FF2B5EF4-FFF2-40B4-BE49-F238E27FC236}">
                  <a16:creationId xmlns:a16="http://schemas.microsoft.com/office/drawing/2014/main" id="{0C491765-34BA-4977-9EAA-D4C039D3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405063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Rectangle 236">
              <a:extLst>
                <a:ext uri="{FF2B5EF4-FFF2-40B4-BE49-F238E27FC236}">
                  <a16:creationId xmlns:a16="http://schemas.microsoft.com/office/drawing/2014/main" id="{8FA22765-1BF6-433A-814D-D756630D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000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Rectangle 237">
              <a:extLst>
                <a:ext uri="{FF2B5EF4-FFF2-40B4-BE49-F238E27FC236}">
                  <a16:creationId xmlns:a16="http://schemas.microsoft.com/office/drawing/2014/main" id="{F0A5F919-5F0C-4B2E-BF37-D29A6C0AC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095500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Rectangle 238">
              <a:extLst>
                <a:ext uri="{FF2B5EF4-FFF2-40B4-BE49-F238E27FC236}">
                  <a16:creationId xmlns:a16="http://schemas.microsoft.com/office/drawing/2014/main" id="{BB803E1A-66CD-4C65-B532-A7B446190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405063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Rectangle 239">
              <a:extLst>
                <a:ext uri="{FF2B5EF4-FFF2-40B4-BE49-F238E27FC236}">
                  <a16:creationId xmlns:a16="http://schemas.microsoft.com/office/drawing/2014/main" id="{9D0B9F12-C396-4661-93BB-A499FA3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Rectangle 240">
              <a:extLst>
                <a:ext uri="{FF2B5EF4-FFF2-40B4-BE49-F238E27FC236}">
                  <a16:creationId xmlns:a16="http://schemas.microsoft.com/office/drawing/2014/main" id="{0855C124-7200-43DA-A4B9-927EE725F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095500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Rectangle 241">
              <a:extLst>
                <a:ext uri="{FF2B5EF4-FFF2-40B4-BE49-F238E27FC236}">
                  <a16:creationId xmlns:a16="http://schemas.microsoft.com/office/drawing/2014/main" id="{19CCA226-C613-4121-9409-2B2E0961D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405063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242">
              <a:extLst>
                <a:ext uri="{FF2B5EF4-FFF2-40B4-BE49-F238E27FC236}">
                  <a16:creationId xmlns:a16="http://schemas.microsoft.com/office/drawing/2014/main" id="{E4CAFAEB-27F3-499F-921C-F97BEF714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225" y="2109788"/>
              <a:ext cx="98425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Rectangle 243">
              <a:extLst>
                <a:ext uri="{FF2B5EF4-FFF2-40B4-BE49-F238E27FC236}">
                  <a16:creationId xmlns:a16="http://schemas.microsoft.com/office/drawing/2014/main" id="{64C5F2DE-F593-4576-9E9B-F5D9FE5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095500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Rectangle 244">
              <a:extLst>
                <a:ext uri="{FF2B5EF4-FFF2-40B4-BE49-F238E27FC236}">
                  <a16:creationId xmlns:a16="http://schemas.microsoft.com/office/drawing/2014/main" id="{6DF855F7-35AB-4289-95F3-630DC109A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006600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45">
              <a:extLst>
                <a:ext uri="{FF2B5EF4-FFF2-40B4-BE49-F238E27FC236}">
                  <a16:creationId xmlns:a16="http://schemas.microsoft.com/office/drawing/2014/main" id="{05CB2EE2-BAEB-4E9F-81AC-CE94FB7E2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675" y="1774825"/>
              <a:ext cx="725488" cy="231775"/>
            </a:xfrm>
            <a:custGeom>
              <a:avLst/>
              <a:gdLst>
                <a:gd name="T0" fmla="*/ 229 w 457"/>
                <a:gd name="T1" fmla="*/ 0 h 146"/>
                <a:gd name="T2" fmla="*/ 457 w 457"/>
                <a:gd name="T3" fmla="*/ 146 h 146"/>
                <a:gd name="T4" fmla="*/ 0 w 457"/>
                <a:gd name="T5" fmla="*/ 146 h 146"/>
                <a:gd name="T6" fmla="*/ 229 w 457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146">
                  <a:moveTo>
                    <a:pt x="229" y="0"/>
                  </a:moveTo>
                  <a:lnTo>
                    <a:pt x="457" y="146"/>
                  </a:lnTo>
                  <a:lnTo>
                    <a:pt x="0" y="1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46">
              <a:extLst>
                <a:ext uri="{FF2B5EF4-FFF2-40B4-BE49-F238E27FC236}">
                  <a16:creationId xmlns:a16="http://schemas.microsoft.com/office/drawing/2014/main" id="{A7041524-A7D7-459C-A376-41A15B302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2188" y="1984375"/>
              <a:ext cx="1008063" cy="658813"/>
            </a:xfrm>
            <a:custGeom>
              <a:avLst/>
              <a:gdLst>
                <a:gd name="T0" fmla="*/ 118 w 527"/>
                <a:gd name="T1" fmla="*/ 38 h 345"/>
                <a:gd name="T2" fmla="*/ 527 w 527"/>
                <a:gd name="T3" fmla="*/ 172 h 345"/>
                <a:gd name="T4" fmla="*/ 118 w 527"/>
                <a:gd name="T5" fmla="*/ 306 h 345"/>
                <a:gd name="T6" fmla="*/ 118 w 527"/>
                <a:gd name="T7" fmla="*/ 254 h 345"/>
                <a:gd name="T8" fmla="*/ 182 w 527"/>
                <a:gd name="T9" fmla="*/ 206 h 345"/>
                <a:gd name="T10" fmla="*/ 182 w 527"/>
                <a:gd name="T11" fmla="*/ 125 h 345"/>
                <a:gd name="T12" fmla="*/ 199 w 527"/>
                <a:gd name="T13" fmla="*/ 125 h 345"/>
                <a:gd name="T14" fmla="*/ 199 w 527"/>
                <a:gd name="T15" fmla="*/ 91 h 345"/>
                <a:gd name="T16" fmla="*/ 182 w 527"/>
                <a:gd name="T17" fmla="*/ 91 h 345"/>
                <a:gd name="T18" fmla="*/ 147 w 527"/>
                <a:gd name="T19" fmla="*/ 91 h 345"/>
                <a:gd name="T20" fmla="*/ 130 w 527"/>
                <a:gd name="T21" fmla="*/ 91 h 345"/>
                <a:gd name="T22" fmla="*/ 130 w 527"/>
                <a:gd name="T23" fmla="*/ 125 h 345"/>
                <a:gd name="T24" fmla="*/ 147 w 527"/>
                <a:gd name="T25" fmla="*/ 125 h 345"/>
                <a:gd name="T26" fmla="*/ 147 w 527"/>
                <a:gd name="T27" fmla="*/ 206 h 345"/>
                <a:gd name="T28" fmla="*/ 118 w 527"/>
                <a:gd name="T29" fmla="*/ 223 h 345"/>
                <a:gd name="T30" fmla="*/ 118 w 527"/>
                <a:gd name="T31" fmla="*/ 38 h 345"/>
                <a:gd name="T32" fmla="*/ 0 w 527"/>
                <a:gd name="T33" fmla="*/ 0 h 345"/>
                <a:gd name="T34" fmla="*/ 118 w 527"/>
                <a:gd name="T35" fmla="*/ 38 h 345"/>
                <a:gd name="T36" fmla="*/ 118 w 527"/>
                <a:gd name="T37" fmla="*/ 223 h 345"/>
                <a:gd name="T38" fmla="*/ 118 w 527"/>
                <a:gd name="T39" fmla="*/ 223 h 345"/>
                <a:gd name="T40" fmla="*/ 89 w 527"/>
                <a:gd name="T41" fmla="*/ 206 h 345"/>
                <a:gd name="T42" fmla="*/ 89 w 527"/>
                <a:gd name="T43" fmla="*/ 125 h 345"/>
                <a:gd name="T44" fmla="*/ 106 w 527"/>
                <a:gd name="T45" fmla="*/ 125 h 345"/>
                <a:gd name="T46" fmla="*/ 106 w 527"/>
                <a:gd name="T47" fmla="*/ 91 h 345"/>
                <a:gd name="T48" fmla="*/ 89 w 527"/>
                <a:gd name="T49" fmla="*/ 91 h 345"/>
                <a:gd name="T50" fmla="*/ 54 w 527"/>
                <a:gd name="T51" fmla="*/ 91 h 345"/>
                <a:gd name="T52" fmla="*/ 37 w 527"/>
                <a:gd name="T53" fmla="*/ 91 h 345"/>
                <a:gd name="T54" fmla="*/ 37 w 527"/>
                <a:gd name="T55" fmla="*/ 125 h 345"/>
                <a:gd name="T56" fmla="*/ 54 w 527"/>
                <a:gd name="T57" fmla="*/ 125 h 345"/>
                <a:gd name="T58" fmla="*/ 54 w 527"/>
                <a:gd name="T59" fmla="*/ 206 h 345"/>
                <a:gd name="T60" fmla="*/ 118 w 527"/>
                <a:gd name="T61" fmla="*/ 254 h 345"/>
                <a:gd name="T62" fmla="*/ 118 w 527"/>
                <a:gd name="T63" fmla="*/ 254 h 345"/>
                <a:gd name="T64" fmla="*/ 118 w 527"/>
                <a:gd name="T65" fmla="*/ 306 h 345"/>
                <a:gd name="T66" fmla="*/ 0 w 527"/>
                <a:gd name="T67" fmla="*/ 345 h 345"/>
                <a:gd name="T68" fmla="*/ 0 w 527"/>
                <a:gd name="T69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27" h="345">
                  <a:moveTo>
                    <a:pt x="118" y="38"/>
                  </a:moveTo>
                  <a:cubicBezTo>
                    <a:pt x="527" y="172"/>
                    <a:pt x="527" y="172"/>
                    <a:pt x="527" y="172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53" y="254"/>
                    <a:pt x="182" y="232"/>
                    <a:pt x="182" y="206"/>
                  </a:cubicBezTo>
                  <a:cubicBezTo>
                    <a:pt x="182" y="125"/>
                    <a:pt x="182" y="125"/>
                    <a:pt x="182" y="125"/>
                  </a:cubicBezTo>
                  <a:cubicBezTo>
                    <a:pt x="199" y="125"/>
                    <a:pt x="199" y="125"/>
                    <a:pt x="199" y="125"/>
                  </a:cubicBezTo>
                  <a:cubicBezTo>
                    <a:pt x="199" y="91"/>
                    <a:pt x="199" y="91"/>
                    <a:pt x="199" y="91"/>
                  </a:cubicBezTo>
                  <a:cubicBezTo>
                    <a:pt x="182" y="91"/>
                    <a:pt x="182" y="91"/>
                    <a:pt x="182" y="91"/>
                  </a:cubicBezTo>
                  <a:cubicBezTo>
                    <a:pt x="147" y="91"/>
                    <a:pt x="147" y="91"/>
                    <a:pt x="147" y="91"/>
                  </a:cubicBezTo>
                  <a:cubicBezTo>
                    <a:pt x="130" y="91"/>
                    <a:pt x="130" y="91"/>
                    <a:pt x="130" y="91"/>
                  </a:cubicBezTo>
                  <a:cubicBezTo>
                    <a:pt x="130" y="125"/>
                    <a:pt x="130" y="125"/>
                    <a:pt x="130" y="125"/>
                  </a:cubicBezTo>
                  <a:cubicBezTo>
                    <a:pt x="147" y="125"/>
                    <a:pt x="147" y="125"/>
                    <a:pt x="147" y="125"/>
                  </a:cubicBezTo>
                  <a:cubicBezTo>
                    <a:pt x="147" y="206"/>
                    <a:pt x="147" y="206"/>
                    <a:pt x="147" y="206"/>
                  </a:cubicBezTo>
                  <a:cubicBezTo>
                    <a:pt x="147" y="215"/>
                    <a:pt x="134" y="223"/>
                    <a:pt x="118" y="223"/>
                  </a:cubicBezTo>
                  <a:lnTo>
                    <a:pt x="118" y="38"/>
                  </a:lnTo>
                  <a:close/>
                  <a:moveTo>
                    <a:pt x="0" y="0"/>
                  </a:moveTo>
                  <a:cubicBezTo>
                    <a:pt x="118" y="38"/>
                    <a:pt x="118" y="38"/>
                    <a:pt x="118" y="38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02" y="223"/>
                    <a:pt x="89" y="215"/>
                    <a:pt x="89" y="206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106" y="125"/>
                    <a:pt x="106" y="125"/>
                    <a:pt x="106" y="125"/>
                  </a:cubicBezTo>
                  <a:cubicBezTo>
                    <a:pt x="106" y="91"/>
                    <a:pt x="106" y="91"/>
                    <a:pt x="106" y="91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54" y="91"/>
                    <a:pt x="54" y="91"/>
                    <a:pt x="54" y="91"/>
                  </a:cubicBezTo>
                  <a:cubicBezTo>
                    <a:pt x="37" y="91"/>
                    <a:pt x="37" y="91"/>
                    <a:pt x="37" y="91"/>
                  </a:cubicBezTo>
                  <a:cubicBezTo>
                    <a:pt x="37" y="125"/>
                    <a:pt x="37" y="125"/>
                    <a:pt x="37" y="125"/>
                  </a:cubicBezTo>
                  <a:cubicBezTo>
                    <a:pt x="54" y="125"/>
                    <a:pt x="54" y="125"/>
                    <a:pt x="54" y="125"/>
                  </a:cubicBezTo>
                  <a:cubicBezTo>
                    <a:pt x="54" y="206"/>
                    <a:pt x="54" y="206"/>
                    <a:pt x="54" y="206"/>
                  </a:cubicBezTo>
                  <a:cubicBezTo>
                    <a:pt x="54" y="232"/>
                    <a:pt x="83" y="254"/>
                    <a:pt x="118" y="254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0" y="345"/>
                    <a:pt x="0" y="345"/>
                    <a:pt x="0" y="34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47">
              <a:extLst>
                <a:ext uri="{FF2B5EF4-FFF2-40B4-BE49-F238E27FC236}">
                  <a16:creationId xmlns:a16="http://schemas.microsoft.com/office/drawing/2014/main" id="{851ADF7D-0643-4139-9566-498E092F8C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68875" y="1293813"/>
              <a:ext cx="469900" cy="581025"/>
            </a:xfrm>
            <a:custGeom>
              <a:avLst/>
              <a:gdLst>
                <a:gd name="T0" fmla="*/ 246 w 246"/>
                <a:gd name="T1" fmla="*/ 13 h 304"/>
                <a:gd name="T2" fmla="*/ 172 w 246"/>
                <a:gd name="T3" fmla="*/ 53 h 304"/>
                <a:gd name="T4" fmla="*/ 204 w 246"/>
                <a:gd name="T5" fmla="*/ 304 h 304"/>
                <a:gd name="T6" fmla="*/ 177 w 246"/>
                <a:gd name="T7" fmla="*/ 238 h 304"/>
                <a:gd name="T8" fmla="*/ 187 w 246"/>
                <a:gd name="T9" fmla="*/ 156 h 304"/>
                <a:gd name="T10" fmla="*/ 172 w 246"/>
                <a:gd name="T11" fmla="*/ 124 h 304"/>
                <a:gd name="T12" fmla="*/ 184 w 246"/>
                <a:gd name="T13" fmla="*/ 210 h 304"/>
                <a:gd name="T14" fmla="*/ 182 w 246"/>
                <a:gd name="T15" fmla="*/ 167 h 304"/>
                <a:gd name="T16" fmla="*/ 172 w 246"/>
                <a:gd name="T17" fmla="*/ 224 h 304"/>
                <a:gd name="T18" fmla="*/ 172 w 246"/>
                <a:gd name="T19" fmla="*/ 13 h 304"/>
                <a:gd name="T20" fmla="*/ 140 w 246"/>
                <a:gd name="T21" fmla="*/ 53 h 304"/>
                <a:gd name="T22" fmla="*/ 157 w 246"/>
                <a:gd name="T23" fmla="*/ 126 h 304"/>
                <a:gd name="T24" fmla="*/ 143 w 246"/>
                <a:gd name="T25" fmla="*/ 117 h 304"/>
                <a:gd name="T26" fmla="*/ 172 w 246"/>
                <a:gd name="T27" fmla="*/ 304 h 304"/>
                <a:gd name="T28" fmla="*/ 144 w 246"/>
                <a:gd name="T29" fmla="*/ 235 h 304"/>
                <a:gd name="T30" fmla="*/ 172 w 246"/>
                <a:gd name="T31" fmla="*/ 304 h 304"/>
                <a:gd name="T32" fmla="*/ 162 w 246"/>
                <a:gd name="T33" fmla="*/ 213 h 304"/>
                <a:gd name="T34" fmla="*/ 172 w 246"/>
                <a:gd name="T35" fmla="*/ 224 h 304"/>
                <a:gd name="T36" fmla="*/ 140 w 246"/>
                <a:gd name="T37" fmla="*/ 0 h 304"/>
                <a:gd name="T38" fmla="*/ 102 w 246"/>
                <a:gd name="T39" fmla="*/ 0 h 304"/>
                <a:gd name="T40" fmla="*/ 140 w 246"/>
                <a:gd name="T41" fmla="*/ 116 h 304"/>
                <a:gd name="T42" fmla="*/ 102 w 246"/>
                <a:gd name="T43" fmla="*/ 53 h 304"/>
                <a:gd name="T44" fmla="*/ 102 w 246"/>
                <a:gd name="T45" fmla="*/ 239 h 304"/>
                <a:gd name="T46" fmla="*/ 140 w 246"/>
                <a:gd name="T47" fmla="*/ 203 h 304"/>
                <a:gd name="T48" fmla="*/ 140 w 246"/>
                <a:gd name="T49" fmla="*/ 230 h 304"/>
                <a:gd name="T50" fmla="*/ 106 w 246"/>
                <a:gd name="T51" fmla="*/ 179 h 304"/>
                <a:gd name="T52" fmla="*/ 102 w 246"/>
                <a:gd name="T53" fmla="*/ 170 h 304"/>
                <a:gd name="T54" fmla="*/ 102 w 246"/>
                <a:gd name="T55" fmla="*/ 141 h 304"/>
                <a:gd name="T56" fmla="*/ 102 w 246"/>
                <a:gd name="T57" fmla="*/ 0 h 304"/>
                <a:gd name="T58" fmla="*/ 86 w 246"/>
                <a:gd name="T59" fmla="*/ 0 h 304"/>
                <a:gd name="T60" fmla="*/ 102 w 246"/>
                <a:gd name="T61" fmla="*/ 127 h 304"/>
                <a:gd name="T62" fmla="*/ 86 w 246"/>
                <a:gd name="T63" fmla="*/ 53 h 304"/>
                <a:gd name="T64" fmla="*/ 86 w 246"/>
                <a:gd name="T65" fmla="*/ 173 h 304"/>
                <a:gd name="T66" fmla="*/ 93 w 246"/>
                <a:gd name="T67" fmla="*/ 239 h 304"/>
                <a:gd name="T68" fmla="*/ 102 w 246"/>
                <a:gd name="T69" fmla="*/ 141 h 304"/>
                <a:gd name="T70" fmla="*/ 102 w 246"/>
                <a:gd name="T71" fmla="*/ 141 h 304"/>
                <a:gd name="T72" fmla="*/ 86 w 246"/>
                <a:gd name="T73" fmla="*/ 13 h 304"/>
                <a:gd name="T74" fmla="*/ 16 w 246"/>
                <a:gd name="T75" fmla="*/ 33 h 304"/>
                <a:gd name="T76" fmla="*/ 86 w 246"/>
                <a:gd name="T77" fmla="*/ 144 h 304"/>
                <a:gd name="T78" fmla="*/ 39 w 246"/>
                <a:gd name="T79" fmla="*/ 169 h 304"/>
                <a:gd name="T80" fmla="*/ 41 w 246"/>
                <a:gd name="T81" fmla="*/ 193 h 304"/>
                <a:gd name="T82" fmla="*/ 48 w 246"/>
                <a:gd name="T83" fmla="*/ 183 h 304"/>
                <a:gd name="T84" fmla="*/ 66 w 246"/>
                <a:gd name="T85" fmla="*/ 173 h 304"/>
                <a:gd name="T86" fmla="*/ 50 w 246"/>
                <a:gd name="T87" fmla="*/ 256 h 304"/>
                <a:gd name="T88" fmla="*/ 64 w 246"/>
                <a:gd name="T89" fmla="*/ 234 h 304"/>
                <a:gd name="T90" fmla="*/ 86 w 246"/>
                <a:gd name="T91" fmla="*/ 304 h 304"/>
                <a:gd name="T92" fmla="*/ 0 w 246"/>
                <a:gd name="T93" fmla="*/ 42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46" h="304">
                  <a:moveTo>
                    <a:pt x="172" y="0"/>
                  </a:moveTo>
                  <a:cubicBezTo>
                    <a:pt x="246" y="0"/>
                    <a:pt x="246" y="0"/>
                    <a:pt x="246" y="0"/>
                  </a:cubicBezTo>
                  <a:cubicBezTo>
                    <a:pt x="246" y="13"/>
                    <a:pt x="246" y="13"/>
                    <a:pt x="246" y="13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72" y="0"/>
                    <a:pt x="172" y="0"/>
                    <a:pt x="172" y="0"/>
                  </a:cubicBezTo>
                  <a:close/>
                  <a:moveTo>
                    <a:pt x="172" y="53"/>
                  </a:moveTo>
                  <a:cubicBezTo>
                    <a:pt x="246" y="53"/>
                    <a:pt x="246" y="53"/>
                    <a:pt x="246" y="53"/>
                  </a:cubicBezTo>
                  <a:cubicBezTo>
                    <a:pt x="246" y="262"/>
                    <a:pt x="246" y="262"/>
                    <a:pt x="246" y="262"/>
                  </a:cubicBezTo>
                  <a:cubicBezTo>
                    <a:pt x="246" y="285"/>
                    <a:pt x="227" y="304"/>
                    <a:pt x="204" y="304"/>
                  </a:cubicBezTo>
                  <a:cubicBezTo>
                    <a:pt x="172" y="304"/>
                    <a:pt x="172" y="304"/>
                    <a:pt x="172" y="304"/>
                  </a:cubicBezTo>
                  <a:cubicBezTo>
                    <a:pt x="172" y="239"/>
                    <a:pt x="172" y="239"/>
                    <a:pt x="172" y="239"/>
                  </a:cubicBezTo>
                  <a:cubicBezTo>
                    <a:pt x="174" y="239"/>
                    <a:pt x="175" y="238"/>
                    <a:pt x="177" y="238"/>
                  </a:cubicBezTo>
                  <a:cubicBezTo>
                    <a:pt x="185" y="234"/>
                    <a:pt x="192" y="228"/>
                    <a:pt x="197" y="220"/>
                  </a:cubicBezTo>
                  <a:cubicBezTo>
                    <a:pt x="204" y="209"/>
                    <a:pt x="207" y="197"/>
                    <a:pt x="207" y="184"/>
                  </a:cubicBezTo>
                  <a:cubicBezTo>
                    <a:pt x="207" y="165"/>
                    <a:pt x="200" y="156"/>
                    <a:pt x="187" y="156"/>
                  </a:cubicBezTo>
                  <a:cubicBezTo>
                    <a:pt x="183" y="156"/>
                    <a:pt x="179" y="157"/>
                    <a:pt x="174" y="160"/>
                  </a:cubicBezTo>
                  <a:cubicBezTo>
                    <a:pt x="181" y="123"/>
                    <a:pt x="181" y="123"/>
                    <a:pt x="181" y="12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72" y="53"/>
                    <a:pt x="172" y="53"/>
                    <a:pt x="172" y="53"/>
                  </a:cubicBezTo>
                  <a:close/>
                  <a:moveTo>
                    <a:pt x="172" y="224"/>
                  </a:moveTo>
                  <a:cubicBezTo>
                    <a:pt x="177" y="223"/>
                    <a:pt x="181" y="219"/>
                    <a:pt x="184" y="210"/>
                  </a:cubicBezTo>
                  <a:cubicBezTo>
                    <a:pt x="188" y="202"/>
                    <a:pt x="190" y="193"/>
                    <a:pt x="190" y="185"/>
                  </a:cubicBezTo>
                  <a:cubicBezTo>
                    <a:pt x="190" y="177"/>
                    <a:pt x="188" y="172"/>
                    <a:pt x="185" y="169"/>
                  </a:cubicBezTo>
                  <a:cubicBezTo>
                    <a:pt x="184" y="168"/>
                    <a:pt x="183" y="167"/>
                    <a:pt x="182" y="167"/>
                  </a:cubicBezTo>
                  <a:cubicBezTo>
                    <a:pt x="180" y="167"/>
                    <a:pt x="178" y="168"/>
                    <a:pt x="176" y="168"/>
                  </a:cubicBezTo>
                  <a:cubicBezTo>
                    <a:pt x="174" y="169"/>
                    <a:pt x="173" y="169"/>
                    <a:pt x="172" y="170"/>
                  </a:cubicBezTo>
                  <a:lnTo>
                    <a:pt x="172" y="224"/>
                  </a:lnTo>
                  <a:close/>
                  <a:moveTo>
                    <a:pt x="140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0"/>
                    <a:pt x="140" y="0"/>
                    <a:pt x="140" y="0"/>
                  </a:cubicBezTo>
                  <a:close/>
                  <a:moveTo>
                    <a:pt x="140" y="53"/>
                  </a:moveTo>
                  <a:cubicBezTo>
                    <a:pt x="172" y="53"/>
                    <a:pt x="172" y="53"/>
                    <a:pt x="172" y="5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57" y="126"/>
                    <a:pt x="157" y="126"/>
                    <a:pt x="157" y="126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2" y="117"/>
                    <a:pt x="141" y="116"/>
                    <a:pt x="140" y="116"/>
                  </a:cubicBezTo>
                  <a:cubicBezTo>
                    <a:pt x="140" y="53"/>
                    <a:pt x="140" y="53"/>
                    <a:pt x="140" y="53"/>
                  </a:cubicBezTo>
                  <a:close/>
                  <a:moveTo>
                    <a:pt x="172" y="304"/>
                  </a:moveTo>
                  <a:cubicBezTo>
                    <a:pt x="140" y="304"/>
                    <a:pt x="140" y="304"/>
                    <a:pt x="140" y="304"/>
                  </a:cubicBezTo>
                  <a:cubicBezTo>
                    <a:pt x="140" y="230"/>
                    <a:pt x="140" y="230"/>
                    <a:pt x="140" y="230"/>
                  </a:cubicBezTo>
                  <a:cubicBezTo>
                    <a:pt x="141" y="232"/>
                    <a:pt x="142" y="233"/>
                    <a:pt x="144" y="235"/>
                  </a:cubicBezTo>
                  <a:cubicBezTo>
                    <a:pt x="148" y="239"/>
                    <a:pt x="153" y="240"/>
                    <a:pt x="160" y="240"/>
                  </a:cubicBezTo>
                  <a:cubicBezTo>
                    <a:pt x="165" y="240"/>
                    <a:pt x="169" y="240"/>
                    <a:pt x="172" y="239"/>
                  </a:cubicBezTo>
                  <a:cubicBezTo>
                    <a:pt x="172" y="304"/>
                    <a:pt x="172" y="304"/>
                    <a:pt x="172" y="304"/>
                  </a:cubicBezTo>
                  <a:close/>
                  <a:moveTo>
                    <a:pt x="172" y="170"/>
                  </a:moveTo>
                  <a:cubicBezTo>
                    <a:pt x="172" y="170"/>
                    <a:pt x="172" y="170"/>
                    <a:pt x="171" y="171"/>
                  </a:cubicBezTo>
                  <a:cubicBezTo>
                    <a:pt x="162" y="213"/>
                    <a:pt x="162" y="213"/>
                    <a:pt x="162" y="213"/>
                  </a:cubicBezTo>
                  <a:cubicBezTo>
                    <a:pt x="162" y="214"/>
                    <a:pt x="162" y="215"/>
                    <a:pt x="162" y="217"/>
                  </a:cubicBezTo>
                  <a:cubicBezTo>
                    <a:pt x="162" y="222"/>
                    <a:pt x="165" y="224"/>
                    <a:pt x="171" y="224"/>
                  </a:cubicBezTo>
                  <a:cubicBezTo>
                    <a:pt x="171" y="224"/>
                    <a:pt x="172" y="224"/>
                    <a:pt x="172" y="224"/>
                  </a:cubicBezTo>
                  <a:lnTo>
                    <a:pt x="172" y="170"/>
                  </a:lnTo>
                  <a:close/>
                  <a:moveTo>
                    <a:pt x="102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2" y="0"/>
                    <a:pt x="102" y="0"/>
                    <a:pt x="102" y="0"/>
                  </a:cubicBezTo>
                  <a:close/>
                  <a:moveTo>
                    <a:pt x="102" y="53"/>
                  </a:moveTo>
                  <a:cubicBezTo>
                    <a:pt x="140" y="53"/>
                    <a:pt x="140" y="53"/>
                    <a:pt x="140" y="53"/>
                  </a:cubicBezTo>
                  <a:cubicBezTo>
                    <a:pt x="140" y="116"/>
                    <a:pt x="140" y="116"/>
                    <a:pt x="140" y="116"/>
                  </a:cubicBezTo>
                  <a:cubicBezTo>
                    <a:pt x="138" y="115"/>
                    <a:pt x="134" y="115"/>
                    <a:pt x="130" y="115"/>
                  </a:cubicBezTo>
                  <a:cubicBezTo>
                    <a:pt x="121" y="115"/>
                    <a:pt x="112" y="119"/>
                    <a:pt x="102" y="127"/>
                  </a:cubicBezTo>
                  <a:cubicBezTo>
                    <a:pt x="102" y="53"/>
                    <a:pt x="102" y="53"/>
                    <a:pt x="102" y="53"/>
                  </a:cubicBezTo>
                  <a:close/>
                  <a:moveTo>
                    <a:pt x="140" y="304"/>
                  </a:moveTo>
                  <a:cubicBezTo>
                    <a:pt x="102" y="304"/>
                    <a:pt x="102" y="304"/>
                    <a:pt x="102" y="304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17" y="239"/>
                    <a:pt x="117" y="239"/>
                    <a:pt x="117" y="239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39" y="210"/>
                    <a:pt x="139" y="210"/>
                    <a:pt x="139" y="210"/>
                  </a:cubicBezTo>
                  <a:cubicBezTo>
                    <a:pt x="138" y="213"/>
                    <a:pt x="138" y="216"/>
                    <a:pt x="138" y="219"/>
                  </a:cubicBezTo>
                  <a:cubicBezTo>
                    <a:pt x="138" y="224"/>
                    <a:pt x="139" y="227"/>
                    <a:pt x="140" y="230"/>
                  </a:cubicBezTo>
                  <a:cubicBezTo>
                    <a:pt x="140" y="304"/>
                    <a:pt x="140" y="304"/>
                    <a:pt x="140" y="304"/>
                  </a:cubicBezTo>
                  <a:close/>
                  <a:moveTo>
                    <a:pt x="102" y="197"/>
                  </a:moveTo>
                  <a:cubicBezTo>
                    <a:pt x="106" y="179"/>
                    <a:pt x="106" y="179"/>
                    <a:pt x="106" y="179"/>
                  </a:cubicBezTo>
                  <a:cubicBezTo>
                    <a:pt x="105" y="178"/>
                    <a:pt x="103" y="178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lose/>
                  <a:moveTo>
                    <a:pt x="102" y="170"/>
                  </a:moveTo>
                  <a:cubicBezTo>
                    <a:pt x="104" y="170"/>
                    <a:pt x="106" y="171"/>
                    <a:pt x="107" y="172"/>
                  </a:cubicBezTo>
                  <a:cubicBezTo>
                    <a:pt x="117" y="126"/>
                    <a:pt x="117" y="126"/>
                    <a:pt x="117" y="126"/>
                  </a:cubicBezTo>
                  <a:cubicBezTo>
                    <a:pt x="112" y="129"/>
                    <a:pt x="107" y="134"/>
                    <a:pt x="102" y="141"/>
                  </a:cubicBezTo>
                  <a:lnTo>
                    <a:pt x="102" y="170"/>
                  </a:lnTo>
                  <a:close/>
                  <a:moveTo>
                    <a:pt x="86" y="0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0"/>
                    <a:pt x="86" y="0"/>
                    <a:pt x="86" y="0"/>
                  </a:cubicBezTo>
                  <a:close/>
                  <a:moveTo>
                    <a:pt x="86" y="53"/>
                  </a:moveTo>
                  <a:cubicBezTo>
                    <a:pt x="102" y="53"/>
                    <a:pt x="102" y="53"/>
                    <a:pt x="102" y="53"/>
                  </a:cubicBezTo>
                  <a:cubicBezTo>
                    <a:pt x="102" y="127"/>
                    <a:pt x="102" y="127"/>
                    <a:pt x="102" y="127"/>
                  </a:cubicBezTo>
                  <a:cubicBezTo>
                    <a:pt x="102" y="128"/>
                    <a:pt x="101" y="128"/>
                    <a:pt x="101" y="129"/>
                  </a:cubicBezTo>
                  <a:cubicBezTo>
                    <a:pt x="96" y="133"/>
                    <a:pt x="91" y="138"/>
                    <a:pt x="86" y="144"/>
                  </a:cubicBezTo>
                  <a:cubicBezTo>
                    <a:pt x="86" y="53"/>
                    <a:pt x="86" y="53"/>
                    <a:pt x="86" y="53"/>
                  </a:cubicBezTo>
                  <a:close/>
                  <a:moveTo>
                    <a:pt x="102" y="304"/>
                  </a:moveTo>
                  <a:cubicBezTo>
                    <a:pt x="86" y="304"/>
                    <a:pt x="86" y="304"/>
                    <a:pt x="86" y="304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1" y="174"/>
                    <a:pt x="97" y="175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02" y="304"/>
                    <a:pt x="102" y="304"/>
                    <a:pt x="102" y="304"/>
                  </a:cubicBezTo>
                  <a:close/>
                  <a:moveTo>
                    <a:pt x="102" y="141"/>
                  </a:moveTo>
                  <a:cubicBezTo>
                    <a:pt x="97" y="147"/>
                    <a:pt x="92" y="156"/>
                    <a:pt x="87" y="166"/>
                  </a:cubicBezTo>
                  <a:cubicBezTo>
                    <a:pt x="92" y="167"/>
                    <a:pt x="97" y="168"/>
                    <a:pt x="102" y="170"/>
                  </a:cubicBezTo>
                  <a:lnTo>
                    <a:pt x="102" y="141"/>
                  </a:lnTo>
                  <a:close/>
                  <a:moveTo>
                    <a:pt x="41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25" y="13"/>
                    <a:pt x="16" y="22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44"/>
                    <a:pt x="25" y="53"/>
                    <a:pt x="36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1" y="150"/>
                    <a:pt x="77" y="156"/>
                    <a:pt x="72" y="164"/>
                  </a:cubicBezTo>
                  <a:cubicBezTo>
                    <a:pt x="68" y="163"/>
                    <a:pt x="66" y="163"/>
                    <a:pt x="63" y="163"/>
                  </a:cubicBezTo>
                  <a:cubicBezTo>
                    <a:pt x="54" y="163"/>
                    <a:pt x="46" y="165"/>
                    <a:pt x="39" y="169"/>
                  </a:cubicBezTo>
                  <a:cubicBezTo>
                    <a:pt x="33" y="173"/>
                    <a:pt x="29" y="178"/>
                    <a:pt x="29" y="184"/>
                  </a:cubicBezTo>
                  <a:cubicBezTo>
                    <a:pt x="29" y="187"/>
                    <a:pt x="30" y="189"/>
                    <a:pt x="32" y="191"/>
                  </a:cubicBezTo>
                  <a:cubicBezTo>
                    <a:pt x="34" y="192"/>
                    <a:pt x="37" y="193"/>
                    <a:pt x="41" y="193"/>
                  </a:cubicBezTo>
                  <a:cubicBezTo>
                    <a:pt x="43" y="193"/>
                    <a:pt x="45" y="193"/>
                    <a:pt x="46" y="192"/>
                  </a:cubicBezTo>
                  <a:cubicBezTo>
                    <a:pt x="48" y="190"/>
                    <a:pt x="49" y="189"/>
                    <a:pt x="49" y="187"/>
                  </a:cubicBezTo>
                  <a:cubicBezTo>
                    <a:pt x="49" y="186"/>
                    <a:pt x="49" y="184"/>
                    <a:pt x="48" y="183"/>
                  </a:cubicBezTo>
                  <a:cubicBezTo>
                    <a:pt x="48" y="182"/>
                    <a:pt x="47" y="182"/>
                    <a:pt x="47" y="182"/>
                  </a:cubicBezTo>
                  <a:cubicBezTo>
                    <a:pt x="48" y="179"/>
                    <a:pt x="50" y="177"/>
                    <a:pt x="54" y="175"/>
                  </a:cubicBezTo>
                  <a:cubicBezTo>
                    <a:pt x="57" y="174"/>
                    <a:pt x="61" y="173"/>
                    <a:pt x="66" y="173"/>
                  </a:cubicBezTo>
                  <a:cubicBezTo>
                    <a:pt x="63" y="179"/>
                    <a:pt x="59" y="186"/>
                    <a:pt x="56" y="192"/>
                  </a:cubicBezTo>
                  <a:cubicBezTo>
                    <a:pt x="47" y="213"/>
                    <a:pt x="42" y="229"/>
                    <a:pt x="42" y="241"/>
                  </a:cubicBezTo>
                  <a:cubicBezTo>
                    <a:pt x="42" y="248"/>
                    <a:pt x="45" y="253"/>
                    <a:pt x="50" y="256"/>
                  </a:cubicBezTo>
                  <a:cubicBezTo>
                    <a:pt x="53" y="258"/>
                    <a:pt x="58" y="258"/>
                    <a:pt x="64" y="258"/>
                  </a:cubicBezTo>
                  <a:cubicBezTo>
                    <a:pt x="63" y="256"/>
                    <a:pt x="62" y="253"/>
                    <a:pt x="62" y="249"/>
                  </a:cubicBezTo>
                  <a:cubicBezTo>
                    <a:pt x="62" y="245"/>
                    <a:pt x="62" y="240"/>
                    <a:pt x="64" y="234"/>
                  </a:cubicBezTo>
                  <a:cubicBezTo>
                    <a:pt x="67" y="215"/>
                    <a:pt x="74" y="195"/>
                    <a:pt x="84" y="173"/>
                  </a:cubicBezTo>
                  <a:cubicBezTo>
                    <a:pt x="84" y="173"/>
                    <a:pt x="85" y="173"/>
                    <a:pt x="86" y="173"/>
                  </a:cubicBezTo>
                  <a:cubicBezTo>
                    <a:pt x="86" y="304"/>
                    <a:pt x="86" y="304"/>
                    <a:pt x="86" y="304"/>
                  </a:cubicBezTo>
                  <a:cubicBezTo>
                    <a:pt x="41" y="304"/>
                    <a:pt x="41" y="304"/>
                    <a:pt x="41" y="304"/>
                  </a:cubicBezTo>
                  <a:cubicBezTo>
                    <a:pt x="18" y="304"/>
                    <a:pt x="0" y="285"/>
                    <a:pt x="0" y="26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19"/>
                    <a:pt x="18" y="0"/>
                    <a:pt x="41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48">
              <a:extLst>
                <a:ext uri="{FF2B5EF4-FFF2-40B4-BE49-F238E27FC236}">
                  <a16:creationId xmlns:a16="http://schemas.microsoft.com/office/drawing/2014/main" id="{290B5183-3932-4EA3-B07B-E7B7509E54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8513" y="1901825"/>
              <a:ext cx="717550" cy="722313"/>
            </a:xfrm>
            <a:custGeom>
              <a:avLst/>
              <a:gdLst>
                <a:gd name="T0" fmla="*/ 358 w 375"/>
                <a:gd name="T1" fmla="*/ 317 h 378"/>
                <a:gd name="T2" fmla="*/ 375 w 375"/>
                <a:gd name="T3" fmla="*/ 101 h 378"/>
                <a:gd name="T4" fmla="*/ 358 w 375"/>
                <a:gd name="T5" fmla="*/ 102 h 378"/>
                <a:gd name="T6" fmla="*/ 358 w 375"/>
                <a:gd name="T7" fmla="*/ 222 h 378"/>
                <a:gd name="T8" fmla="*/ 325 w 375"/>
                <a:gd name="T9" fmla="*/ 259 h 378"/>
                <a:gd name="T10" fmla="*/ 301 w 375"/>
                <a:gd name="T11" fmla="*/ 378 h 378"/>
                <a:gd name="T12" fmla="*/ 301 w 375"/>
                <a:gd name="T13" fmla="*/ 378 h 378"/>
                <a:gd name="T14" fmla="*/ 301 w 375"/>
                <a:gd name="T15" fmla="*/ 22 h 378"/>
                <a:gd name="T16" fmla="*/ 291 w 375"/>
                <a:gd name="T17" fmla="*/ 42 h 378"/>
                <a:gd name="T18" fmla="*/ 301 w 375"/>
                <a:gd name="T19" fmla="*/ 73 h 378"/>
                <a:gd name="T20" fmla="*/ 289 w 375"/>
                <a:gd name="T21" fmla="*/ 173 h 378"/>
                <a:gd name="T22" fmla="*/ 301 w 375"/>
                <a:gd name="T23" fmla="*/ 284 h 378"/>
                <a:gd name="T24" fmla="*/ 301 w 375"/>
                <a:gd name="T25" fmla="*/ 284 h 378"/>
                <a:gd name="T26" fmla="*/ 279 w 375"/>
                <a:gd name="T27" fmla="*/ 334 h 378"/>
                <a:gd name="T28" fmla="*/ 242 w 375"/>
                <a:gd name="T29" fmla="*/ 53 h 378"/>
                <a:gd name="T30" fmla="*/ 279 w 375"/>
                <a:gd name="T31" fmla="*/ 30 h 378"/>
                <a:gd name="T32" fmla="*/ 279 w 375"/>
                <a:gd name="T33" fmla="*/ 73 h 378"/>
                <a:gd name="T34" fmla="*/ 279 w 375"/>
                <a:gd name="T35" fmla="*/ 173 h 378"/>
                <a:gd name="T36" fmla="*/ 242 w 375"/>
                <a:gd name="T37" fmla="*/ 317 h 378"/>
                <a:gd name="T38" fmla="*/ 276 w 375"/>
                <a:gd name="T39" fmla="*/ 359 h 378"/>
                <a:gd name="T40" fmla="*/ 242 w 375"/>
                <a:gd name="T41" fmla="*/ 31 h 378"/>
                <a:gd name="T42" fmla="*/ 242 w 375"/>
                <a:gd name="T43" fmla="*/ 64 h 378"/>
                <a:gd name="T44" fmla="*/ 194 w 375"/>
                <a:gd name="T45" fmla="*/ 173 h 378"/>
                <a:gd name="T46" fmla="*/ 240 w 375"/>
                <a:gd name="T47" fmla="*/ 286 h 378"/>
                <a:gd name="T48" fmla="*/ 240 w 375"/>
                <a:gd name="T49" fmla="*/ 241 h 378"/>
                <a:gd name="T50" fmla="*/ 186 w 375"/>
                <a:gd name="T51" fmla="*/ 213 h 378"/>
                <a:gd name="T52" fmla="*/ 134 w 375"/>
                <a:gd name="T53" fmla="*/ 64 h 378"/>
                <a:gd name="T54" fmla="*/ 186 w 375"/>
                <a:gd name="T55" fmla="*/ 0 h 378"/>
                <a:gd name="T56" fmla="*/ 181 w 375"/>
                <a:gd name="T57" fmla="*/ 173 h 378"/>
                <a:gd name="T58" fmla="*/ 186 w 375"/>
                <a:gd name="T59" fmla="*/ 229 h 378"/>
                <a:gd name="T60" fmla="*/ 186 w 375"/>
                <a:gd name="T61" fmla="*/ 258 h 378"/>
                <a:gd name="T62" fmla="*/ 186 w 375"/>
                <a:gd name="T63" fmla="*/ 286 h 378"/>
                <a:gd name="T64" fmla="*/ 134 w 375"/>
                <a:gd name="T65" fmla="*/ 5 h 378"/>
                <a:gd name="T66" fmla="*/ 134 w 375"/>
                <a:gd name="T67" fmla="*/ 53 h 378"/>
                <a:gd name="T68" fmla="*/ 96 w 375"/>
                <a:gd name="T69" fmla="*/ 30 h 378"/>
                <a:gd name="T70" fmla="*/ 96 w 375"/>
                <a:gd name="T71" fmla="*/ 102 h 378"/>
                <a:gd name="T72" fmla="*/ 132 w 375"/>
                <a:gd name="T73" fmla="*/ 213 h 378"/>
                <a:gd name="T74" fmla="*/ 132 w 375"/>
                <a:gd name="T75" fmla="*/ 258 h 378"/>
                <a:gd name="T76" fmla="*/ 134 w 375"/>
                <a:gd name="T77" fmla="*/ 286 h 378"/>
                <a:gd name="T78" fmla="*/ 96 w 375"/>
                <a:gd name="T79" fmla="*/ 246 h 378"/>
                <a:gd name="T80" fmla="*/ 99 w 375"/>
                <a:gd name="T81" fmla="*/ 334 h 378"/>
                <a:gd name="T82" fmla="*/ 84 w 375"/>
                <a:gd name="T83" fmla="*/ 42 h 378"/>
                <a:gd name="T84" fmla="*/ 96 w 375"/>
                <a:gd name="T85" fmla="*/ 14 h 378"/>
                <a:gd name="T86" fmla="*/ 96 w 375"/>
                <a:gd name="T87" fmla="*/ 173 h 378"/>
                <a:gd name="T88" fmla="*/ 96 w 375"/>
                <a:gd name="T89" fmla="*/ 272 h 378"/>
                <a:gd name="T90" fmla="*/ 96 w 375"/>
                <a:gd name="T91" fmla="*/ 334 h 378"/>
                <a:gd name="T92" fmla="*/ 96 w 375"/>
                <a:gd name="T93" fmla="*/ 334 h 378"/>
                <a:gd name="T94" fmla="*/ 75 w 375"/>
                <a:gd name="T95" fmla="*/ 73 h 378"/>
                <a:gd name="T96" fmla="*/ 18 w 375"/>
                <a:gd name="T97" fmla="*/ 317 h 378"/>
                <a:gd name="T98" fmla="*/ 75 w 375"/>
                <a:gd name="T99" fmla="*/ 334 h 378"/>
                <a:gd name="T100" fmla="*/ 75 w 375"/>
                <a:gd name="T101" fmla="*/ 334 h 378"/>
                <a:gd name="T102" fmla="*/ 18 w 375"/>
                <a:gd name="T103" fmla="*/ 164 h 378"/>
                <a:gd name="T104" fmla="*/ 0 w 375"/>
                <a:gd name="T105" fmla="*/ 151 h 378"/>
                <a:gd name="T106" fmla="*/ 18 w 375"/>
                <a:gd name="T107" fmla="*/ 22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5" h="378">
                  <a:moveTo>
                    <a:pt x="358" y="317"/>
                  </a:moveTo>
                  <a:cubicBezTo>
                    <a:pt x="358" y="222"/>
                    <a:pt x="358" y="222"/>
                    <a:pt x="358" y="222"/>
                  </a:cubicBezTo>
                  <a:cubicBezTo>
                    <a:pt x="360" y="226"/>
                    <a:pt x="362" y="231"/>
                    <a:pt x="362" y="236"/>
                  </a:cubicBezTo>
                  <a:cubicBezTo>
                    <a:pt x="362" y="317"/>
                    <a:pt x="362" y="317"/>
                    <a:pt x="362" y="317"/>
                  </a:cubicBezTo>
                  <a:cubicBezTo>
                    <a:pt x="358" y="317"/>
                    <a:pt x="358" y="317"/>
                    <a:pt x="358" y="317"/>
                  </a:cubicBezTo>
                  <a:close/>
                  <a:moveTo>
                    <a:pt x="358" y="164"/>
                  </a:moveTo>
                  <a:cubicBezTo>
                    <a:pt x="358" y="102"/>
                    <a:pt x="358" y="102"/>
                    <a:pt x="358" y="102"/>
                  </a:cubicBezTo>
                  <a:cubicBezTo>
                    <a:pt x="358" y="101"/>
                    <a:pt x="359" y="101"/>
                    <a:pt x="360" y="101"/>
                  </a:cubicBezTo>
                  <a:cubicBezTo>
                    <a:pt x="369" y="97"/>
                    <a:pt x="369" y="97"/>
                    <a:pt x="369" y="97"/>
                  </a:cubicBezTo>
                  <a:cubicBezTo>
                    <a:pt x="372" y="96"/>
                    <a:pt x="375" y="98"/>
                    <a:pt x="375" y="101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4"/>
                    <a:pt x="372" y="159"/>
                    <a:pt x="369" y="160"/>
                  </a:cubicBezTo>
                  <a:cubicBezTo>
                    <a:pt x="360" y="164"/>
                    <a:pt x="360" y="164"/>
                    <a:pt x="360" y="164"/>
                  </a:cubicBezTo>
                  <a:cubicBezTo>
                    <a:pt x="359" y="164"/>
                    <a:pt x="358" y="164"/>
                    <a:pt x="358" y="164"/>
                  </a:cubicBezTo>
                  <a:close/>
                  <a:moveTo>
                    <a:pt x="358" y="102"/>
                  </a:moveTo>
                  <a:cubicBezTo>
                    <a:pt x="358" y="164"/>
                    <a:pt x="358" y="164"/>
                    <a:pt x="358" y="164"/>
                  </a:cubicBezTo>
                  <a:cubicBezTo>
                    <a:pt x="355" y="164"/>
                    <a:pt x="353" y="162"/>
                    <a:pt x="353" y="159"/>
                  </a:cubicBezTo>
                  <a:cubicBezTo>
                    <a:pt x="353" y="110"/>
                    <a:pt x="353" y="110"/>
                    <a:pt x="353" y="110"/>
                  </a:cubicBezTo>
                  <a:cubicBezTo>
                    <a:pt x="353" y="107"/>
                    <a:pt x="355" y="104"/>
                    <a:pt x="358" y="102"/>
                  </a:cubicBezTo>
                  <a:close/>
                  <a:moveTo>
                    <a:pt x="358" y="222"/>
                  </a:moveTo>
                  <a:cubicBezTo>
                    <a:pt x="353" y="216"/>
                    <a:pt x="345" y="211"/>
                    <a:pt x="337" y="211"/>
                  </a:cubicBezTo>
                  <a:cubicBezTo>
                    <a:pt x="337" y="73"/>
                    <a:pt x="337" y="73"/>
                    <a:pt x="337" y="73"/>
                  </a:cubicBezTo>
                  <a:cubicBezTo>
                    <a:pt x="301" y="73"/>
                    <a:pt x="301" y="73"/>
                    <a:pt x="301" y="73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314" y="234"/>
                    <a:pt x="325" y="245"/>
                    <a:pt x="325" y="259"/>
                  </a:cubicBezTo>
                  <a:cubicBezTo>
                    <a:pt x="325" y="272"/>
                    <a:pt x="314" y="284"/>
                    <a:pt x="301" y="284"/>
                  </a:cubicBezTo>
                  <a:cubicBezTo>
                    <a:pt x="301" y="317"/>
                    <a:pt x="301" y="317"/>
                    <a:pt x="301" y="317"/>
                  </a:cubicBezTo>
                  <a:cubicBezTo>
                    <a:pt x="358" y="317"/>
                    <a:pt x="358" y="317"/>
                    <a:pt x="358" y="317"/>
                  </a:cubicBezTo>
                  <a:cubicBezTo>
                    <a:pt x="358" y="222"/>
                    <a:pt x="358" y="222"/>
                    <a:pt x="358" y="222"/>
                  </a:cubicBezTo>
                  <a:close/>
                  <a:moveTo>
                    <a:pt x="301" y="378"/>
                  </a:moveTo>
                  <a:cubicBezTo>
                    <a:pt x="301" y="334"/>
                    <a:pt x="301" y="334"/>
                    <a:pt x="301" y="334"/>
                  </a:cubicBezTo>
                  <a:cubicBezTo>
                    <a:pt x="325" y="334"/>
                    <a:pt x="325" y="334"/>
                    <a:pt x="325" y="334"/>
                  </a:cubicBezTo>
                  <a:cubicBezTo>
                    <a:pt x="325" y="359"/>
                    <a:pt x="325" y="359"/>
                    <a:pt x="325" y="359"/>
                  </a:cubicBezTo>
                  <a:cubicBezTo>
                    <a:pt x="325" y="369"/>
                    <a:pt x="316" y="378"/>
                    <a:pt x="306" y="378"/>
                  </a:cubicBezTo>
                  <a:cubicBezTo>
                    <a:pt x="301" y="378"/>
                    <a:pt x="301" y="378"/>
                    <a:pt x="301" y="378"/>
                  </a:cubicBezTo>
                  <a:close/>
                  <a:moveTo>
                    <a:pt x="301" y="64"/>
                  </a:moveTo>
                  <a:cubicBezTo>
                    <a:pt x="301" y="22"/>
                    <a:pt x="301" y="22"/>
                    <a:pt x="301" y="22"/>
                  </a:cubicBezTo>
                  <a:cubicBezTo>
                    <a:pt x="323" y="33"/>
                    <a:pt x="337" y="48"/>
                    <a:pt x="337" y="64"/>
                  </a:cubicBezTo>
                  <a:lnTo>
                    <a:pt x="301" y="64"/>
                  </a:lnTo>
                  <a:close/>
                  <a:moveTo>
                    <a:pt x="301" y="22"/>
                  </a:moveTo>
                  <a:cubicBezTo>
                    <a:pt x="301" y="64"/>
                    <a:pt x="301" y="64"/>
                    <a:pt x="301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86" y="54"/>
                    <a:pt x="291" y="48"/>
                    <a:pt x="291" y="42"/>
                  </a:cubicBezTo>
                  <a:cubicBezTo>
                    <a:pt x="291" y="35"/>
                    <a:pt x="286" y="30"/>
                    <a:pt x="279" y="30"/>
                  </a:cubicBezTo>
                  <a:cubicBezTo>
                    <a:pt x="279" y="30"/>
                    <a:pt x="279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87" y="16"/>
                    <a:pt x="294" y="19"/>
                    <a:pt x="301" y="22"/>
                  </a:cubicBezTo>
                  <a:close/>
                  <a:moveTo>
                    <a:pt x="301" y="73"/>
                  </a:moveTo>
                  <a:cubicBezTo>
                    <a:pt x="301" y="234"/>
                    <a:pt x="301" y="234"/>
                    <a:pt x="301" y="234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292" y="234"/>
                    <a:pt x="284" y="239"/>
                    <a:pt x="279" y="246"/>
                  </a:cubicBezTo>
                  <a:cubicBezTo>
                    <a:pt x="279" y="173"/>
                    <a:pt x="279" y="173"/>
                    <a:pt x="279" y="173"/>
                  </a:cubicBezTo>
                  <a:cubicBezTo>
                    <a:pt x="289" y="173"/>
                    <a:pt x="289" y="173"/>
                    <a:pt x="289" y="173"/>
                  </a:cubicBezTo>
                  <a:cubicBezTo>
                    <a:pt x="289" y="102"/>
                    <a:pt x="289" y="102"/>
                    <a:pt x="289" y="102"/>
                  </a:cubicBezTo>
                  <a:cubicBezTo>
                    <a:pt x="279" y="102"/>
                    <a:pt x="279" y="102"/>
                    <a:pt x="279" y="102"/>
                  </a:cubicBezTo>
                  <a:cubicBezTo>
                    <a:pt x="279" y="73"/>
                    <a:pt x="279" y="73"/>
                    <a:pt x="279" y="73"/>
                  </a:cubicBezTo>
                  <a:cubicBezTo>
                    <a:pt x="301" y="73"/>
                    <a:pt x="301" y="73"/>
                    <a:pt x="301" y="73"/>
                  </a:cubicBezTo>
                  <a:close/>
                  <a:moveTo>
                    <a:pt x="301" y="284"/>
                  </a:moveTo>
                  <a:cubicBezTo>
                    <a:pt x="301" y="317"/>
                    <a:pt x="301" y="317"/>
                    <a:pt x="301" y="317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79" y="272"/>
                    <a:pt x="279" y="272"/>
                    <a:pt x="279" y="272"/>
                  </a:cubicBezTo>
                  <a:cubicBezTo>
                    <a:pt x="284" y="279"/>
                    <a:pt x="292" y="284"/>
                    <a:pt x="301" y="284"/>
                  </a:cubicBezTo>
                  <a:cubicBezTo>
                    <a:pt x="301" y="284"/>
                    <a:pt x="301" y="284"/>
                    <a:pt x="301" y="284"/>
                  </a:cubicBezTo>
                  <a:close/>
                  <a:moveTo>
                    <a:pt x="301" y="33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5" y="378"/>
                    <a:pt x="295" y="378"/>
                    <a:pt x="295" y="378"/>
                  </a:cubicBezTo>
                  <a:cubicBezTo>
                    <a:pt x="289" y="378"/>
                    <a:pt x="283" y="375"/>
                    <a:pt x="279" y="369"/>
                  </a:cubicBezTo>
                  <a:cubicBezTo>
                    <a:pt x="279" y="334"/>
                    <a:pt x="279" y="334"/>
                    <a:pt x="279" y="334"/>
                  </a:cubicBezTo>
                  <a:lnTo>
                    <a:pt x="301" y="334"/>
                  </a:lnTo>
                  <a:close/>
                  <a:moveTo>
                    <a:pt x="245" y="30"/>
                  </a:moveTo>
                  <a:cubicBezTo>
                    <a:pt x="251" y="30"/>
                    <a:pt x="257" y="35"/>
                    <a:pt x="257" y="42"/>
                  </a:cubicBezTo>
                  <a:cubicBezTo>
                    <a:pt x="257" y="48"/>
                    <a:pt x="251" y="54"/>
                    <a:pt x="245" y="54"/>
                  </a:cubicBezTo>
                  <a:cubicBezTo>
                    <a:pt x="244" y="54"/>
                    <a:pt x="243" y="54"/>
                    <a:pt x="242" y="53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3" y="54"/>
                    <a:pt x="268" y="48"/>
                    <a:pt x="268" y="42"/>
                  </a:cubicBezTo>
                  <a:cubicBezTo>
                    <a:pt x="268" y="35"/>
                    <a:pt x="273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68" y="10"/>
                    <a:pt x="255" y="7"/>
                    <a:pt x="242" y="5"/>
                  </a:cubicBezTo>
                  <a:cubicBezTo>
                    <a:pt x="242" y="31"/>
                    <a:pt x="242" y="31"/>
                    <a:pt x="242" y="31"/>
                  </a:cubicBezTo>
                  <a:cubicBezTo>
                    <a:pt x="243" y="30"/>
                    <a:pt x="244" y="30"/>
                    <a:pt x="245" y="30"/>
                  </a:cubicBezTo>
                  <a:close/>
                  <a:moveTo>
                    <a:pt x="279" y="73"/>
                  </a:moveTo>
                  <a:cubicBezTo>
                    <a:pt x="279" y="102"/>
                    <a:pt x="279" y="102"/>
                    <a:pt x="279" y="102"/>
                  </a:cubicBezTo>
                  <a:cubicBezTo>
                    <a:pt x="242" y="102"/>
                    <a:pt x="242" y="102"/>
                    <a:pt x="242" y="102"/>
                  </a:cubicBezTo>
                  <a:cubicBezTo>
                    <a:pt x="242" y="73"/>
                    <a:pt x="242" y="73"/>
                    <a:pt x="242" y="73"/>
                  </a:cubicBezTo>
                  <a:cubicBezTo>
                    <a:pt x="279" y="73"/>
                    <a:pt x="279" y="73"/>
                    <a:pt x="279" y="73"/>
                  </a:cubicBezTo>
                  <a:close/>
                  <a:moveTo>
                    <a:pt x="279" y="173"/>
                  </a:moveTo>
                  <a:cubicBezTo>
                    <a:pt x="279" y="246"/>
                    <a:pt x="279" y="246"/>
                    <a:pt x="279" y="246"/>
                  </a:cubicBezTo>
                  <a:cubicBezTo>
                    <a:pt x="277" y="250"/>
                    <a:pt x="276" y="254"/>
                    <a:pt x="276" y="259"/>
                  </a:cubicBezTo>
                  <a:cubicBezTo>
                    <a:pt x="276" y="263"/>
                    <a:pt x="277" y="268"/>
                    <a:pt x="279" y="272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79" y="173"/>
                    <a:pt x="279" y="173"/>
                    <a:pt x="279" y="173"/>
                  </a:cubicBezTo>
                  <a:close/>
                  <a:moveTo>
                    <a:pt x="279" y="334"/>
                  </a:moveTo>
                  <a:cubicBezTo>
                    <a:pt x="279" y="369"/>
                    <a:pt x="279" y="369"/>
                    <a:pt x="279" y="369"/>
                  </a:cubicBezTo>
                  <a:cubicBezTo>
                    <a:pt x="277" y="366"/>
                    <a:pt x="276" y="363"/>
                    <a:pt x="276" y="359"/>
                  </a:cubicBezTo>
                  <a:cubicBezTo>
                    <a:pt x="276" y="334"/>
                    <a:pt x="276" y="334"/>
                    <a:pt x="276" y="334"/>
                  </a:cubicBezTo>
                  <a:lnTo>
                    <a:pt x="279" y="334"/>
                  </a:lnTo>
                  <a:close/>
                  <a:moveTo>
                    <a:pt x="242" y="53"/>
                  </a:moveTo>
                  <a:cubicBezTo>
                    <a:pt x="237" y="52"/>
                    <a:pt x="233" y="47"/>
                    <a:pt x="233" y="42"/>
                  </a:cubicBezTo>
                  <a:cubicBezTo>
                    <a:pt x="233" y="37"/>
                    <a:pt x="237" y="32"/>
                    <a:pt x="242" y="31"/>
                  </a:cubicBezTo>
                  <a:cubicBezTo>
                    <a:pt x="242" y="5"/>
                    <a:pt x="242" y="5"/>
                    <a:pt x="242" y="5"/>
                  </a:cubicBezTo>
                  <a:cubicBezTo>
                    <a:pt x="225" y="2"/>
                    <a:pt x="207" y="0"/>
                    <a:pt x="188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64"/>
                    <a:pt x="186" y="64"/>
                    <a:pt x="186" y="64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42" y="53"/>
                    <a:pt x="242" y="53"/>
                    <a:pt x="242" y="53"/>
                  </a:cubicBezTo>
                  <a:close/>
                  <a:moveTo>
                    <a:pt x="242" y="73"/>
                  </a:moveTo>
                  <a:cubicBezTo>
                    <a:pt x="242" y="102"/>
                    <a:pt x="242" y="102"/>
                    <a:pt x="242" y="102"/>
                  </a:cubicBezTo>
                  <a:cubicBezTo>
                    <a:pt x="194" y="102"/>
                    <a:pt x="194" y="102"/>
                    <a:pt x="194" y="102"/>
                  </a:cubicBezTo>
                  <a:cubicBezTo>
                    <a:pt x="194" y="173"/>
                    <a:pt x="194" y="173"/>
                    <a:pt x="194" y="173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186" y="317"/>
                    <a:pt x="186" y="317"/>
                    <a:pt x="186" y="317"/>
                  </a:cubicBezTo>
                  <a:cubicBezTo>
                    <a:pt x="186" y="286"/>
                    <a:pt x="186" y="286"/>
                    <a:pt x="186" y="286"/>
                  </a:cubicBezTo>
                  <a:cubicBezTo>
                    <a:pt x="240" y="286"/>
                    <a:pt x="240" y="286"/>
                    <a:pt x="240" y="286"/>
                  </a:cubicBezTo>
                  <a:cubicBezTo>
                    <a:pt x="240" y="269"/>
                    <a:pt x="240" y="269"/>
                    <a:pt x="240" y="269"/>
                  </a:cubicBezTo>
                  <a:cubicBezTo>
                    <a:pt x="186" y="269"/>
                    <a:pt x="186" y="269"/>
                    <a:pt x="186" y="269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240" y="258"/>
                    <a:pt x="240" y="258"/>
                    <a:pt x="240" y="258"/>
                  </a:cubicBezTo>
                  <a:cubicBezTo>
                    <a:pt x="240" y="241"/>
                    <a:pt x="240" y="241"/>
                    <a:pt x="240" y="241"/>
                  </a:cubicBezTo>
                  <a:cubicBezTo>
                    <a:pt x="186" y="241"/>
                    <a:pt x="186" y="241"/>
                    <a:pt x="186" y="241"/>
                  </a:cubicBezTo>
                  <a:cubicBezTo>
                    <a:pt x="186" y="229"/>
                    <a:pt x="186" y="229"/>
                    <a:pt x="186" y="229"/>
                  </a:cubicBezTo>
                  <a:cubicBezTo>
                    <a:pt x="240" y="229"/>
                    <a:pt x="240" y="229"/>
                    <a:pt x="240" y="229"/>
                  </a:cubicBezTo>
                  <a:cubicBezTo>
                    <a:pt x="240" y="213"/>
                    <a:pt x="240" y="213"/>
                    <a:pt x="240" y="213"/>
                  </a:cubicBezTo>
                  <a:cubicBezTo>
                    <a:pt x="186" y="213"/>
                    <a:pt x="186" y="213"/>
                    <a:pt x="186" y="213"/>
                  </a:cubicBezTo>
                  <a:cubicBezTo>
                    <a:pt x="186" y="73"/>
                    <a:pt x="186" y="73"/>
                    <a:pt x="186" y="73"/>
                  </a:cubicBezTo>
                  <a:lnTo>
                    <a:pt x="242" y="73"/>
                  </a:lnTo>
                  <a:close/>
                  <a:moveTo>
                    <a:pt x="186" y="0"/>
                  </a:moveTo>
                  <a:cubicBezTo>
                    <a:pt x="186" y="64"/>
                    <a:pt x="186" y="64"/>
                    <a:pt x="186" y="64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134" y="53"/>
                    <a:pt x="134" y="53"/>
                    <a:pt x="134" y="53"/>
                  </a:cubicBezTo>
                  <a:cubicBezTo>
                    <a:pt x="138" y="52"/>
                    <a:pt x="142" y="47"/>
                    <a:pt x="142" y="42"/>
                  </a:cubicBezTo>
                  <a:cubicBezTo>
                    <a:pt x="142" y="37"/>
                    <a:pt x="138" y="32"/>
                    <a:pt x="134" y="31"/>
                  </a:cubicBezTo>
                  <a:cubicBezTo>
                    <a:pt x="134" y="5"/>
                    <a:pt x="134" y="5"/>
                    <a:pt x="134" y="5"/>
                  </a:cubicBezTo>
                  <a:cubicBezTo>
                    <a:pt x="150" y="2"/>
                    <a:pt x="168" y="1"/>
                    <a:pt x="186" y="0"/>
                  </a:cubicBezTo>
                  <a:close/>
                  <a:moveTo>
                    <a:pt x="186" y="73"/>
                  </a:moveTo>
                  <a:cubicBezTo>
                    <a:pt x="186" y="213"/>
                    <a:pt x="186" y="213"/>
                    <a:pt x="186" y="213"/>
                  </a:cubicBezTo>
                  <a:cubicBezTo>
                    <a:pt x="134" y="213"/>
                    <a:pt x="134" y="213"/>
                    <a:pt x="134" y="213"/>
                  </a:cubicBezTo>
                  <a:cubicBezTo>
                    <a:pt x="134" y="173"/>
                    <a:pt x="134" y="173"/>
                    <a:pt x="134" y="173"/>
                  </a:cubicBezTo>
                  <a:cubicBezTo>
                    <a:pt x="181" y="173"/>
                    <a:pt x="181" y="173"/>
                    <a:pt x="181" y="173"/>
                  </a:cubicBezTo>
                  <a:cubicBezTo>
                    <a:pt x="181" y="102"/>
                    <a:pt x="181" y="102"/>
                    <a:pt x="181" y="102"/>
                  </a:cubicBezTo>
                  <a:cubicBezTo>
                    <a:pt x="134" y="102"/>
                    <a:pt x="134" y="102"/>
                    <a:pt x="134" y="102"/>
                  </a:cubicBezTo>
                  <a:cubicBezTo>
                    <a:pt x="134" y="73"/>
                    <a:pt x="134" y="73"/>
                    <a:pt x="134" y="73"/>
                  </a:cubicBezTo>
                  <a:cubicBezTo>
                    <a:pt x="186" y="73"/>
                    <a:pt x="186" y="73"/>
                    <a:pt x="186" y="73"/>
                  </a:cubicBezTo>
                  <a:close/>
                  <a:moveTo>
                    <a:pt x="186" y="229"/>
                  </a:moveTo>
                  <a:cubicBezTo>
                    <a:pt x="186" y="241"/>
                    <a:pt x="186" y="241"/>
                    <a:pt x="186" y="241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86" y="229"/>
                    <a:pt x="186" y="229"/>
                    <a:pt x="186" y="229"/>
                  </a:cubicBezTo>
                  <a:close/>
                  <a:moveTo>
                    <a:pt x="186" y="258"/>
                  </a:moveTo>
                  <a:cubicBezTo>
                    <a:pt x="186" y="269"/>
                    <a:pt x="186" y="269"/>
                    <a:pt x="186" y="269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86" y="258"/>
                    <a:pt x="186" y="258"/>
                    <a:pt x="186" y="258"/>
                  </a:cubicBezTo>
                  <a:close/>
                  <a:moveTo>
                    <a:pt x="186" y="286"/>
                  </a:moveTo>
                  <a:cubicBezTo>
                    <a:pt x="186" y="317"/>
                    <a:pt x="186" y="317"/>
                    <a:pt x="186" y="317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134" y="286"/>
                    <a:pt x="134" y="286"/>
                    <a:pt x="134" y="286"/>
                  </a:cubicBezTo>
                  <a:lnTo>
                    <a:pt x="186" y="286"/>
                  </a:lnTo>
                  <a:close/>
                  <a:moveTo>
                    <a:pt x="134" y="5"/>
                  </a:moveTo>
                  <a:cubicBezTo>
                    <a:pt x="134" y="31"/>
                    <a:pt x="134" y="31"/>
                    <a:pt x="134" y="31"/>
                  </a:cubicBezTo>
                  <a:cubicBezTo>
                    <a:pt x="133" y="30"/>
                    <a:pt x="131" y="30"/>
                    <a:pt x="130" y="30"/>
                  </a:cubicBezTo>
                  <a:cubicBezTo>
                    <a:pt x="124" y="30"/>
                    <a:pt x="118" y="35"/>
                    <a:pt x="118" y="42"/>
                  </a:cubicBezTo>
                  <a:cubicBezTo>
                    <a:pt x="118" y="48"/>
                    <a:pt x="124" y="54"/>
                    <a:pt x="130" y="54"/>
                  </a:cubicBezTo>
                  <a:cubicBezTo>
                    <a:pt x="131" y="54"/>
                    <a:pt x="133" y="54"/>
                    <a:pt x="134" y="53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6" y="54"/>
                    <a:pt x="96" y="54"/>
                    <a:pt x="96" y="54"/>
                  </a:cubicBezTo>
                  <a:cubicBezTo>
                    <a:pt x="102" y="54"/>
                    <a:pt x="108" y="48"/>
                    <a:pt x="108" y="42"/>
                  </a:cubicBezTo>
                  <a:cubicBezTo>
                    <a:pt x="108" y="35"/>
                    <a:pt x="102" y="30"/>
                    <a:pt x="96" y="30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7" y="10"/>
                    <a:pt x="120" y="7"/>
                    <a:pt x="134" y="5"/>
                  </a:cubicBezTo>
                  <a:close/>
                  <a:moveTo>
                    <a:pt x="134" y="73"/>
                  </a:moveTo>
                  <a:cubicBezTo>
                    <a:pt x="134" y="102"/>
                    <a:pt x="134" y="102"/>
                    <a:pt x="134" y="102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96" y="73"/>
                    <a:pt x="96" y="73"/>
                    <a:pt x="96" y="73"/>
                  </a:cubicBezTo>
                  <a:cubicBezTo>
                    <a:pt x="134" y="73"/>
                    <a:pt x="134" y="73"/>
                    <a:pt x="134" y="73"/>
                  </a:cubicBezTo>
                  <a:close/>
                  <a:moveTo>
                    <a:pt x="134" y="173"/>
                  </a:moveTo>
                  <a:cubicBezTo>
                    <a:pt x="134" y="213"/>
                    <a:pt x="134" y="213"/>
                    <a:pt x="134" y="213"/>
                  </a:cubicBezTo>
                  <a:cubicBezTo>
                    <a:pt x="132" y="213"/>
                    <a:pt x="132" y="213"/>
                    <a:pt x="132" y="213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2" y="241"/>
                    <a:pt x="132" y="241"/>
                    <a:pt x="132" y="241"/>
                  </a:cubicBezTo>
                  <a:cubicBezTo>
                    <a:pt x="132" y="258"/>
                    <a:pt x="132" y="258"/>
                    <a:pt x="132" y="258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2" y="286"/>
                    <a:pt x="132" y="286"/>
                    <a:pt x="132" y="286"/>
                  </a:cubicBezTo>
                  <a:cubicBezTo>
                    <a:pt x="134" y="286"/>
                    <a:pt x="134" y="286"/>
                    <a:pt x="134" y="286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96" y="317"/>
                    <a:pt x="96" y="317"/>
                    <a:pt x="96" y="317"/>
                  </a:cubicBezTo>
                  <a:cubicBezTo>
                    <a:pt x="96" y="272"/>
                    <a:pt x="96" y="272"/>
                    <a:pt x="96" y="272"/>
                  </a:cubicBezTo>
                  <a:cubicBezTo>
                    <a:pt x="98" y="268"/>
                    <a:pt x="99" y="264"/>
                    <a:pt x="99" y="259"/>
                  </a:cubicBezTo>
                  <a:cubicBezTo>
                    <a:pt x="99" y="254"/>
                    <a:pt x="98" y="250"/>
                    <a:pt x="96" y="246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134" y="173"/>
                    <a:pt x="134" y="173"/>
                    <a:pt x="134" y="173"/>
                  </a:cubicBezTo>
                  <a:close/>
                  <a:moveTo>
                    <a:pt x="96" y="369"/>
                  </a:moveTo>
                  <a:cubicBezTo>
                    <a:pt x="96" y="334"/>
                    <a:pt x="96" y="334"/>
                    <a:pt x="96" y="334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99" y="359"/>
                    <a:pt x="99" y="359"/>
                    <a:pt x="99" y="359"/>
                  </a:cubicBezTo>
                  <a:cubicBezTo>
                    <a:pt x="99" y="363"/>
                    <a:pt x="98" y="366"/>
                    <a:pt x="96" y="369"/>
                  </a:cubicBezTo>
                  <a:close/>
                  <a:moveTo>
                    <a:pt x="96" y="14"/>
                  </a:moveTo>
                  <a:cubicBezTo>
                    <a:pt x="96" y="30"/>
                    <a:pt x="96" y="30"/>
                    <a:pt x="96" y="30"/>
                  </a:cubicBezTo>
                  <a:cubicBezTo>
                    <a:pt x="89" y="30"/>
                    <a:pt x="84" y="35"/>
                    <a:pt x="84" y="42"/>
                  </a:cubicBezTo>
                  <a:cubicBezTo>
                    <a:pt x="84" y="48"/>
                    <a:pt x="89" y="54"/>
                    <a:pt x="96" y="5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5" y="22"/>
                    <a:pt x="75" y="22"/>
                    <a:pt x="75" y="22"/>
                  </a:cubicBezTo>
                  <a:cubicBezTo>
                    <a:pt x="81" y="19"/>
                    <a:pt x="88" y="16"/>
                    <a:pt x="96" y="14"/>
                  </a:cubicBezTo>
                  <a:close/>
                  <a:moveTo>
                    <a:pt x="96" y="73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86" y="102"/>
                    <a:pt x="86" y="102"/>
                    <a:pt x="86" y="102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6" y="246"/>
                    <a:pt x="96" y="246"/>
                    <a:pt x="96" y="246"/>
                  </a:cubicBezTo>
                  <a:cubicBezTo>
                    <a:pt x="91" y="239"/>
                    <a:pt x="84" y="234"/>
                    <a:pt x="75" y="234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96" y="73"/>
                    <a:pt x="96" y="73"/>
                    <a:pt x="96" y="73"/>
                  </a:cubicBezTo>
                  <a:close/>
                  <a:moveTo>
                    <a:pt x="96" y="272"/>
                  </a:moveTo>
                  <a:cubicBezTo>
                    <a:pt x="96" y="317"/>
                    <a:pt x="96" y="317"/>
                    <a:pt x="96" y="317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75" y="284"/>
                    <a:pt x="75" y="284"/>
                    <a:pt x="75" y="284"/>
                  </a:cubicBezTo>
                  <a:cubicBezTo>
                    <a:pt x="84" y="284"/>
                    <a:pt x="91" y="279"/>
                    <a:pt x="96" y="272"/>
                  </a:cubicBezTo>
                  <a:close/>
                  <a:moveTo>
                    <a:pt x="96" y="334"/>
                  </a:moveTo>
                  <a:cubicBezTo>
                    <a:pt x="96" y="369"/>
                    <a:pt x="96" y="369"/>
                    <a:pt x="96" y="369"/>
                  </a:cubicBezTo>
                  <a:cubicBezTo>
                    <a:pt x="92" y="375"/>
                    <a:pt x="87" y="378"/>
                    <a:pt x="80" y="378"/>
                  </a:cubicBezTo>
                  <a:cubicBezTo>
                    <a:pt x="75" y="378"/>
                    <a:pt x="75" y="378"/>
                    <a:pt x="75" y="378"/>
                  </a:cubicBezTo>
                  <a:cubicBezTo>
                    <a:pt x="75" y="334"/>
                    <a:pt x="75" y="334"/>
                    <a:pt x="75" y="334"/>
                  </a:cubicBezTo>
                  <a:lnTo>
                    <a:pt x="96" y="334"/>
                  </a:lnTo>
                  <a:close/>
                  <a:moveTo>
                    <a:pt x="75" y="22"/>
                  </a:moveTo>
                  <a:cubicBezTo>
                    <a:pt x="75" y="64"/>
                    <a:pt x="75" y="64"/>
                    <a:pt x="75" y="64"/>
                  </a:cubicBezTo>
                  <a:cubicBezTo>
                    <a:pt x="38" y="64"/>
                    <a:pt x="38" y="64"/>
                    <a:pt x="38" y="64"/>
                  </a:cubicBezTo>
                  <a:cubicBezTo>
                    <a:pt x="38" y="48"/>
                    <a:pt x="52" y="33"/>
                    <a:pt x="75" y="22"/>
                  </a:cubicBezTo>
                  <a:close/>
                  <a:moveTo>
                    <a:pt x="75" y="73"/>
                  </a:moveTo>
                  <a:cubicBezTo>
                    <a:pt x="75" y="234"/>
                    <a:pt x="75" y="234"/>
                    <a:pt x="75" y="234"/>
                  </a:cubicBezTo>
                  <a:cubicBezTo>
                    <a:pt x="61" y="234"/>
                    <a:pt x="50" y="245"/>
                    <a:pt x="50" y="259"/>
                  </a:cubicBezTo>
                  <a:cubicBezTo>
                    <a:pt x="50" y="272"/>
                    <a:pt x="61" y="284"/>
                    <a:pt x="75" y="284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18" y="317"/>
                    <a:pt x="18" y="317"/>
                    <a:pt x="18" y="317"/>
                  </a:cubicBezTo>
                  <a:cubicBezTo>
                    <a:pt x="18" y="222"/>
                    <a:pt x="18" y="222"/>
                    <a:pt x="18" y="222"/>
                  </a:cubicBezTo>
                  <a:cubicBezTo>
                    <a:pt x="22" y="216"/>
                    <a:pt x="30" y="211"/>
                    <a:pt x="38" y="211"/>
                  </a:cubicBezTo>
                  <a:cubicBezTo>
                    <a:pt x="38" y="73"/>
                    <a:pt x="38" y="73"/>
                    <a:pt x="38" y="73"/>
                  </a:cubicBezTo>
                  <a:cubicBezTo>
                    <a:pt x="75" y="73"/>
                    <a:pt x="75" y="73"/>
                    <a:pt x="75" y="73"/>
                  </a:cubicBezTo>
                  <a:close/>
                  <a:moveTo>
                    <a:pt x="75" y="334"/>
                  </a:moveTo>
                  <a:cubicBezTo>
                    <a:pt x="75" y="378"/>
                    <a:pt x="75" y="378"/>
                    <a:pt x="75" y="378"/>
                  </a:cubicBezTo>
                  <a:cubicBezTo>
                    <a:pt x="69" y="378"/>
                    <a:pt x="69" y="378"/>
                    <a:pt x="69" y="378"/>
                  </a:cubicBezTo>
                  <a:cubicBezTo>
                    <a:pt x="59" y="378"/>
                    <a:pt x="50" y="369"/>
                    <a:pt x="50" y="359"/>
                  </a:cubicBezTo>
                  <a:cubicBezTo>
                    <a:pt x="50" y="334"/>
                    <a:pt x="50" y="334"/>
                    <a:pt x="50" y="334"/>
                  </a:cubicBezTo>
                  <a:cubicBezTo>
                    <a:pt x="75" y="334"/>
                    <a:pt x="75" y="334"/>
                    <a:pt x="75" y="334"/>
                  </a:cubicBezTo>
                  <a:close/>
                  <a:moveTo>
                    <a:pt x="18" y="164"/>
                  </a:moveTo>
                  <a:cubicBezTo>
                    <a:pt x="20" y="164"/>
                    <a:pt x="22" y="162"/>
                    <a:pt x="22" y="159"/>
                  </a:cubicBezTo>
                  <a:cubicBezTo>
                    <a:pt x="22" y="110"/>
                    <a:pt x="22" y="110"/>
                    <a:pt x="22" y="110"/>
                  </a:cubicBezTo>
                  <a:cubicBezTo>
                    <a:pt x="22" y="107"/>
                    <a:pt x="20" y="104"/>
                    <a:pt x="18" y="102"/>
                  </a:cubicBezTo>
                  <a:lnTo>
                    <a:pt x="18" y="164"/>
                  </a:lnTo>
                  <a:close/>
                  <a:moveTo>
                    <a:pt x="18" y="102"/>
                  </a:moveTo>
                  <a:cubicBezTo>
                    <a:pt x="18" y="164"/>
                    <a:pt x="18" y="164"/>
                    <a:pt x="18" y="164"/>
                  </a:cubicBezTo>
                  <a:cubicBezTo>
                    <a:pt x="17" y="164"/>
                    <a:pt x="16" y="164"/>
                    <a:pt x="16" y="164"/>
                  </a:cubicBezTo>
                  <a:cubicBezTo>
                    <a:pt x="6" y="160"/>
                    <a:pt x="6" y="160"/>
                    <a:pt x="6" y="160"/>
                  </a:cubicBezTo>
                  <a:cubicBezTo>
                    <a:pt x="3" y="159"/>
                    <a:pt x="0" y="154"/>
                    <a:pt x="0" y="15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98"/>
                    <a:pt x="3" y="96"/>
                    <a:pt x="6" y="97"/>
                  </a:cubicBezTo>
                  <a:cubicBezTo>
                    <a:pt x="16" y="101"/>
                    <a:pt x="16" y="101"/>
                    <a:pt x="16" y="101"/>
                  </a:cubicBezTo>
                  <a:cubicBezTo>
                    <a:pt x="16" y="101"/>
                    <a:pt x="17" y="101"/>
                    <a:pt x="18" y="102"/>
                  </a:cubicBezTo>
                  <a:close/>
                  <a:moveTo>
                    <a:pt x="18" y="222"/>
                  </a:moveTo>
                  <a:cubicBezTo>
                    <a:pt x="18" y="317"/>
                    <a:pt x="18" y="317"/>
                    <a:pt x="18" y="317"/>
                  </a:cubicBezTo>
                  <a:cubicBezTo>
                    <a:pt x="13" y="317"/>
                    <a:pt x="13" y="317"/>
                    <a:pt x="13" y="317"/>
                  </a:cubicBezTo>
                  <a:cubicBezTo>
                    <a:pt x="13" y="236"/>
                    <a:pt x="13" y="236"/>
                    <a:pt x="13" y="236"/>
                  </a:cubicBezTo>
                  <a:cubicBezTo>
                    <a:pt x="13" y="231"/>
                    <a:pt x="15" y="226"/>
                    <a:pt x="18" y="22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49">
              <a:extLst>
                <a:ext uri="{FF2B5EF4-FFF2-40B4-BE49-F238E27FC236}">
                  <a16:creationId xmlns:a16="http://schemas.microsoft.com/office/drawing/2014/main" id="{6FC5B4DC-57BE-46DF-B462-9E209EF95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6563" y="1931988"/>
              <a:ext cx="269875" cy="203200"/>
            </a:xfrm>
            <a:custGeom>
              <a:avLst/>
              <a:gdLst>
                <a:gd name="T0" fmla="*/ 98 w 141"/>
                <a:gd name="T1" fmla="*/ 0 h 106"/>
                <a:gd name="T2" fmla="*/ 70 w 141"/>
                <a:gd name="T3" fmla="*/ 10 h 106"/>
                <a:gd name="T4" fmla="*/ 42 w 141"/>
                <a:gd name="T5" fmla="*/ 0 h 106"/>
                <a:gd name="T6" fmla="*/ 0 w 141"/>
                <a:gd name="T7" fmla="*/ 41 h 106"/>
                <a:gd name="T8" fmla="*/ 72 w 141"/>
                <a:gd name="T9" fmla="*/ 106 h 106"/>
                <a:gd name="T10" fmla="*/ 141 w 141"/>
                <a:gd name="T11" fmla="*/ 41 h 106"/>
                <a:gd name="T12" fmla="*/ 98 w 141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6">
                  <a:moveTo>
                    <a:pt x="98" y="0"/>
                  </a:moveTo>
                  <a:cubicBezTo>
                    <a:pt x="87" y="0"/>
                    <a:pt x="78" y="4"/>
                    <a:pt x="70" y="10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8"/>
                    <a:pt x="0" y="41"/>
                  </a:cubicBezTo>
                  <a:cubicBezTo>
                    <a:pt x="0" y="66"/>
                    <a:pt x="21" y="106"/>
                    <a:pt x="72" y="106"/>
                  </a:cubicBezTo>
                  <a:cubicBezTo>
                    <a:pt x="125" y="106"/>
                    <a:pt x="141" y="64"/>
                    <a:pt x="141" y="41"/>
                  </a:cubicBezTo>
                  <a:cubicBezTo>
                    <a:pt x="141" y="18"/>
                    <a:pt x="122" y="0"/>
                    <a:pt x="98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50">
              <a:extLst>
                <a:ext uri="{FF2B5EF4-FFF2-40B4-BE49-F238E27FC236}">
                  <a16:creationId xmlns:a16="http://schemas.microsoft.com/office/drawing/2014/main" id="{D4D8F51F-48CC-415F-8D5D-9CC81CBB4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7213" y="18780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4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5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51">
              <a:extLst>
                <a:ext uri="{FF2B5EF4-FFF2-40B4-BE49-F238E27FC236}">
                  <a16:creationId xmlns:a16="http://schemas.microsoft.com/office/drawing/2014/main" id="{D861A110-3ABC-49FF-A59C-E71AE3BC3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4675" y="2451100"/>
              <a:ext cx="269875" cy="204788"/>
            </a:xfrm>
            <a:custGeom>
              <a:avLst/>
              <a:gdLst>
                <a:gd name="T0" fmla="*/ 99 w 141"/>
                <a:gd name="T1" fmla="*/ 0 h 107"/>
                <a:gd name="T2" fmla="*/ 70 w 141"/>
                <a:gd name="T3" fmla="*/ 11 h 107"/>
                <a:gd name="T4" fmla="*/ 42 w 141"/>
                <a:gd name="T5" fmla="*/ 0 h 107"/>
                <a:gd name="T6" fmla="*/ 0 w 141"/>
                <a:gd name="T7" fmla="*/ 41 h 107"/>
                <a:gd name="T8" fmla="*/ 73 w 141"/>
                <a:gd name="T9" fmla="*/ 107 h 107"/>
                <a:gd name="T10" fmla="*/ 141 w 141"/>
                <a:gd name="T11" fmla="*/ 41 h 107"/>
                <a:gd name="T12" fmla="*/ 99 w 141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7">
                  <a:moveTo>
                    <a:pt x="99" y="0"/>
                  </a:moveTo>
                  <a:cubicBezTo>
                    <a:pt x="88" y="0"/>
                    <a:pt x="78" y="4"/>
                    <a:pt x="70" y="11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9"/>
                    <a:pt x="0" y="41"/>
                  </a:cubicBezTo>
                  <a:cubicBezTo>
                    <a:pt x="0" y="67"/>
                    <a:pt x="21" y="107"/>
                    <a:pt x="73" y="107"/>
                  </a:cubicBezTo>
                  <a:cubicBezTo>
                    <a:pt x="125" y="107"/>
                    <a:pt x="141" y="65"/>
                    <a:pt x="141" y="41"/>
                  </a:cubicBezTo>
                  <a:cubicBezTo>
                    <a:pt x="141" y="19"/>
                    <a:pt x="122" y="0"/>
                    <a:pt x="99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52">
              <a:extLst>
                <a:ext uri="{FF2B5EF4-FFF2-40B4-BE49-F238E27FC236}">
                  <a16:creationId xmlns:a16="http://schemas.microsoft.com/office/drawing/2014/main" id="{CD233720-D4FE-4730-A76A-8960CDD78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325" y="23987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3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4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53">
              <a:extLst>
                <a:ext uri="{FF2B5EF4-FFF2-40B4-BE49-F238E27FC236}">
                  <a16:creationId xmlns:a16="http://schemas.microsoft.com/office/drawing/2014/main" id="{37D19274-2B81-4D1D-84D6-A10A30BECA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94575" y="1543050"/>
              <a:ext cx="360363" cy="390525"/>
            </a:xfrm>
            <a:custGeom>
              <a:avLst/>
              <a:gdLst>
                <a:gd name="T0" fmla="*/ 146 w 188"/>
                <a:gd name="T1" fmla="*/ 94 h 204"/>
                <a:gd name="T2" fmla="*/ 141 w 188"/>
                <a:gd name="T3" fmla="*/ 116 h 204"/>
                <a:gd name="T4" fmla="*/ 141 w 188"/>
                <a:gd name="T5" fmla="*/ 136 h 204"/>
                <a:gd name="T6" fmla="*/ 144 w 188"/>
                <a:gd name="T7" fmla="*/ 137 h 204"/>
                <a:gd name="T8" fmla="*/ 160 w 188"/>
                <a:gd name="T9" fmla="*/ 160 h 204"/>
                <a:gd name="T10" fmla="*/ 141 w 188"/>
                <a:gd name="T11" fmla="*/ 147 h 204"/>
                <a:gd name="T12" fmla="*/ 141 w 188"/>
                <a:gd name="T13" fmla="*/ 40 h 204"/>
                <a:gd name="T14" fmla="*/ 160 w 188"/>
                <a:gd name="T15" fmla="*/ 28 h 204"/>
                <a:gd name="T16" fmla="*/ 144 w 188"/>
                <a:gd name="T17" fmla="*/ 51 h 204"/>
                <a:gd name="T18" fmla="*/ 141 w 188"/>
                <a:gd name="T19" fmla="*/ 52 h 204"/>
                <a:gd name="T20" fmla="*/ 183 w 188"/>
                <a:gd name="T21" fmla="*/ 89 h 204"/>
                <a:gd name="T22" fmla="*/ 155 w 188"/>
                <a:gd name="T23" fmla="*/ 94 h 204"/>
                <a:gd name="T24" fmla="*/ 183 w 188"/>
                <a:gd name="T25" fmla="*/ 99 h 204"/>
                <a:gd name="T26" fmla="*/ 183 w 188"/>
                <a:gd name="T27" fmla="*/ 89 h 204"/>
                <a:gd name="T28" fmla="*/ 97 w 188"/>
                <a:gd name="T29" fmla="*/ 204 h 204"/>
                <a:gd name="T30" fmla="*/ 123 w 188"/>
                <a:gd name="T31" fmla="*/ 137 h 204"/>
                <a:gd name="T32" fmla="*/ 141 w 188"/>
                <a:gd name="T33" fmla="*/ 72 h 204"/>
                <a:gd name="T34" fmla="*/ 94 w 188"/>
                <a:gd name="T35" fmla="*/ 53 h 204"/>
                <a:gd name="T36" fmla="*/ 135 w 188"/>
                <a:gd name="T37" fmla="*/ 94 h 204"/>
                <a:gd name="T38" fmla="*/ 115 w 188"/>
                <a:gd name="T39" fmla="*/ 129 h 204"/>
                <a:gd name="T40" fmla="*/ 112 w 188"/>
                <a:gd name="T41" fmla="*/ 157 h 204"/>
                <a:gd name="T42" fmla="*/ 94 w 188"/>
                <a:gd name="T43" fmla="*/ 204 h 204"/>
                <a:gd name="T44" fmla="*/ 141 w 188"/>
                <a:gd name="T45" fmla="*/ 52 h 204"/>
                <a:gd name="T46" fmla="*/ 137 w 188"/>
                <a:gd name="T47" fmla="*/ 44 h 204"/>
                <a:gd name="T48" fmla="*/ 141 w 188"/>
                <a:gd name="T49" fmla="*/ 136 h 204"/>
                <a:gd name="T50" fmla="*/ 137 w 188"/>
                <a:gd name="T51" fmla="*/ 144 h 204"/>
                <a:gd name="T52" fmla="*/ 141 w 188"/>
                <a:gd name="T53" fmla="*/ 136 h 204"/>
                <a:gd name="T54" fmla="*/ 94 w 188"/>
                <a:gd name="T55" fmla="*/ 0 h 204"/>
                <a:gd name="T56" fmla="*/ 99 w 188"/>
                <a:gd name="T57" fmla="*/ 5 h 204"/>
                <a:gd name="T58" fmla="*/ 94 w 188"/>
                <a:gd name="T59" fmla="*/ 33 h 204"/>
                <a:gd name="T60" fmla="*/ 94 w 188"/>
                <a:gd name="T61" fmla="*/ 33 h 204"/>
                <a:gd name="T62" fmla="*/ 47 w 188"/>
                <a:gd name="T63" fmla="*/ 71 h 204"/>
                <a:gd name="T64" fmla="*/ 65 w 188"/>
                <a:gd name="T65" fmla="*/ 137 h 204"/>
                <a:gd name="T66" fmla="*/ 91 w 188"/>
                <a:gd name="T67" fmla="*/ 204 h 204"/>
                <a:gd name="T68" fmla="*/ 94 w 188"/>
                <a:gd name="T69" fmla="*/ 157 h 204"/>
                <a:gd name="T70" fmla="*/ 76 w 188"/>
                <a:gd name="T71" fmla="*/ 134 h 204"/>
                <a:gd name="T72" fmla="*/ 53 w 188"/>
                <a:gd name="T73" fmla="*/ 94 h 204"/>
                <a:gd name="T74" fmla="*/ 94 w 188"/>
                <a:gd name="T75" fmla="*/ 53 h 204"/>
                <a:gd name="T76" fmla="*/ 94 w 188"/>
                <a:gd name="T77" fmla="*/ 42 h 204"/>
                <a:gd name="T78" fmla="*/ 94 w 188"/>
                <a:gd name="T79" fmla="*/ 0 h 204"/>
                <a:gd name="T80" fmla="*/ 89 w 188"/>
                <a:gd name="T81" fmla="*/ 28 h 204"/>
                <a:gd name="T82" fmla="*/ 94 w 188"/>
                <a:gd name="T83" fmla="*/ 0 h 204"/>
                <a:gd name="T84" fmla="*/ 47 w 188"/>
                <a:gd name="T85" fmla="*/ 136 h 204"/>
                <a:gd name="T86" fmla="*/ 51 w 188"/>
                <a:gd name="T87" fmla="*/ 144 h 204"/>
                <a:gd name="T88" fmla="*/ 47 w 188"/>
                <a:gd name="T89" fmla="*/ 52 h 204"/>
                <a:gd name="T90" fmla="*/ 51 w 188"/>
                <a:gd name="T91" fmla="*/ 44 h 204"/>
                <a:gd name="T92" fmla="*/ 47 w 188"/>
                <a:gd name="T93" fmla="*/ 52 h 204"/>
                <a:gd name="T94" fmla="*/ 42 w 188"/>
                <a:gd name="T95" fmla="*/ 94 h 204"/>
                <a:gd name="T96" fmla="*/ 47 w 188"/>
                <a:gd name="T97" fmla="*/ 71 h 204"/>
                <a:gd name="T98" fmla="*/ 47 w 188"/>
                <a:gd name="T99" fmla="*/ 52 h 204"/>
                <a:gd name="T100" fmla="*/ 44 w 188"/>
                <a:gd name="T101" fmla="*/ 51 h 204"/>
                <a:gd name="T102" fmla="*/ 28 w 188"/>
                <a:gd name="T103" fmla="*/ 28 h 204"/>
                <a:gd name="T104" fmla="*/ 47 w 188"/>
                <a:gd name="T105" fmla="*/ 40 h 204"/>
                <a:gd name="T106" fmla="*/ 47 w 188"/>
                <a:gd name="T107" fmla="*/ 148 h 204"/>
                <a:gd name="T108" fmla="*/ 28 w 188"/>
                <a:gd name="T109" fmla="*/ 160 h 204"/>
                <a:gd name="T110" fmla="*/ 44 w 188"/>
                <a:gd name="T111" fmla="*/ 137 h 204"/>
                <a:gd name="T112" fmla="*/ 47 w 188"/>
                <a:gd name="T113" fmla="*/ 136 h 204"/>
                <a:gd name="T114" fmla="*/ 33 w 188"/>
                <a:gd name="T115" fmla="*/ 94 h 204"/>
                <a:gd name="T116" fmla="*/ 5 w 188"/>
                <a:gd name="T117" fmla="*/ 89 h 204"/>
                <a:gd name="T118" fmla="*/ 5 w 188"/>
                <a:gd name="T119" fmla="*/ 99 h 204"/>
                <a:gd name="T120" fmla="*/ 33 w 188"/>
                <a:gd name="T121" fmla="*/ 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8" h="204">
                  <a:moveTo>
                    <a:pt x="141" y="116"/>
                  </a:moveTo>
                  <a:cubicBezTo>
                    <a:pt x="144" y="109"/>
                    <a:pt x="146" y="102"/>
                    <a:pt x="146" y="94"/>
                  </a:cubicBezTo>
                  <a:cubicBezTo>
                    <a:pt x="146" y="86"/>
                    <a:pt x="144" y="79"/>
                    <a:pt x="141" y="72"/>
                  </a:cubicBezTo>
                  <a:cubicBezTo>
                    <a:pt x="141" y="116"/>
                    <a:pt x="141" y="116"/>
                    <a:pt x="141" y="116"/>
                  </a:cubicBezTo>
                  <a:close/>
                  <a:moveTo>
                    <a:pt x="141" y="147"/>
                  </a:moveTo>
                  <a:cubicBezTo>
                    <a:pt x="141" y="136"/>
                    <a:pt x="141" y="136"/>
                    <a:pt x="141" y="136"/>
                  </a:cubicBezTo>
                  <a:cubicBezTo>
                    <a:pt x="142" y="136"/>
                    <a:pt x="143" y="136"/>
                    <a:pt x="144" y="137"/>
                  </a:cubicBezTo>
                  <a:cubicBezTo>
                    <a:pt x="144" y="137"/>
                    <a:pt x="144" y="137"/>
                    <a:pt x="144" y="137"/>
                  </a:cubicBezTo>
                  <a:cubicBezTo>
                    <a:pt x="160" y="153"/>
                    <a:pt x="160" y="153"/>
                    <a:pt x="160" y="153"/>
                  </a:cubicBezTo>
                  <a:cubicBezTo>
                    <a:pt x="162" y="155"/>
                    <a:pt x="162" y="158"/>
                    <a:pt x="160" y="160"/>
                  </a:cubicBezTo>
                  <a:cubicBezTo>
                    <a:pt x="159" y="162"/>
                    <a:pt x="155" y="162"/>
                    <a:pt x="154" y="160"/>
                  </a:cubicBezTo>
                  <a:cubicBezTo>
                    <a:pt x="141" y="147"/>
                    <a:pt x="141" y="147"/>
                    <a:pt x="141" y="147"/>
                  </a:cubicBezTo>
                  <a:close/>
                  <a:moveTo>
                    <a:pt x="141" y="52"/>
                  </a:moveTo>
                  <a:cubicBezTo>
                    <a:pt x="141" y="40"/>
                    <a:pt x="141" y="40"/>
                    <a:pt x="141" y="40"/>
                  </a:cubicBezTo>
                  <a:cubicBezTo>
                    <a:pt x="154" y="28"/>
                    <a:pt x="154" y="28"/>
                    <a:pt x="154" y="28"/>
                  </a:cubicBezTo>
                  <a:cubicBezTo>
                    <a:pt x="155" y="26"/>
                    <a:pt x="159" y="26"/>
                    <a:pt x="160" y="28"/>
                  </a:cubicBezTo>
                  <a:cubicBezTo>
                    <a:pt x="162" y="29"/>
                    <a:pt x="162" y="32"/>
                    <a:pt x="160" y="34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3" y="52"/>
                    <a:pt x="142" y="52"/>
                    <a:pt x="141" y="52"/>
                  </a:cubicBezTo>
                  <a:close/>
                  <a:moveTo>
                    <a:pt x="183" y="89"/>
                  </a:moveTo>
                  <a:cubicBezTo>
                    <a:pt x="183" y="89"/>
                    <a:pt x="183" y="89"/>
                    <a:pt x="183" y="89"/>
                  </a:cubicBezTo>
                  <a:cubicBezTo>
                    <a:pt x="160" y="89"/>
                    <a:pt x="160" y="89"/>
                    <a:pt x="160" y="89"/>
                  </a:cubicBezTo>
                  <a:cubicBezTo>
                    <a:pt x="157" y="89"/>
                    <a:pt x="155" y="91"/>
                    <a:pt x="155" y="94"/>
                  </a:cubicBezTo>
                  <a:cubicBezTo>
                    <a:pt x="155" y="97"/>
                    <a:pt x="157" y="99"/>
                    <a:pt x="160" y="99"/>
                  </a:cubicBezTo>
                  <a:cubicBezTo>
                    <a:pt x="183" y="99"/>
                    <a:pt x="183" y="99"/>
                    <a:pt x="183" y="99"/>
                  </a:cubicBezTo>
                  <a:cubicBezTo>
                    <a:pt x="186" y="99"/>
                    <a:pt x="188" y="97"/>
                    <a:pt x="188" y="94"/>
                  </a:cubicBezTo>
                  <a:cubicBezTo>
                    <a:pt x="188" y="91"/>
                    <a:pt x="186" y="89"/>
                    <a:pt x="183" y="89"/>
                  </a:cubicBezTo>
                  <a:close/>
                  <a:moveTo>
                    <a:pt x="94" y="204"/>
                  </a:moveTo>
                  <a:cubicBezTo>
                    <a:pt x="97" y="204"/>
                    <a:pt x="97" y="204"/>
                    <a:pt x="97" y="204"/>
                  </a:cubicBezTo>
                  <a:cubicBezTo>
                    <a:pt x="112" y="204"/>
                    <a:pt x="123" y="192"/>
                    <a:pt x="123" y="178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31" y="131"/>
                    <a:pt x="137" y="124"/>
                    <a:pt x="141" y="116"/>
                  </a:cubicBezTo>
                  <a:cubicBezTo>
                    <a:pt x="141" y="72"/>
                    <a:pt x="141" y="72"/>
                    <a:pt x="141" y="72"/>
                  </a:cubicBezTo>
                  <a:cubicBezTo>
                    <a:pt x="132" y="54"/>
                    <a:pt x="115" y="42"/>
                    <a:pt x="94" y="42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105" y="53"/>
                    <a:pt x="115" y="57"/>
                    <a:pt x="123" y="65"/>
                  </a:cubicBezTo>
                  <a:cubicBezTo>
                    <a:pt x="130" y="72"/>
                    <a:pt x="135" y="82"/>
                    <a:pt x="135" y="94"/>
                  </a:cubicBezTo>
                  <a:cubicBezTo>
                    <a:pt x="135" y="109"/>
                    <a:pt x="127" y="122"/>
                    <a:pt x="115" y="129"/>
                  </a:cubicBezTo>
                  <a:cubicBezTo>
                    <a:pt x="115" y="129"/>
                    <a:pt x="115" y="129"/>
                    <a:pt x="115" y="129"/>
                  </a:cubicBezTo>
                  <a:cubicBezTo>
                    <a:pt x="113" y="130"/>
                    <a:pt x="112" y="132"/>
                    <a:pt x="112" y="134"/>
                  </a:cubicBezTo>
                  <a:cubicBezTo>
                    <a:pt x="112" y="157"/>
                    <a:pt x="112" y="157"/>
                    <a:pt x="112" y="157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94" y="204"/>
                    <a:pt x="94" y="204"/>
                    <a:pt x="94" y="204"/>
                  </a:cubicBezTo>
                  <a:close/>
                  <a:moveTo>
                    <a:pt x="141" y="40"/>
                  </a:moveTo>
                  <a:cubicBezTo>
                    <a:pt x="141" y="52"/>
                    <a:pt x="141" y="52"/>
                    <a:pt x="141" y="52"/>
                  </a:cubicBezTo>
                  <a:cubicBezTo>
                    <a:pt x="139" y="52"/>
                    <a:pt x="138" y="52"/>
                    <a:pt x="137" y="51"/>
                  </a:cubicBezTo>
                  <a:cubicBezTo>
                    <a:pt x="135" y="49"/>
                    <a:pt x="135" y="46"/>
                    <a:pt x="137" y="44"/>
                  </a:cubicBezTo>
                  <a:cubicBezTo>
                    <a:pt x="141" y="40"/>
                    <a:pt x="141" y="40"/>
                    <a:pt x="141" y="40"/>
                  </a:cubicBezTo>
                  <a:close/>
                  <a:moveTo>
                    <a:pt x="141" y="136"/>
                  </a:moveTo>
                  <a:cubicBezTo>
                    <a:pt x="141" y="147"/>
                    <a:pt x="141" y="147"/>
                    <a:pt x="141" y="147"/>
                  </a:cubicBezTo>
                  <a:cubicBezTo>
                    <a:pt x="137" y="144"/>
                    <a:pt x="137" y="144"/>
                    <a:pt x="137" y="144"/>
                  </a:cubicBezTo>
                  <a:cubicBezTo>
                    <a:pt x="135" y="142"/>
                    <a:pt x="135" y="139"/>
                    <a:pt x="137" y="137"/>
                  </a:cubicBezTo>
                  <a:cubicBezTo>
                    <a:pt x="138" y="136"/>
                    <a:pt x="139" y="136"/>
                    <a:pt x="141" y="136"/>
                  </a:cubicBezTo>
                  <a:close/>
                  <a:moveTo>
                    <a:pt x="94" y="33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7" y="0"/>
                    <a:pt x="99" y="2"/>
                    <a:pt x="99" y="5"/>
                  </a:cubicBezTo>
                  <a:cubicBezTo>
                    <a:pt x="99" y="28"/>
                    <a:pt x="99" y="28"/>
                    <a:pt x="99" y="28"/>
                  </a:cubicBezTo>
                  <a:cubicBezTo>
                    <a:pt x="99" y="31"/>
                    <a:pt x="97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lose/>
                  <a:moveTo>
                    <a:pt x="94" y="42"/>
                  </a:moveTo>
                  <a:cubicBezTo>
                    <a:pt x="73" y="42"/>
                    <a:pt x="56" y="54"/>
                    <a:pt x="47" y="71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51" y="125"/>
                    <a:pt x="58" y="132"/>
                    <a:pt x="65" y="137"/>
                  </a:cubicBezTo>
                  <a:cubicBezTo>
                    <a:pt x="65" y="178"/>
                    <a:pt x="65" y="178"/>
                    <a:pt x="65" y="178"/>
                  </a:cubicBezTo>
                  <a:cubicBezTo>
                    <a:pt x="65" y="192"/>
                    <a:pt x="77" y="204"/>
                    <a:pt x="91" y="204"/>
                  </a:cubicBezTo>
                  <a:cubicBezTo>
                    <a:pt x="94" y="204"/>
                    <a:pt x="94" y="204"/>
                    <a:pt x="94" y="204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76" y="157"/>
                    <a:pt x="76" y="157"/>
                    <a:pt x="76" y="157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1"/>
                    <a:pt x="73" y="130"/>
                  </a:cubicBezTo>
                  <a:cubicBezTo>
                    <a:pt x="61" y="122"/>
                    <a:pt x="53" y="109"/>
                    <a:pt x="53" y="94"/>
                  </a:cubicBezTo>
                  <a:cubicBezTo>
                    <a:pt x="53" y="82"/>
                    <a:pt x="57" y="72"/>
                    <a:pt x="65" y="65"/>
                  </a:cubicBezTo>
                  <a:cubicBezTo>
                    <a:pt x="72" y="57"/>
                    <a:pt x="82" y="53"/>
                    <a:pt x="94" y="53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94" y="42"/>
                    <a:pt x="94" y="42"/>
                    <a:pt x="94" y="42"/>
                  </a:cubicBezTo>
                  <a:cubicBezTo>
                    <a:pt x="94" y="42"/>
                    <a:pt x="94" y="42"/>
                    <a:pt x="94" y="42"/>
                  </a:cubicBezTo>
                  <a:close/>
                  <a:moveTo>
                    <a:pt x="94" y="0"/>
                  </a:moveTo>
                  <a:cubicBezTo>
                    <a:pt x="94" y="33"/>
                    <a:pt x="94" y="33"/>
                    <a:pt x="94" y="33"/>
                  </a:cubicBezTo>
                  <a:cubicBezTo>
                    <a:pt x="91" y="33"/>
                    <a:pt x="89" y="31"/>
                    <a:pt x="89" y="28"/>
                  </a:cubicBezTo>
                  <a:cubicBezTo>
                    <a:pt x="89" y="5"/>
                    <a:pt x="89" y="5"/>
                    <a:pt x="89" y="5"/>
                  </a:cubicBezTo>
                  <a:cubicBezTo>
                    <a:pt x="89" y="2"/>
                    <a:pt x="91" y="0"/>
                    <a:pt x="94" y="0"/>
                  </a:cubicBezTo>
                  <a:close/>
                  <a:moveTo>
                    <a:pt x="47" y="148"/>
                  </a:moveTo>
                  <a:cubicBezTo>
                    <a:pt x="47" y="136"/>
                    <a:pt x="47" y="136"/>
                    <a:pt x="47" y="136"/>
                  </a:cubicBezTo>
                  <a:cubicBezTo>
                    <a:pt x="48" y="136"/>
                    <a:pt x="50" y="136"/>
                    <a:pt x="51" y="137"/>
                  </a:cubicBezTo>
                  <a:cubicBezTo>
                    <a:pt x="53" y="139"/>
                    <a:pt x="53" y="142"/>
                    <a:pt x="51" y="144"/>
                  </a:cubicBezTo>
                  <a:cubicBezTo>
                    <a:pt x="47" y="148"/>
                    <a:pt x="47" y="148"/>
                    <a:pt x="47" y="148"/>
                  </a:cubicBezTo>
                  <a:close/>
                  <a:moveTo>
                    <a:pt x="47" y="52"/>
                  </a:moveTo>
                  <a:cubicBezTo>
                    <a:pt x="47" y="40"/>
                    <a:pt x="47" y="40"/>
                    <a:pt x="47" y="40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3" y="46"/>
                    <a:pt x="53" y="49"/>
                    <a:pt x="51" y="51"/>
                  </a:cubicBezTo>
                  <a:cubicBezTo>
                    <a:pt x="50" y="52"/>
                    <a:pt x="49" y="52"/>
                    <a:pt x="47" y="52"/>
                  </a:cubicBezTo>
                  <a:close/>
                  <a:moveTo>
                    <a:pt x="47" y="71"/>
                  </a:moveTo>
                  <a:cubicBezTo>
                    <a:pt x="44" y="78"/>
                    <a:pt x="42" y="86"/>
                    <a:pt x="42" y="94"/>
                  </a:cubicBezTo>
                  <a:cubicBezTo>
                    <a:pt x="42" y="102"/>
                    <a:pt x="44" y="110"/>
                    <a:pt x="47" y="117"/>
                  </a:cubicBezTo>
                  <a:cubicBezTo>
                    <a:pt x="47" y="71"/>
                    <a:pt x="47" y="71"/>
                    <a:pt x="47" y="71"/>
                  </a:cubicBezTo>
                  <a:close/>
                  <a:moveTo>
                    <a:pt x="47" y="40"/>
                  </a:moveTo>
                  <a:cubicBezTo>
                    <a:pt x="47" y="52"/>
                    <a:pt x="47" y="52"/>
                    <a:pt x="47" y="52"/>
                  </a:cubicBezTo>
                  <a:cubicBezTo>
                    <a:pt x="46" y="52"/>
                    <a:pt x="45" y="52"/>
                    <a:pt x="44" y="51"/>
                  </a:cubicBezTo>
                  <a:cubicBezTo>
                    <a:pt x="44" y="51"/>
                    <a:pt x="44" y="51"/>
                    <a:pt x="44" y="51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26" y="32"/>
                    <a:pt x="26" y="29"/>
                    <a:pt x="28" y="28"/>
                  </a:cubicBezTo>
                  <a:cubicBezTo>
                    <a:pt x="30" y="26"/>
                    <a:pt x="33" y="26"/>
                    <a:pt x="35" y="28"/>
                  </a:cubicBezTo>
                  <a:cubicBezTo>
                    <a:pt x="47" y="40"/>
                    <a:pt x="47" y="40"/>
                    <a:pt x="47" y="40"/>
                  </a:cubicBezTo>
                  <a:close/>
                  <a:moveTo>
                    <a:pt x="47" y="136"/>
                  </a:moveTo>
                  <a:cubicBezTo>
                    <a:pt x="47" y="148"/>
                    <a:pt x="47" y="148"/>
                    <a:pt x="47" y="14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2"/>
                    <a:pt x="30" y="162"/>
                    <a:pt x="28" y="160"/>
                  </a:cubicBezTo>
                  <a:cubicBezTo>
                    <a:pt x="26" y="158"/>
                    <a:pt x="26" y="155"/>
                    <a:pt x="28" y="153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5" y="136"/>
                    <a:pt x="46" y="136"/>
                    <a:pt x="47" y="136"/>
                  </a:cubicBezTo>
                  <a:close/>
                  <a:moveTo>
                    <a:pt x="33" y="94"/>
                  </a:moveTo>
                  <a:cubicBezTo>
                    <a:pt x="33" y="94"/>
                    <a:pt x="33" y="94"/>
                    <a:pt x="33" y="94"/>
                  </a:cubicBezTo>
                  <a:cubicBezTo>
                    <a:pt x="33" y="91"/>
                    <a:pt x="31" y="89"/>
                    <a:pt x="28" y="89"/>
                  </a:cubicBezTo>
                  <a:cubicBezTo>
                    <a:pt x="5" y="89"/>
                    <a:pt x="5" y="89"/>
                    <a:pt x="5" y="89"/>
                  </a:cubicBezTo>
                  <a:cubicBezTo>
                    <a:pt x="2" y="89"/>
                    <a:pt x="0" y="91"/>
                    <a:pt x="0" y="94"/>
                  </a:cubicBezTo>
                  <a:cubicBezTo>
                    <a:pt x="0" y="97"/>
                    <a:pt x="2" y="99"/>
                    <a:pt x="5" y="99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1" y="99"/>
                    <a:pt x="33" y="97"/>
                    <a:pt x="33" y="94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54">
              <a:extLst>
                <a:ext uri="{FF2B5EF4-FFF2-40B4-BE49-F238E27FC236}">
                  <a16:creationId xmlns:a16="http://schemas.microsoft.com/office/drawing/2014/main" id="{E63C13BB-F0E6-4822-AC2E-FEBFAE0B2B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18163" y="1017588"/>
              <a:ext cx="534988" cy="774700"/>
            </a:xfrm>
            <a:custGeom>
              <a:avLst/>
              <a:gdLst>
                <a:gd name="T0" fmla="*/ 140 w 280"/>
                <a:gd name="T1" fmla="*/ 7 h 405"/>
                <a:gd name="T2" fmla="*/ 162 w 280"/>
                <a:gd name="T3" fmla="*/ 0 h 405"/>
                <a:gd name="T4" fmla="*/ 222 w 280"/>
                <a:gd name="T5" fmla="*/ 185 h 405"/>
                <a:gd name="T6" fmla="*/ 155 w 280"/>
                <a:gd name="T7" fmla="*/ 206 h 405"/>
                <a:gd name="T8" fmla="*/ 140 w 280"/>
                <a:gd name="T9" fmla="*/ 160 h 405"/>
                <a:gd name="T10" fmla="*/ 140 w 280"/>
                <a:gd name="T11" fmla="*/ 7 h 405"/>
                <a:gd name="T12" fmla="*/ 140 w 280"/>
                <a:gd name="T13" fmla="*/ 319 h 405"/>
                <a:gd name="T14" fmla="*/ 194 w 280"/>
                <a:gd name="T15" fmla="*/ 301 h 405"/>
                <a:gd name="T16" fmla="*/ 153 w 280"/>
                <a:gd name="T17" fmla="*/ 301 h 405"/>
                <a:gd name="T18" fmla="*/ 153 w 280"/>
                <a:gd name="T19" fmla="*/ 276 h 405"/>
                <a:gd name="T20" fmla="*/ 218 w 280"/>
                <a:gd name="T21" fmla="*/ 276 h 405"/>
                <a:gd name="T22" fmla="*/ 270 w 280"/>
                <a:gd name="T23" fmla="*/ 276 h 405"/>
                <a:gd name="T24" fmla="*/ 280 w 280"/>
                <a:gd name="T25" fmla="*/ 276 h 405"/>
                <a:gd name="T26" fmla="*/ 280 w 280"/>
                <a:gd name="T27" fmla="*/ 301 h 405"/>
                <a:gd name="T28" fmla="*/ 257 w 280"/>
                <a:gd name="T29" fmla="*/ 301 h 405"/>
                <a:gd name="T30" fmla="*/ 192 w 280"/>
                <a:gd name="T31" fmla="*/ 356 h 405"/>
                <a:gd name="T32" fmla="*/ 242 w 280"/>
                <a:gd name="T33" fmla="*/ 384 h 405"/>
                <a:gd name="T34" fmla="*/ 242 w 280"/>
                <a:gd name="T35" fmla="*/ 405 h 405"/>
                <a:gd name="T36" fmla="*/ 140 w 280"/>
                <a:gd name="T37" fmla="*/ 405 h 405"/>
                <a:gd name="T38" fmla="*/ 140 w 280"/>
                <a:gd name="T39" fmla="*/ 386 h 405"/>
                <a:gd name="T40" fmla="*/ 159 w 280"/>
                <a:gd name="T41" fmla="*/ 367 h 405"/>
                <a:gd name="T42" fmla="*/ 140 w 280"/>
                <a:gd name="T43" fmla="*/ 348 h 405"/>
                <a:gd name="T44" fmla="*/ 140 w 280"/>
                <a:gd name="T45" fmla="*/ 319 h 405"/>
                <a:gd name="T46" fmla="*/ 96 w 280"/>
                <a:gd name="T47" fmla="*/ 22 h 405"/>
                <a:gd name="T48" fmla="*/ 140 w 280"/>
                <a:gd name="T49" fmla="*/ 7 h 405"/>
                <a:gd name="T50" fmla="*/ 140 w 280"/>
                <a:gd name="T51" fmla="*/ 160 h 405"/>
                <a:gd name="T52" fmla="*/ 131 w 280"/>
                <a:gd name="T53" fmla="*/ 133 h 405"/>
                <a:gd name="T54" fmla="*/ 47 w 280"/>
                <a:gd name="T55" fmla="*/ 226 h 405"/>
                <a:gd name="T56" fmla="*/ 140 w 280"/>
                <a:gd name="T57" fmla="*/ 319 h 405"/>
                <a:gd name="T58" fmla="*/ 140 w 280"/>
                <a:gd name="T59" fmla="*/ 319 h 405"/>
                <a:gd name="T60" fmla="*/ 140 w 280"/>
                <a:gd name="T61" fmla="*/ 348 h 405"/>
                <a:gd name="T62" fmla="*/ 121 w 280"/>
                <a:gd name="T63" fmla="*/ 367 h 405"/>
                <a:gd name="T64" fmla="*/ 140 w 280"/>
                <a:gd name="T65" fmla="*/ 386 h 405"/>
                <a:gd name="T66" fmla="*/ 140 w 280"/>
                <a:gd name="T67" fmla="*/ 405 h 405"/>
                <a:gd name="T68" fmla="*/ 38 w 280"/>
                <a:gd name="T69" fmla="*/ 405 h 405"/>
                <a:gd name="T70" fmla="*/ 38 w 280"/>
                <a:gd name="T71" fmla="*/ 384 h 405"/>
                <a:gd name="T72" fmla="*/ 88 w 280"/>
                <a:gd name="T73" fmla="*/ 356 h 405"/>
                <a:gd name="T74" fmla="*/ 0 w 280"/>
                <a:gd name="T75" fmla="*/ 226 h 405"/>
                <a:gd name="T76" fmla="*/ 117 w 280"/>
                <a:gd name="T77" fmla="*/ 88 h 405"/>
                <a:gd name="T78" fmla="*/ 96 w 280"/>
                <a:gd name="T79" fmla="*/ 2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0" h="405">
                  <a:moveTo>
                    <a:pt x="140" y="7"/>
                  </a:moveTo>
                  <a:cubicBezTo>
                    <a:pt x="162" y="0"/>
                    <a:pt x="162" y="0"/>
                    <a:pt x="162" y="0"/>
                  </a:cubicBezTo>
                  <a:cubicBezTo>
                    <a:pt x="222" y="185"/>
                    <a:pt x="222" y="185"/>
                    <a:pt x="222" y="185"/>
                  </a:cubicBezTo>
                  <a:cubicBezTo>
                    <a:pt x="155" y="206"/>
                    <a:pt x="155" y="206"/>
                    <a:pt x="155" y="206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40" y="7"/>
                    <a:pt x="140" y="7"/>
                    <a:pt x="140" y="7"/>
                  </a:cubicBezTo>
                  <a:close/>
                  <a:moveTo>
                    <a:pt x="140" y="319"/>
                  </a:moveTo>
                  <a:cubicBezTo>
                    <a:pt x="161" y="319"/>
                    <a:pt x="179" y="312"/>
                    <a:pt x="194" y="301"/>
                  </a:cubicBezTo>
                  <a:cubicBezTo>
                    <a:pt x="153" y="301"/>
                    <a:pt x="153" y="301"/>
                    <a:pt x="153" y="301"/>
                  </a:cubicBezTo>
                  <a:cubicBezTo>
                    <a:pt x="153" y="276"/>
                    <a:pt x="153" y="276"/>
                    <a:pt x="153" y="276"/>
                  </a:cubicBezTo>
                  <a:cubicBezTo>
                    <a:pt x="218" y="276"/>
                    <a:pt x="218" y="276"/>
                    <a:pt x="218" y="276"/>
                  </a:cubicBezTo>
                  <a:cubicBezTo>
                    <a:pt x="270" y="276"/>
                    <a:pt x="270" y="276"/>
                    <a:pt x="270" y="276"/>
                  </a:cubicBezTo>
                  <a:cubicBezTo>
                    <a:pt x="280" y="276"/>
                    <a:pt x="280" y="276"/>
                    <a:pt x="280" y="276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57" y="301"/>
                    <a:pt x="257" y="301"/>
                    <a:pt x="257" y="301"/>
                  </a:cubicBezTo>
                  <a:cubicBezTo>
                    <a:pt x="242" y="326"/>
                    <a:pt x="219" y="345"/>
                    <a:pt x="192" y="356"/>
                  </a:cubicBezTo>
                  <a:cubicBezTo>
                    <a:pt x="221" y="360"/>
                    <a:pt x="242" y="370"/>
                    <a:pt x="242" y="384"/>
                  </a:cubicBezTo>
                  <a:cubicBezTo>
                    <a:pt x="242" y="405"/>
                    <a:pt x="242" y="405"/>
                    <a:pt x="242" y="405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140" y="386"/>
                    <a:pt x="140" y="386"/>
                    <a:pt x="140" y="386"/>
                  </a:cubicBezTo>
                  <a:cubicBezTo>
                    <a:pt x="151" y="386"/>
                    <a:pt x="159" y="377"/>
                    <a:pt x="159" y="367"/>
                  </a:cubicBezTo>
                  <a:cubicBezTo>
                    <a:pt x="159" y="356"/>
                    <a:pt x="151" y="348"/>
                    <a:pt x="140" y="348"/>
                  </a:cubicBezTo>
                  <a:lnTo>
                    <a:pt x="140" y="319"/>
                  </a:lnTo>
                  <a:close/>
                  <a:moveTo>
                    <a:pt x="96" y="22"/>
                  </a:moveTo>
                  <a:cubicBezTo>
                    <a:pt x="140" y="7"/>
                    <a:pt x="140" y="7"/>
                    <a:pt x="140" y="7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31" y="133"/>
                    <a:pt x="131" y="133"/>
                    <a:pt x="131" y="133"/>
                  </a:cubicBezTo>
                  <a:cubicBezTo>
                    <a:pt x="84" y="137"/>
                    <a:pt x="47" y="177"/>
                    <a:pt x="47" y="226"/>
                  </a:cubicBezTo>
                  <a:cubicBezTo>
                    <a:pt x="47" y="277"/>
                    <a:pt x="88" y="319"/>
                    <a:pt x="140" y="319"/>
                  </a:cubicBezTo>
                  <a:cubicBezTo>
                    <a:pt x="140" y="319"/>
                    <a:pt x="140" y="319"/>
                    <a:pt x="140" y="319"/>
                  </a:cubicBezTo>
                  <a:cubicBezTo>
                    <a:pt x="140" y="348"/>
                    <a:pt x="140" y="348"/>
                    <a:pt x="140" y="348"/>
                  </a:cubicBezTo>
                  <a:cubicBezTo>
                    <a:pt x="130" y="348"/>
                    <a:pt x="121" y="356"/>
                    <a:pt x="121" y="367"/>
                  </a:cubicBezTo>
                  <a:cubicBezTo>
                    <a:pt x="121" y="377"/>
                    <a:pt x="130" y="386"/>
                    <a:pt x="140" y="386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38" y="405"/>
                    <a:pt x="38" y="405"/>
                    <a:pt x="38" y="405"/>
                  </a:cubicBezTo>
                  <a:cubicBezTo>
                    <a:pt x="38" y="384"/>
                    <a:pt x="38" y="384"/>
                    <a:pt x="38" y="384"/>
                  </a:cubicBezTo>
                  <a:cubicBezTo>
                    <a:pt x="38" y="370"/>
                    <a:pt x="59" y="360"/>
                    <a:pt x="88" y="356"/>
                  </a:cubicBezTo>
                  <a:cubicBezTo>
                    <a:pt x="36" y="335"/>
                    <a:pt x="0" y="285"/>
                    <a:pt x="0" y="226"/>
                  </a:cubicBezTo>
                  <a:cubicBezTo>
                    <a:pt x="0" y="156"/>
                    <a:pt x="51" y="99"/>
                    <a:pt x="117" y="88"/>
                  </a:cubicBezTo>
                  <a:lnTo>
                    <a:pt x="96" y="2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55">
              <a:extLst>
                <a:ext uri="{FF2B5EF4-FFF2-40B4-BE49-F238E27FC236}">
                  <a16:creationId xmlns:a16="http://schemas.microsoft.com/office/drawing/2014/main" id="{C88D89F2-3D49-4BE0-8C9F-B5BF2DE065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27663" y="908050"/>
              <a:ext cx="309563" cy="276225"/>
            </a:xfrm>
            <a:custGeom>
              <a:avLst/>
              <a:gdLst>
                <a:gd name="T0" fmla="*/ 147 w 162"/>
                <a:gd name="T1" fmla="*/ 46 h 144"/>
                <a:gd name="T2" fmla="*/ 81 w 162"/>
                <a:gd name="T3" fmla="*/ 0 h 144"/>
                <a:gd name="T4" fmla="*/ 81 w 162"/>
                <a:gd name="T5" fmla="*/ 14 h 144"/>
                <a:gd name="T6" fmla="*/ 135 w 162"/>
                <a:gd name="T7" fmla="*/ 50 h 144"/>
                <a:gd name="T8" fmla="*/ 102 w 162"/>
                <a:gd name="T9" fmla="*/ 126 h 144"/>
                <a:gd name="T10" fmla="*/ 81 w 162"/>
                <a:gd name="T11" fmla="*/ 130 h 144"/>
                <a:gd name="T12" fmla="*/ 81 w 162"/>
                <a:gd name="T13" fmla="*/ 144 h 144"/>
                <a:gd name="T14" fmla="*/ 107 w 162"/>
                <a:gd name="T15" fmla="*/ 139 h 144"/>
                <a:gd name="T16" fmla="*/ 147 w 162"/>
                <a:gd name="T17" fmla="*/ 46 h 144"/>
                <a:gd name="T18" fmla="*/ 81 w 162"/>
                <a:gd name="T19" fmla="*/ 0 h 144"/>
                <a:gd name="T20" fmla="*/ 54 w 162"/>
                <a:gd name="T21" fmla="*/ 6 h 144"/>
                <a:gd name="T22" fmla="*/ 14 w 162"/>
                <a:gd name="T23" fmla="*/ 99 h 144"/>
                <a:gd name="T24" fmla="*/ 81 w 162"/>
                <a:gd name="T25" fmla="*/ 144 h 144"/>
                <a:gd name="T26" fmla="*/ 81 w 162"/>
                <a:gd name="T27" fmla="*/ 130 h 144"/>
                <a:gd name="T28" fmla="*/ 27 w 162"/>
                <a:gd name="T29" fmla="*/ 94 h 144"/>
                <a:gd name="T30" fmla="*/ 27 w 162"/>
                <a:gd name="T31" fmla="*/ 94 h 144"/>
                <a:gd name="T32" fmla="*/ 59 w 162"/>
                <a:gd name="T33" fmla="*/ 18 h 144"/>
                <a:gd name="T34" fmla="*/ 81 w 162"/>
                <a:gd name="T35" fmla="*/ 14 h 144"/>
                <a:gd name="T36" fmla="*/ 81 w 162"/>
                <a:gd name="T3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144">
                  <a:moveTo>
                    <a:pt x="147" y="46"/>
                  </a:moveTo>
                  <a:cubicBezTo>
                    <a:pt x="136" y="18"/>
                    <a:pt x="109" y="0"/>
                    <a:pt x="81" y="0"/>
                  </a:cubicBezTo>
                  <a:cubicBezTo>
                    <a:pt x="81" y="14"/>
                    <a:pt x="81" y="14"/>
                    <a:pt x="81" y="14"/>
                  </a:cubicBezTo>
                  <a:cubicBezTo>
                    <a:pt x="104" y="14"/>
                    <a:pt x="126" y="28"/>
                    <a:pt x="135" y="50"/>
                  </a:cubicBezTo>
                  <a:cubicBezTo>
                    <a:pt x="147" y="80"/>
                    <a:pt x="132" y="114"/>
                    <a:pt x="102" y="126"/>
                  </a:cubicBezTo>
                  <a:cubicBezTo>
                    <a:pt x="95" y="129"/>
                    <a:pt x="88" y="130"/>
                    <a:pt x="81" y="130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90" y="144"/>
                    <a:pt x="99" y="142"/>
                    <a:pt x="107" y="139"/>
                  </a:cubicBezTo>
                  <a:cubicBezTo>
                    <a:pt x="144" y="124"/>
                    <a:pt x="162" y="82"/>
                    <a:pt x="147" y="46"/>
                  </a:cubicBezTo>
                  <a:close/>
                  <a:moveTo>
                    <a:pt x="81" y="0"/>
                  </a:moveTo>
                  <a:cubicBezTo>
                    <a:pt x="72" y="0"/>
                    <a:pt x="63" y="2"/>
                    <a:pt x="54" y="6"/>
                  </a:cubicBezTo>
                  <a:cubicBezTo>
                    <a:pt x="17" y="20"/>
                    <a:pt x="0" y="62"/>
                    <a:pt x="14" y="99"/>
                  </a:cubicBezTo>
                  <a:cubicBezTo>
                    <a:pt x="25" y="127"/>
                    <a:pt x="52" y="144"/>
                    <a:pt x="81" y="144"/>
                  </a:cubicBezTo>
                  <a:cubicBezTo>
                    <a:pt x="81" y="130"/>
                    <a:pt x="81" y="130"/>
                    <a:pt x="81" y="130"/>
                  </a:cubicBezTo>
                  <a:cubicBezTo>
                    <a:pt x="58" y="130"/>
                    <a:pt x="36" y="116"/>
                    <a:pt x="27" y="94"/>
                  </a:cubicBezTo>
                  <a:cubicBezTo>
                    <a:pt x="27" y="94"/>
                    <a:pt x="27" y="94"/>
                    <a:pt x="27" y="94"/>
                  </a:cubicBezTo>
                  <a:cubicBezTo>
                    <a:pt x="15" y="64"/>
                    <a:pt x="29" y="30"/>
                    <a:pt x="59" y="18"/>
                  </a:cubicBezTo>
                  <a:cubicBezTo>
                    <a:pt x="66" y="15"/>
                    <a:pt x="74" y="14"/>
                    <a:pt x="81" y="1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56">
              <a:extLst>
                <a:ext uri="{FF2B5EF4-FFF2-40B4-BE49-F238E27FC236}">
                  <a16:creationId xmlns:a16="http://schemas.microsoft.com/office/drawing/2014/main" id="{54762429-1675-448D-AF8C-89F58E400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7175" y="1074738"/>
              <a:ext cx="138113" cy="84138"/>
            </a:xfrm>
            <a:custGeom>
              <a:avLst/>
              <a:gdLst>
                <a:gd name="T0" fmla="*/ 9 w 87"/>
                <a:gd name="T1" fmla="*/ 53 h 53"/>
                <a:gd name="T2" fmla="*/ 0 w 87"/>
                <a:gd name="T3" fmla="*/ 32 h 53"/>
                <a:gd name="T4" fmla="*/ 78 w 87"/>
                <a:gd name="T5" fmla="*/ 0 h 53"/>
                <a:gd name="T6" fmla="*/ 87 w 87"/>
                <a:gd name="T7" fmla="*/ 22 h 53"/>
                <a:gd name="T8" fmla="*/ 9 w 87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53">
                  <a:moveTo>
                    <a:pt x="9" y="53"/>
                  </a:moveTo>
                  <a:lnTo>
                    <a:pt x="0" y="32"/>
                  </a:lnTo>
                  <a:lnTo>
                    <a:pt x="78" y="0"/>
                  </a:lnTo>
                  <a:lnTo>
                    <a:pt x="87" y="22"/>
                  </a:lnTo>
                  <a:lnTo>
                    <a:pt x="9" y="5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57">
              <a:extLst>
                <a:ext uri="{FF2B5EF4-FFF2-40B4-BE49-F238E27FC236}">
                  <a16:creationId xmlns:a16="http://schemas.microsoft.com/office/drawing/2014/main" id="{382C84D9-22BE-45D8-9152-9FD711F00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84263"/>
              <a:ext cx="184150" cy="115888"/>
            </a:xfrm>
            <a:custGeom>
              <a:avLst/>
              <a:gdLst>
                <a:gd name="T0" fmla="*/ 23 w 96"/>
                <a:gd name="T1" fmla="*/ 56 h 60"/>
                <a:gd name="T2" fmla="*/ 3 w 96"/>
                <a:gd name="T3" fmla="*/ 48 h 60"/>
                <a:gd name="T4" fmla="*/ 12 w 96"/>
                <a:gd name="T5" fmla="*/ 28 h 60"/>
                <a:gd name="T6" fmla="*/ 73 w 96"/>
                <a:gd name="T7" fmla="*/ 3 h 60"/>
                <a:gd name="T8" fmla="*/ 93 w 96"/>
                <a:gd name="T9" fmla="*/ 12 h 60"/>
                <a:gd name="T10" fmla="*/ 84 w 96"/>
                <a:gd name="T11" fmla="*/ 32 h 60"/>
                <a:gd name="T12" fmla="*/ 23 w 96"/>
                <a:gd name="T13" fmla="*/ 5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60">
                  <a:moveTo>
                    <a:pt x="23" y="56"/>
                  </a:moveTo>
                  <a:cubicBezTo>
                    <a:pt x="15" y="60"/>
                    <a:pt x="6" y="56"/>
                    <a:pt x="3" y="48"/>
                  </a:cubicBezTo>
                  <a:cubicBezTo>
                    <a:pt x="0" y="40"/>
                    <a:pt x="4" y="31"/>
                    <a:pt x="12" y="28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81" y="0"/>
                    <a:pt x="90" y="4"/>
                    <a:pt x="93" y="12"/>
                  </a:cubicBezTo>
                  <a:cubicBezTo>
                    <a:pt x="96" y="20"/>
                    <a:pt x="92" y="29"/>
                    <a:pt x="84" y="32"/>
                  </a:cubicBezTo>
                  <a:lnTo>
                    <a:pt x="23" y="5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58">
              <a:extLst>
                <a:ext uri="{FF2B5EF4-FFF2-40B4-BE49-F238E27FC236}">
                  <a16:creationId xmlns:a16="http://schemas.microsoft.com/office/drawing/2014/main" id="{DF55D6F8-B2D8-4CBA-815D-936D862417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48575" y="2376488"/>
              <a:ext cx="560388" cy="200025"/>
            </a:xfrm>
            <a:custGeom>
              <a:avLst/>
              <a:gdLst>
                <a:gd name="T0" fmla="*/ 203 w 293"/>
                <a:gd name="T1" fmla="*/ 7 h 105"/>
                <a:gd name="T2" fmla="*/ 225 w 293"/>
                <a:gd name="T3" fmla="*/ 2 h 105"/>
                <a:gd name="T4" fmla="*/ 235 w 293"/>
                <a:gd name="T5" fmla="*/ 7 h 105"/>
                <a:gd name="T6" fmla="*/ 256 w 293"/>
                <a:gd name="T7" fmla="*/ 3 h 105"/>
                <a:gd name="T8" fmla="*/ 290 w 293"/>
                <a:gd name="T9" fmla="*/ 25 h 105"/>
                <a:gd name="T10" fmla="*/ 267 w 293"/>
                <a:gd name="T11" fmla="*/ 59 h 105"/>
                <a:gd name="T12" fmla="*/ 254 w 293"/>
                <a:gd name="T13" fmla="*/ 62 h 105"/>
                <a:gd name="T14" fmla="*/ 239 w 293"/>
                <a:gd name="T15" fmla="*/ 26 h 105"/>
                <a:gd name="T16" fmla="*/ 246 w 293"/>
                <a:gd name="T17" fmla="*/ 64 h 105"/>
                <a:gd name="T18" fmla="*/ 239 w 293"/>
                <a:gd name="T19" fmla="*/ 72 h 105"/>
                <a:gd name="T20" fmla="*/ 203 w 293"/>
                <a:gd name="T21" fmla="*/ 79 h 105"/>
                <a:gd name="T22" fmla="*/ 203 w 293"/>
                <a:gd name="T23" fmla="*/ 29 h 105"/>
                <a:gd name="T24" fmla="*/ 226 w 293"/>
                <a:gd name="T25" fmla="*/ 24 h 105"/>
                <a:gd name="T26" fmla="*/ 234 w 293"/>
                <a:gd name="T27" fmla="*/ 28 h 105"/>
                <a:gd name="T28" fmla="*/ 231 w 293"/>
                <a:gd name="T29" fmla="*/ 13 h 105"/>
                <a:gd name="T30" fmla="*/ 222 w 293"/>
                <a:gd name="T31" fmla="*/ 7 h 105"/>
                <a:gd name="T32" fmla="*/ 203 w 293"/>
                <a:gd name="T33" fmla="*/ 11 h 105"/>
                <a:gd name="T34" fmla="*/ 203 w 293"/>
                <a:gd name="T35" fmla="*/ 7 h 105"/>
                <a:gd name="T36" fmla="*/ 39 w 293"/>
                <a:gd name="T37" fmla="*/ 43 h 105"/>
                <a:gd name="T38" fmla="*/ 166 w 293"/>
                <a:gd name="T39" fmla="*/ 18 h 105"/>
                <a:gd name="T40" fmla="*/ 173 w 293"/>
                <a:gd name="T41" fmla="*/ 13 h 105"/>
                <a:gd name="T42" fmla="*/ 203 w 293"/>
                <a:gd name="T43" fmla="*/ 7 h 105"/>
                <a:gd name="T44" fmla="*/ 203 w 293"/>
                <a:gd name="T45" fmla="*/ 11 h 105"/>
                <a:gd name="T46" fmla="*/ 177 w 293"/>
                <a:gd name="T47" fmla="*/ 16 h 105"/>
                <a:gd name="T48" fmla="*/ 172 w 293"/>
                <a:gd name="T49" fmla="*/ 25 h 105"/>
                <a:gd name="T50" fmla="*/ 175 w 293"/>
                <a:gd name="T51" fmla="*/ 39 h 105"/>
                <a:gd name="T52" fmla="*/ 175 w 293"/>
                <a:gd name="T53" fmla="*/ 39 h 105"/>
                <a:gd name="T54" fmla="*/ 180 w 293"/>
                <a:gd name="T55" fmla="*/ 33 h 105"/>
                <a:gd name="T56" fmla="*/ 203 w 293"/>
                <a:gd name="T57" fmla="*/ 29 h 105"/>
                <a:gd name="T58" fmla="*/ 203 w 293"/>
                <a:gd name="T59" fmla="*/ 79 h 105"/>
                <a:gd name="T60" fmla="*/ 187 w 293"/>
                <a:gd name="T61" fmla="*/ 82 h 105"/>
                <a:gd name="T62" fmla="*/ 179 w 293"/>
                <a:gd name="T63" fmla="*/ 79 h 105"/>
                <a:gd name="T64" fmla="*/ 50 w 293"/>
                <a:gd name="T65" fmla="*/ 105 h 105"/>
                <a:gd name="T66" fmla="*/ 39 w 293"/>
                <a:gd name="T67" fmla="*/ 100 h 105"/>
                <a:gd name="T68" fmla="*/ 39 w 293"/>
                <a:gd name="T69" fmla="*/ 96 h 105"/>
                <a:gd name="T70" fmla="*/ 50 w 293"/>
                <a:gd name="T71" fmla="*/ 101 h 105"/>
                <a:gd name="T72" fmla="*/ 50 w 293"/>
                <a:gd name="T73" fmla="*/ 101 h 105"/>
                <a:gd name="T74" fmla="*/ 53 w 293"/>
                <a:gd name="T75" fmla="*/ 100 h 105"/>
                <a:gd name="T76" fmla="*/ 60 w 293"/>
                <a:gd name="T77" fmla="*/ 89 h 105"/>
                <a:gd name="T78" fmla="*/ 51 w 293"/>
                <a:gd name="T79" fmla="*/ 82 h 105"/>
                <a:gd name="T80" fmla="*/ 57 w 293"/>
                <a:gd name="T81" fmla="*/ 72 h 105"/>
                <a:gd name="T82" fmla="*/ 48 w 293"/>
                <a:gd name="T83" fmla="*/ 64 h 105"/>
                <a:gd name="T84" fmla="*/ 53 w 293"/>
                <a:gd name="T85" fmla="*/ 54 h 105"/>
                <a:gd name="T86" fmla="*/ 42 w 293"/>
                <a:gd name="T87" fmla="*/ 47 h 105"/>
                <a:gd name="T88" fmla="*/ 40 w 293"/>
                <a:gd name="T89" fmla="*/ 47 h 105"/>
                <a:gd name="T90" fmla="*/ 39 w 293"/>
                <a:gd name="T91" fmla="*/ 48 h 105"/>
                <a:gd name="T92" fmla="*/ 39 w 293"/>
                <a:gd name="T93" fmla="*/ 43 h 105"/>
                <a:gd name="T94" fmla="*/ 37 w 293"/>
                <a:gd name="T95" fmla="*/ 44 h 105"/>
                <a:gd name="T96" fmla="*/ 39 w 293"/>
                <a:gd name="T97" fmla="*/ 43 h 105"/>
                <a:gd name="T98" fmla="*/ 39 w 293"/>
                <a:gd name="T99" fmla="*/ 48 h 105"/>
                <a:gd name="T100" fmla="*/ 18 w 293"/>
                <a:gd name="T101" fmla="*/ 70 h 105"/>
                <a:gd name="T102" fmla="*/ 21 w 293"/>
                <a:gd name="T103" fmla="*/ 88 h 105"/>
                <a:gd name="T104" fmla="*/ 39 w 293"/>
                <a:gd name="T105" fmla="*/ 96 h 105"/>
                <a:gd name="T106" fmla="*/ 39 w 293"/>
                <a:gd name="T107" fmla="*/ 100 h 105"/>
                <a:gd name="T108" fmla="*/ 0 w 293"/>
                <a:gd name="T109" fmla="*/ 83 h 105"/>
                <a:gd name="T110" fmla="*/ 37 w 293"/>
                <a:gd name="T111" fmla="*/ 4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3" h="105">
                  <a:moveTo>
                    <a:pt x="203" y="7"/>
                  </a:moveTo>
                  <a:cubicBezTo>
                    <a:pt x="225" y="2"/>
                    <a:pt x="225" y="2"/>
                    <a:pt x="225" y="2"/>
                  </a:cubicBezTo>
                  <a:cubicBezTo>
                    <a:pt x="229" y="1"/>
                    <a:pt x="233" y="3"/>
                    <a:pt x="235" y="7"/>
                  </a:cubicBezTo>
                  <a:cubicBezTo>
                    <a:pt x="256" y="3"/>
                    <a:pt x="256" y="3"/>
                    <a:pt x="256" y="3"/>
                  </a:cubicBezTo>
                  <a:cubicBezTo>
                    <a:pt x="272" y="0"/>
                    <a:pt x="287" y="10"/>
                    <a:pt x="290" y="25"/>
                  </a:cubicBezTo>
                  <a:cubicBezTo>
                    <a:pt x="293" y="41"/>
                    <a:pt x="283" y="56"/>
                    <a:pt x="267" y="59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39" y="26"/>
                    <a:pt x="239" y="26"/>
                    <a:pt x="239" y="26"/>
                  </a:cubicBezTo>
                  <a:cubicBezTo>
                    <a:pt x="246" y="64"/>
                    <a:pt x="246" y="64"/>
                    <a:pt x="246" y="64"/>
                  </a:cubicBezTo>
                  <a:cubicBezTo>
                    <a:pt x="246" y="67"/>
                    <a:pt x="243" y="71"/>
                    <a:pt x="239" y="72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26" y="24"/>
                    <a:pt x="226" y="24"/>
                    <a:pt x="226" y="24"/>
                  </a:cubicBezTo>
                  <a:cubicBezTo>
                    <a:pt x="229" y="24"/>
                    <a:pt x="232" y="25"/>
                    <a:pt x="234" y="28"/>
                  </a:cubicBezTo>
                  <a:cubicBezTo>
                    <a:pt x="231" y="13"/>
                    <a:pt x="231" y="13"/>
                    <a:pt x="231" y="13"/>
                  </a:cubicBezTo>
                  <a:cubicBezTo>
                    <a:pt x="230" y="9"/>
                    <a:pt x="226" y="6"/>
                    <a:pt x="222" y="7"/>
                  </a:cubicBezTo>
                  <a:cubicBezTo>
                    <a:pt x="203" y="11"/>
                    <a:pt x="203" y="11"/>
                    <a:pt x="203" y="11"/>
                  </a:cubicBezTo>
                  <a:lnTo>
                    <a:pt x="203" y="7"/>
                  </a:lnTo>
                  <a:close/>
                  <a:moveTo>
                    <a:pt x="39" y="43"/>
                  </a:moveTo>
                  <a:cubicBezTo>
                    <a:pt x="166" y="18"/>
                    <a:pt x="166" y="18"/>
                    <a:pt x="166" y="18"/>
                  </a:cubicBezTo>
                  <a:cubicBezTo>
                    <a:pt x="167" y="15"/>
                    <a:pt x="170" y="13"/>
                    <a:pt x="173" y="13"/>
                  </a:cubicBezTo>
                  <a:cubicBezTo>
                    <a:pt x="203" y="7"/>
                    <a:pt x="203" y="7"/>
                    <a:pt x="203" y="7"/>
                  </a:cubicBezTo>
                  <a:cubicBezTo>
                    <a:pt x="203" y="11"/>
                    <a:pt x="203" y="11"/>
                    <a:pt x="203" y="11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3" y="17"/>
                    <a:pt x="171" y="21"/>
                    <a:pt x="172" y="25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6"/>
                    <a:pt x="177" y="34"/>
                    <a:pt x="180" y="33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187" y="82"/>
                    <a:pt x="187" y="82"/>
                    <a:pt x="187" y="82"/>
                  </a:cubicBezTo>
                  <a:cubicBezTo>
                    <a:pt x="183" y="83"/>
                    <a:pt x="181" y="81"/>
                    <a:pt x="179" y="79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3" y="100"/>
                    <a:pt x="53" y="100"/>
                    <a:pt x="53" y="100"/>
                  </a:cubicBezTo>
                  <a:cubicBezTo>
                    <a:pt x="58" y="99"/>
                    <a:pt x="61" y="94"/>
                    <a:pt x="60" y="89"/>
                  </a:cubicBezTo>
                  <a:cubicBezTo>
                    <a:pt x="59" y="85"/>
                    <a:pt x="55" y="82"/>
                    <a:pt x="51" y="82"/>
                  </a:cubicBezTo>
                  <a:cubicBezTo>
                    <a:pt x="55" y="80"/>
                    <a:pt x="57" y="76"/>
                    <a:pt x="57" y="72"/>
                  </a:cubicBezTo>
                  <a:cubicBezTo>
                    <a:pt x="56" y="67"/>
                    <a:pt x="52" y="64"/>
                    <a:pt x="48" y="64"/>
                  </a:cubicBezTo>
                  <a:cubicBezTo>
                    <a:pt x="52" y="63"/>
                    <a:pt x="54" y="58"/>
                    <a:pt x="53" y="54"/>
                  </a:cubicBezTo>
                  <a:cubicBezTo>
                    <a:pt x="52" y="49"/>
                    <a:pt x="47" y="46"/>
                    <a:pt x="42" y="47"/>
                  </a:cubicBezTo>
                  <a:cubicBezTo>
                    <a:pt x="40" y="47"/>
                    <a:pt x="40" y="47"/>
                    <a:pt x="40" y="47"/>
                  </a:cubicBezTo>
                  <a:cubicBezTo>
                    <a:pt x="39" y="48"/>
                    <a:pt x="39" y="48"/>
                    <a:pt x="39" y="48"/>
                  </a:cubicBezTo>
                  <a:lnTo>
                    <a:pt x="39" y="43"/>
                  </a:lnTo>
                  <a:close/>
                  <a:moveTo>
                    <a:pt x="37" y="44"/>
                  </a:moveTo>
                  <a:cubicBezTo>
                    <a:pt x="39" y="43"/>
                    <a:pt x="39" y="43"/>
                    <a:pt x="39" y="43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88"/>
                    <a:pt x="21" y="88"/>
                    <a:pt x="21" y="88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0" y="83"/>
                    <a:pt x="0" y="83"/>
                    <a:pt x="0" y="83"/>
                  </a:cubicBezTo>
                  <a:lnTo>
                    <a:pt x="37" y="4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59">
              <a:extLst>
                <a:ext uri="{FF2B5EF4-FFF2-40B4-BE49-F238E27FC236}">
                  <a16:creationId xmlns:a16="http://schemas.microsoft.com/office/drawing/2014/main" id="{B526E0DD-902D-4CA4-BC77-0C3900896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4850" y="1501775"/>
              <a:ext cx="279400" cy="204788"/>
            </a:xfrm>
            <a:custGeom>
              <a:avLst/>
              <a:gdLst>
                <a:gd name="T0" fmla="*/ 120 w 146"/>
                <a:gd name="T1" fmla="*/ 102 h 107"/>
                <a:gd name="T2" fmla="*/ 112 w 146"/>
                <a:gd name="T3" fmla="*/ 99 h 107"/>
                <a:gd name="T4" fmla="*/ 113 w 146"/>
                <a:gd name="T5" fmla="*/ 99 h 107"/>
                <a:gd name="T6" fmla="*/ 112 w 146"/>
                <a:gd name="T7" fmla="*/ 76 h 107"/>
                <a:gd name="T8" fmla="*/ 123 w 146"/>
                <a:gd name="T9" fmla="*/ 71 h 107"/>
                <a:gd name="T10" fmla="*/ 128 w 146"/>
                <a:gd name="T11" fmla="*/ 55 h 107"/>
                <a:gd name="T12" fmla="*/ 112 w 146"/>
                <a:gd name="T13" fmla="*/ 44 h 107"/>
                <a:gd name="T14" fmla="*/ 122 w 146"/>
                <a:gd name="T15" fmla="*/ 29 h 107"/>
                <a:gd name="T16" fmla="*/ 112 w 146"/>
                <a:gd name="T17" fmla="*/ 23 h 107"/>
                <a:gd name="T18" fmla="*/ 102 w 146"/>
                <a:gd name="T19" fmla="*/ 5 h 107"/>
                <a:gd name="T20" fmla="*/ 112 w 146"/>
                <a:gd name="T21" fmla="*/ 23 h 107"/>
                <a:gd name="T22" fmla="*/ 102 w 146"/>
                <a:gd name="T23" fmla="*/ 31 h 107"/>
                <a:gd name="T24" fmla="*/ 102 w 146"/>
                <a:gd name="T25" fmla="*/ 14 h 107"/>
                <a:gd name="T26" fmla="*/ 112 w 146"/>
                <a:gd name="T27" fmla="*/ 106 h 107"/>
                <a:gd name="T28" fmla="*/ 102 w 146"/>
                <a:gd name="T29" fmla="*/ 100 h 107"/>
                <a:gd name="T30" fmla="*/ 112 w 146"/>
                <a:gd name="T31" fmla="*/ 106 h 107"/>
                <a:gd name="T32" fmla="*/ 112 w 146"/>
                <a:gd name="T33" fmla="*/ 49 h 107"/>
                <a:gd name="T34" fmla="*/ 107 w 146"/>
                <a:gd name="T35" fmla="*/ 66 h 107"/>
                <a:gd name="T36" fmla="*/ 112 w 146"/>
                <a:gd name="T37" fmla="*/ 76 h 107"/>
                <a:gd name="T38" fmla="*/ 102 w 146"/>
                <a:gd name="T39" fmla="*/ 37 h 107"/>
                <a:gd name="T40" fmla="*/ 112 w 146"/>
                <a:gd name="T41" fmla="*/ 44 h 107"/>
                <a:gd name="T42" fmla="*/ 102 w 146"/>
                <a:gd name="T43" fmla="*/ 5 h 107"/>
                <a:gd name="T44" fmla="*/ 102 w 146"/>
                <a:gd name="T45" fmla="*/ 13 h 107"/>
                <a:gd name="T46" fmla="*/ 95 w 146"/>
                <a:gd name="T47" fmla="*/ 3 h 107"/>
                <a:gd name="T48" fmla="*/ 95 w 146"/>
                <a:gd name="T49" fmla="*/ 105 h 107"/>
                <a:gd name="T50" fmla="*/ 95 w 146"/>
                <a:gd name="T51" fmla="*/ 93 h 107"/>
                <a:gd name="T52" fmla="*/ 102 w 146"/>
                <a:gd name="T53" fmla="*/ 107 h 107"/>
                <a:gd name="T54" fmla="*/ 102 w 146"/>
                <a:gd name="T55" fmla="*/ 31 h 107"/>
                <a:gd name="T56" fmla="*/ 102 w 146"/>
                <a:gd name="T57" fmla="*/ 75 h 107"/>
                <a:gd name="T58" fmla="*/ 95 w 146"/>
                <a:gd name="T59" fmla="*/ 83 h 107"/>
                <a:gd name="T60" fmla="*/ 98 w 146"/>
                <a:gd name="T61" fmla="*/ 23 h 107"/>
                <a:gd name="T62" fmla="*/ 31 w 146"/>
                <a:gd name="T63" fmla="*/ 16 h 107"/>
                <a:gd name="T64" fmla="*/ 95 w 146"/>
                <a:gd name="T65" fmla="*/ 8 h 107"/>
                <a:gd name="T66" fmla="*/ 91 w 146"/>
                <a:gd name="T67" fmla="*/ 9 h 107"/>
                <a:gd name="T68" fmla="*/ 95 w 146"/>
                <a:gd name="T69" fmla="*/ 24 h 107"/>
                <a:gd name="T70" fmla="*/ 95 w 146"/>
                <a:gd name="T71" fmla="*/ 92 h 107"/>
                <a:gd name="T72" fmla="*/ 52 w 146"/>
                <a:gd name="T73" fmla="*/ 82 h 107"/>
                <a:gd name="T74" fmla="*/ 31 w 146"/>
                <a:gd name="T75" fmla="*/ 71 h 107"/>
                <a:gd name="T76" fmla="*/ 38 w 146"/>
                <a:gd name="T77" fmla="*/ 69 h 107"/>
                <a:gd name="T78" fmla="*/ 31 w 146"/>
                <a:gd name="T79" fmla="*/ 39 h 107"/>
                <a:gd name="T80" fmla="*/ 3 w 146"/>
                <a:gd name="T81" fmla="*/ 59 h 107"/>
                <a:gd name="T82" fmla="*/ 31 w 146"/>
                <a:gd name="T83" fmla="*/ 16 h 107"/>
                <a:gd name="T84" fmla="*/ 24 w 146"/>
                <a:gd name="T85" fmla="*/ 41 h 107"/>
                <a:gd name="T86" fmla="*/ 31 w 146"/>
                <a:gd name="T87" fmla="*/ 71 h 107"/>
                <a:gd name="T88" fmla="*/ 3 w 146"/>
                <a:gd name="T89" fmla="*/ 5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6" h="107">
                  <a:moveTo>
                    <a:pt x="112" y="10"/>
                  </a:moveTo>
                  <a:cubicBezTo>
                    <a:pt x="146" y="32"/>
                    <a:pt x="140" y="90"/>
                    <a:pt x="120" y="102"/>
                  </a:cubicBezTo>
                  <a:cubicBezTo>
                    <a:pt x="117" y="104"/>
                    <a:pt x="115" y="105"/>
                    <a:pt x="112" y="106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9" y="96"/>
                    <a:pt x="122" y="88"/>
                    <a:pt x="118" y="82"/>
                  </a:cubicBezTo>
                  <a:cubicBezTo>
                    <a:pt x="117" y="79"/>
                    <a:pt x="115" y="77"/>
                    <a:pt x="112" y="76"/>
                  </a:cubicBezTo>
                  <a:cubicBezTo>
                    <a:pt x="112" y="71"/>
                    <a:pt x="112" y="71"/>
                    <a:pt x="112" y="71"/>
                  </a:cubicBezTo>
                  <a:cubicBezTo>
                    <a:pt x="115" y="73"/>
                    <a:pt x="119" y="73"/>
                    <a:pt x="123" y="71"/>
                  </a:cubicBezTo>
                  <a:cubicBezTo>
                    <a:pt x="123" y="71"/>
                    <a:pt x="123" y="71"/>
                    <a:pt x="123" y="71"/>
                  </a:cubicBezTo>
                  <a:cubicBezTo>
                    <a:pt x="129" y="68"/>
                    <a:pt x="131" y="61"/>
                    <a:pt x="128" y="55"/>
                  </a:cubicBezTo>
                  <a:cubicBezTo>
                    <a:pt x="125" y="49"/>
                    <a:pt x="118" y="47"/>
                    <a:pt x="112" y="49"/>
                  </a:cubicBezTo>
                  <a:cubicBezTo>
                    <a:pt x="112" y="44"/>
                    <a:pt x="112" y="44"/>
                    <a:pt x="112" y="44"/>
                  </a:cubicBezTo>
                  <a:cubicBezTo>
                    <a:pt x="114" y="44"/>
                    <a:pt x="115" y="44"/>
                    <a:pt x="117" y="43"/>
                  </a:cubicBezTo>
                  <a:cubicBezTo>
                    <a:pt x="122" y="41"/>
                    <a:pt x="124" y="34"/>
                    <a:pt x="122" y="29"/>
                  </a:cubicBezTo>
                  <a:cubicBezTo>
                    <a:pt x="122" y="29"/>
                    <a:pt x="122" y="29"/>
                    <a:pt x="122" y="29"/>
                  </a:cubicBezTo>
                  <a:cubicBezTo>
                    <a:pt x="120" y="25"/>
                    <a:pt x="116" y="23"/>
                    <a:pt x="112" y="23"/>
                  </a:cubicBezTo>
                  <a:lnTo>
                    <a:pt x="112" y="10"/>
                  </a:lnTo>
                  <a:close/>
                  <a:moveTo>
                    <a:pt x="102" y="5"/>
                  </a:moveTo>
                  <a:cubicBezTo>
                    <a:pt x="106" y="7"/>
                    <a:pt x="109" y="8"/>
                    <a:pt x="112" y="10"/>
                  </a:cubicBezTo>
                  <a:cubicBezTo>
                    <a:pt x="112" y="23"/>
                    <a:pt x="112" y="23"/>
                    <a:pt x="112" y="23"/>
                  </a:cubicBezTo>
                  <a:cubicBezTo>
                    <a:pt x="111" y="23"/>
                    <a:pt x="109" y="23"/>
                    <a:pt x="107" y="24"/>
                  </a:cubicBezTo>
                  <a:cubicBezTo>
                    <a:pt x="105" y="26"/>
                    <a:pt x="103" y="28"/>
                    <a:pt x="102" y="31"/>
                  </a:cubicBezTo>
                  <a:cubicBezTo>
                    <a:pt x="102" y="19"/>
                    <a:pt x="102" y="19"/>
                    <a:pt x="102" y="19"/>
                  </a:cubicBezTo>
                  <a:cubicBezTo>
                    <a:pt x="103" y="17"/>
                    <a:pt x="103" y="15"/>
                    <a:pt x="102" y="14"/>
                  </a:cubicBezTo>
                  <a:cubicBezTo>
                    <a:pt x="102" y="5"/>
                    <a:pt x="102" y="5"/>
                    <a:pt x="102" y="5"/>
                  </a:cubicBezTo>
                  <a:close/>
                  <a:moveTo>
                    <a:pt x="112" y="106"/>
                  </a:moveTo>
                  <a:cubicBezTo>
                    <a:pt x="109" y="107"/>
                    <a:pt x="105" y="107"/>
                    <a:pt x="102" y="107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5" y="101"/>
                    <a:pt x="109" y="101"/>
                    <a:pt x="112" y="99"/>
                  </a:cubicBezTo>
                  <a:cubicBezTo>
                    <a:pt x="112" y="106"/>
                    <a:pt x="112" y="106"/>
                    <a:pt x="112" y="106"/>
                  </a:cubicBezTo>
                  <a:close/>
                  <a:moveTo>
                    <a:pt x="112" y="44"/>
                  </a:moveTo>
                  <a:cubicBezTo>
                    <a:pt x="112" y="49"/>
                    <a:pt x="112" y="49"/>
                    <a:pt x="112" y="49"/>
                  </a:cubicBezTo>
                  <a:cubicBezTo>
                    <a:pt x="112" y="49"/>
                    <a:pt x="112" y="49"/>
                    <a:pt x="112" y="49"/>
                  </a:cubicBezTo>
                  <a:cubicBezTo>
                    <a:pt x="106" y="52"/>
                    <a:pt x="104" y="60"/>
                    <a:pt x="107" y="66"/>
                  </a:cubicBezTo>
                  <a:cubicBezTo>
                    <a:pt x="108" y="68"/>
                    <a:pt x="110" y="70"/>
                    <a:pt x="112" y="71"/>
                  </a:cubicBezTo>
                  <a:cubicBezTo>
                    <a:pt x="112" y="76"/>
                    <a:pt x="112" y="76"/>
                    <a:pt x="112" y="76"/>
                  </a:cubicBezTo>
                  <a:cubicBezTo>
                    <a:pt x="109" y="74"/>
                    <a:pt x="105" y="74"/>
                    <a:pt x="102" y="75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8"/>
                    <a:pt x="103" y="38"/>
                  </a:cubicBezTo>
                  <a:cubicBezTo>
                    <a:pt x="105" y="42"/>
                    <a:pt x="108" y="44"/>
                    <a:pt x="112" y="44"/>
                  </a:cubicBezTo>
                  <a:close/>
                  <a:moveTo>
                    <a:pt x="95" y="3"/>
                  </a:moveTo>
                  <a:cubicBezTo>
                    <a:pt x="97" y="4"/>
                    <a:pt x="100" y="5"/>
                    <a:pt x="102" y="5"/>
                  </a:cubicBezTo>
                  <a:cubicBezTo>
                    <a:pt x="102" y="14"/>
                    <a:pt x="102" y="14"/>
                    <a:pt x="102" y="14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0" y="10"/>
                    <a:pt x="97" y="8"/>
                    <a:pt x="95" y="8"/>
                  </a:cubicBezTo>
                  <a:cubicBezTo>
                    <a:pt x="95" y="3"/>
                    <a:pt x="95" y="3"/>
                    <a:pt x="95" y="3"/>
                  </a:cubicBezTo>
                  <a:close/>
                  <a:moveTo>
                    <a:pt x="102" y="107"/>
                  </a:moveTo>
                  <a:cubicBezTo>
                    <a:pt x="99" y="106"/>
                    <a:pt x="97" y="106"/>
                    <a:pt x="95" y="105"/>
                  </a:cubicBezTo>
                  <a:cubicBezTo>
                    <a:pt x="95" y="92"/>
                    <a:pt x="95" y="92"/>
                    <a:pt x="95" y="92"/>
                  </a:cubicBezTo>
                  <a:cubicBezTo>
                    <a:pt x="95" y="92"/>
                    <a:pt x="95" y="93"/>
                    <a:pt x="95" y="93"/>
                  </a:cubicBezTo>
                  <a:cubicBezTo>
                    <a:pt x="97" y="96"/>
                    <a:pt x="99" y="98"/>
                    <a:pt x="102" y="100"/>
                  </a:cubicBezTo>
                  <a:cubicBezTo>
                    <a:pt x="102" y="107"/>
                    <a:pt x="102" y="107"/>
                    <a:pt x="102" y="107"/>
                  </a:cubicBezTo>
                  <a:close/>
                  <a:moveTo>
                    <a:pt x="102" y="19"/>
                  </a:moveTo>
                  <a:cubicBezTo>
                    <a:pt x="102" y="31"/>
                    <a:pt x="102" y="31"/>
                    <a:pt x="102" y="31"/>
                  </a:cubicBezTo>
                  <a:cubicBezTo>
                    <a:pt x="102" y="33"/>
                    <a:pt x="101" y="35"/>
                    <a:pt x="102" y="37"/>
                  </a:cubicBezTo>
                  <a:cubicBezTo>
                    <a:pt x="102" y="75"/>
                    <a:pt x="102" y="75"/>
                    <a:pt x="102" y="75"/>
                  </a:cubicBezTo>
                  <a:cubicBezTo>
                    <a:pt x="102" y="75"/>
                    <a:pt x="101" y="76"/>
                    <a:pt x="101" y="76"/>
                  </a:cubicBezTo>
                  <a:cubicBezTo>
                    <a:pt x="98" y="77"/>
                    <a:pt x="96" y="80"/>
                    <a:pt x="95" y="83"/>
                  </a:cubicBezTo>
                  <a:cubicBezTo>
                    <a:pt x="95" y="24"/>
                    <a:pt x="95" y="24"/>
                    <a:pt x="95" y="24"/>
                  </a:cubicBezTo>
                  <a:cubicBezTo>
                    <a:pt x="96" y="24"/>
                    <a:pt x="97" y="24"/>
                    <a:pt x="98" y="23"/>
                  </a:cubicBezTo>
                  <a:cubicBezTo>
                    <a:pt x="100" y="22"/>
                    <a:pt x="101" y="21"/>
                    <a:pt x="102" y="19"/>
                  </a:cubicBezTo>
                  <a:close/>
                  <a:moveTo>
                    <a:pt x="31" y="16"/>
                  </a:moveTo>
                  <a:cubicBezTo>
                    <a:pt x="58" y="3"/>
                    <a:pt x="79" y="0"/>
                    <a:pt x="95" y="3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93" y="8"/>
                    <a:pt x="92" y="8"/>
                    <a:pt x="91" y="9"/>
                  </a:cubicBezTo>
                  <a:cubicBezTo>
                    <a:pt x="91" y="9"/>
                    <a:pt x="91" y="9"/>
                    <a:pt x="91" y="9"/>
                  </a:cubicBezTo>
                  <a:cubicBezTo>
                    <a:pt x="87" y="11"/>
                    <a:pt x="86" y="16"/>
                    <a:pt x="88" y="20"/>
                  </a:cubicBezTo>
                  <a:cubicBezTo>
                    <a:pt x="89" y="22"/>
                    <a:pt x="92" y="24"/>
                    <a:pt x="95" y="24"/>
                  </a:cubicBezTo>
                  <a:cubicBezTo>
                    <a:pt x="95" y="83"/>
                    <a:pt x="95" y="83"/>
                    <a:pt x="95" y="83"/>
                  </a:cubicBezTo>
                  <a:cubicBezTo>
                    <a:pt x="94" y="86"/>
                    <a:pt x="94" y="89"/>
                    <a:pt x="95" y="92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80" y="98"/>
                    <a:pt x="68" y="81"/>
                    <a:pt x="52" y="82"/>
                  </a:cubicBezTo>
                  <a:cubicBezTo>
                    <a:pt x="45" y="83"/>
                    <a:pt x="37" y="83"/>
                    <a:pt x="31" y="83"/>
                  </a:cubicBezTo>
                  <a:cubicBezTo>
                    <a:pt x="31" y="71"/>
                    <a:pt x="31" y="71"/>
                    <a:pt x="31" y="71"/>
                  </a:cubicBezTo>
                  <a:cubicBezTo>
                    <a:pt x="33" y="71"/>
                    <a:pt x="36" y="70"/>
                    <a:pt x="38" y="69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46" y="65"/>
                    <a:pt x="49" y="56"/>
                    <a:pt x="45" y="48"/>
                  </a:cubicBezTo>
                  <a:cubicBezTo>
                    <a:pt x="42" y="42"/>
                    <a:pt x="37" y="39"/>
                    <a:pt x="31" y="39"/>
                  </a:cubicBezTo>
                  <a:lnTo>
                    <a:pt x="31" y="16"/>
                  </a:lnTo>
                  <a:close/>
                  <a:moveTo>
                    <a:pt x="3" y="59"/>
                  </a:moveTo>
                  <a:cubicBezTo>
                    <a:pt x="0" y="34"/>
                    <a:pt x="26" y="18"/>
                    <a:pt x="26" y="18"/>
                  </a:cubicBezTo>
                  <a:cubicBezTo>
                    <a:pt x="27" y="17"/>
                    <a:pt x="29" y="16"/>
                    <a:pt x="31" y="16"/>
                  </a:cubicBezTo>
                  <a:cubicBezTo>
                    <a:pt x="31" y="39"/>
                    <a:pt x="31" y="39"/>
                    <a:pt x="31" y="39"/>
                  </a:cubicBezTo>
                  <a:cubicBezTo>
                    <a:pt x="29" y="39"/>
                    <a:pt x="26" y="40"/>
                    <a:pt x="24" y="41"/>
                  </a:cubicBezTo>
                  <a:cubicBezTo>
                    <a:pt x="16" y="45"/>
                    <a:pt x="13" y="54"/>
                    <a:pt x="17" y="62"/>
                  </a:cubicBezTo>
                  <a:cubicBezTo>
                    <a:pt x="20" y="67"/>
                    <a:pt x="25" y="71"/>
                    <a:pt x="31" y="71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16" y="82"/>
                    <a:pt x="5" y="76"/>
                    <a:pt x="3" y="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60">
              <a:extLst>
                <a:ext uri="{FF2B5EF4-FFF2-40B4-BE49-F238E27FC236}">
                  <a16:creationId xmlns:a16="http://schemas.microsoft.com/office/drawing/2014/main" id="{878CF0EA-5F56-4E95-8ED4-B23C0ACF47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7900" y="958850"/>
              <a:ext cx="277813" cy="300038"/>
            </a:xfrm>
            <a:custGeom>
              <a:avLst/>
              <a:gdLst>
                <a:gd name="T0" fmla="*/ 112 w 145"/>
                <a:gd name="T1" fmla="*/ 72 h 157"/>
                <a:gd name="T2" fmla="*/ 108 w 145"/>
                <a:gd name="T3" fmla="*/ 89 h 157"/>
                <a:gd name="T4" fmla="*/ 108 w 145"/>
                <a:gd name="T5" fmla="*/ 105 h 157"/>
                <a:gd name="T6" fmla="*/ 111 w 145"/>
                <a:gd name="T7" fmla="*/ 106 h 157"/>
                <a:gd name="T8" fmla="*/ 123 w 145"/>
                <a:gd name="T9" fmla="*/ 124 h 157"/>
                <a:gd name="T10" fmla="*/ 108 w 145"/>
                <a:gd name="T11" fmla="*/ 114 h 157"/>
                <a:gd name="T12" fmla="*/ 108 w 145"/>
                <a:gd name="T13" fmla="*/ 31 h 157"/>
                <a:gd name="T14" fmla="*/ 123 w 145"/>
                <a:gd name="T15" fmla="*/ 21 h 157"/>
                <a:gd name="T16" fmla="*/ 111 w 145"/>
                <a:gd name="T17" fmla="*/ 39 h 157"/>
                <a:gd name="T18" fmla="*/ 108 w 145"/>
                <a:gd name="T19" fmla="*/ 40 h 157"/>
                <a:gd name="T20" fmla="*/ 141 w 145"/>
                <a:gd name="T21" fmla="*/ 69 h 157"/>
                <a:gd name="T22" fmla="*/ 119 w 145"/>
                <a:gd name="T23" fmla="*/ 72 h 157"/>
                <a:gd name="T24" fmla="*/ 141 w 145"/>
                <a:gd name="T25" fmla="*/ 76 h 157"/>
                <a:gd name="T26" fmla="*/ 141 w 145"/>
                <a:gd name="T27" fmla="*/ 69 h 157"/>
                <a:gd name="T28" fmla="*/ 75 w 145"/>
                <a:gd name="T29" fmla="*/ 157 h 157"/>
                <a:gd name="T30" fmla="*/ 95 w 145"/>
                <a:gd name="T31" fmla="*/ 105 h 157"/>
                <a:gd name="T32" fmla="*/ 108 w 145"/>
                <a:gd name="T33" fmla="*/ 55 h 157"/>
                <a:gd name="T34" fmla="*/ 72 w 145"/>
                <a:gd name="T35" fmla="*/ 41 h 157"/>
                <a:gd name="T36" fmla="*/ 104 w 145"/>
                <a:gd name="T37" fmla="*/ 72 h 157"/>
                <a:gd name="T38" fmla="*/ 88 w 145"/>
                <a:gd name="T39" fmla="*/ 100 h 157"/>
                <a:gd name="T40" fmla="*/ 86 w 145"/>
                <a:gd name="T41" fmla="*/ 121 h 157"/>
                <a:gd name="T42" fmla="*/ 72 w 145"/>
                <a:gd name="T43" fmla="*/ 157 h 157"/>
                <a:gd name="T44" fmla="*/ 108 w 145"/>
                <a:gd name="T45" fmla="*/ 40 h 157"/>
                <a:gd name="T46" fmla="*/ 105 w 145"/>
                <a:gd name="T47" fmla="*/ 34 h 157"/>
                <a:gd name="T48" fmla="*/ 108 w 145"/>
                <a:gd name="T49" fmla="*/ 105 h 157"/>
                <a:gd name="T50" fmla="*/ 105 w 145"/>
                <a:gd name="T51" fmla="*/ 111 h 157"/>
                <a:gd name="T52" fmla="*/ 108 w 145"/>
                <a:gd name="T53" fmla="*/ 105 h 157"/>
                <a:gd name="T54" fmla="*/ 72 w 145"/>
                <a:gd name="T55" fmla="*/ 0 h 157"/>
                <a:gd name="T56" fmla="*/ 76 w 145"/>
                <a:gd name="T57" fmla="*/ 4 h 157"/>
                <a:gd name="T58" fmla="*/ 72 w 145"/>
                <a:gd name="T59" fmla="*/ 25 h 157"/>
                <a:gd name="T60" fmla="*/ 72 w 145"/>
                <a:gd name="T61" fmla="*/ 32 h 157"/>
                <a:gd name="T62" fmla="*/ 36 w 145"/>
                <a:gd name="T63" fmla="*/ 90 h 157"/>
                <a:gd name="T64" fmla="*/ 50 w 145"/>
                <a:gd name="T65" fmla="*/ 137 h 157"/>
                <a:gd name="T66" fmla="*/ 72 w 145"/>
                <a:gd name="T67" fmla="*/ 157 h 157"/>
                <a:gd name="T68" fmla="*/ 58 w 145"/>
                <a:gd name="T69" fmla="*/ 121 h 157"/>
                <a:gd name="T70" fmla="*/ 56 w 145"/>
                <a:gd name="T71" fmla="*/ 100 h 157"/>
                <a:gd name="T72" fmla="*/ 49 w 145"/>
                <a:gd name="T73" fmla="*/ 50 h 157"/>
                <a:gd name="T74" fmla="*/ 72 w 145"/>
                <a:gd name="T75" fmla="*/ 32 h 157"/>
                <a:gd name="T76" fmla="*/ 72 w 145"/>
                <a:gd name="T77" fmla="*/ 25 h 157"/>
                <a:gd name="T78" fmla="*/ 68 w 145"/>
                <a:gd name="T79" fmla="*/ 4 h 157"/>
                <a:gd name="T80" fmla="*/ 36 w 145"/>
                <a:gd name="T81" fmla="*/ 114 h 157"/>
                <a:gd name="T82" fmla="*/ 39 w 145"/>
                <a:gd name="T83" fmla="*/ 106 h 157"/>
                <a:gd name="T84" fmla="*/ 36 w 145"/>
                <a:gd name="T85" fmla="*/ 114 h 157"/>
                <a:gd name="T86" fmla="*/ 36 w 145"/>
                <a:gd name="T87" fmla="*/ 31 h 157"/>
                <a:gd name="T88" fmla="*/ 39 w 145"/>
                <a:gd name="T89" fmla="*/ 39 h 157"/>
                <a:gd name="T90" fmla="*/ 36 w 145"/>
                <a:gd name="T91" fmla="*/ 55 h 157"/>
                <a:gd name="T92" fmla="*/ 36 w 145"/>
                <a:gd name="T93" fmla="*/ 90 h 157"/>
                <a:gd name="T94" fmla="*/ 36 w 145"/>
                <a:gd name="T95" fmla="*/ 31 h 157"/>
                <a:gd name="T96" fmla="*/ 34 w 145"/>
                <a:gd name="T97" fmla="*/ 39 h 157"/>
                <a:gd name="T98" fmla="*/ 21 w 145"/>
                <a:gd name="T99" fmla="*/ 26 h 157"/>
                <a:gd name="T100" fmla="*/ 26 w 145"/>
                <a:gd name="T101" fmla="*/ 21 h 157"/>
                <a:gd name="T102" fmla="*/ 36 w 145"/>
                <a:gd name="T103" fmla="*/ 105 h 157"/>
                <a:gd name="T104" fmla="*/ 26 w 145"/>
                <a:gd name="T105" fmla="*/ 124 h 157"/>
                <a:gd name="T106" fmla="*/ 21 w 145"/>
                <a:gd name="T107" fmla="*/ 118 h 157"/>
                <a:gd name="T108" fmla="*/ 34 w 145"/>
                <a:gd name="T109" fmla="*/ 106 h 157"/>
                <a:gd name="T110" fmla="*/ 25 w 145"/>
                <a:gd name="T111" fmla="*/ 72 h 157"/>
                <a:gd name="T112" fmla="*/ 21 w 145"/>
                <a:gd name="T113" fmla="*/ 69 h 157"/>
                <a:gd name="T114" fmla="*/ 0 w 145"/>
                <a:gd name="T115" fmla="*/ 72 h 157"/>
                <a:gd name="T116" fmla="*/ 21 w 145"/>
                <a:gd name="T117" fmla="*/ 7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5" h="157">
                  <a:moveTo>
                    <a:pt x="108" y="89"/>
                  </a:moveTo>
                  <a:cubicBezTo>
                    <a:pt x="111" y="84"/>
                    <a:pt x="112" y="78"/>
                    <a:pt x="112" y="72"/>
                  </a:cubicBezTo>
                  <a:cubicBezTo>
                    <a:pt x="112" y="66"/>
                    <a:pt x="111" y="61"/>
                    <a:pt x="108" y="55"/>
                  </a:cubicBezTo>
                  <a:cubicBezTo>
                    <a:pt x="108" y="89"/>
                    <a:pt x="108" y="89"/>
                    <a:pt x="108" y="89"/>
                  </a:cubicBezTo>
                  <a:close/>
                  <a:moveTo>
                    <a:pt x="108" y="114"/>
                  </a:moveTo>
                  <a:cubicBezTo>
                    <a:pt x="108" y="105"/>
                    <a:pt x="108" y="105"/>
                    <a:pt x="108" y="105"/>
                  </a:cubicBezTo>
                  <a:cubicBezTo>
                    <a:pt x="109" y="105"/>
                    <a:pt x="110" y="105"/>
                    <a:pt x="111" y="106"/>
                  </a:cubicBezTo>
                  <a:cubicBezTo>
                    <a:pt x="111" y="106"/>
                    <a:pt x="111" y="106"/>
                    <a:pt x="111" y="106"/>
                  </a:cubicBezTo>
                  <a:cubicBezTo>
                    <a:pt x="123" y="118"/>
                    <a:pt x="123" y="118"/>
                    <a:pt x="123" y="118"/>
                  </a:cubicBezTo>
                  <a:cubicBezTo>
                    <a:pt x="125" y="120"/>
                    <a:pt x="125" y="122"/>
                    <a:pt x="123" y="124"/>
                  </a:cubicBezTo>
                  <a:cubicBezTo>
                    <a:pt x="122" y="125"/>
                    <a:pt x="120" y="125"/>
                    <a:pt x="118" y="124"/>
                  </a:cubicBezTo>
                  <a:cubicBezTo>
                    <a:pt x="108" y="114"/>
                    <a:pt x="108" y="114"/>
                    <a:pt x="108" y="114"/>
                  </a:cubicBezTo>
                  <a:close/>
                  <a:moveTo>
                    <a:pt x="108" y="40"/>
                  </a:moveTo>
                  <a:cubicBezTo>
                    <a:pt x="108" y="31"/>
                    <a:pt x="108" y="31"/>
                    <a:pt x="108" y="31"/>
                  </a:cubicBezTo>
                  <a:cubicBezTo>
                    <a:pt x="118" y="21"/>
                    <a:pt x="118" y="21"/>
                    <a:pt x="118" y="21"/>
                  </a:cubicBezTo>
                  <a:cubicBezTo>
                    <a:pt x="120" y="20"/>
                    <a:pt x="122" y="20"/>
                    <a:pt x="123" y="21"/>
                  </a:cubicBezTo>
                  <a:cubicBezTo>
                    <a:pt x="125" y="23"/>
                    <a:pt x="125" y="25"/>
                    <a:pt x="123" y="26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0" y="40"/>
                    <a:pt x="109" y="40"/>
                    <a:pt x="108" y="40"/>
                  </a:cubicBezTo>
                  <a:close/>
                  <a:moveTo>
                    <a:pt x="141" y="69"/>
                  </a:moveTo>
                  <a:cubicBezTo>
                    <a:pt x="141" y="69"/>
                    <a:pt x="141" y="69"/>
                    <a:pt x="141" y="69"/>
                  </a:cubicBezTo>
                  <a:cubicBezTo>
                    <a:pt x="123" y="69"/>
                    <a:pt x="123" y="69"/>
                    <a:pt x="123" y="69"/>
                  </a:cubicBezTo>
                  <a:cubicBezTo>
                    <a:pt x="121" y="69"/>
                    <a:pt x="119" y="70"/>
                    <a:pt x="119" y="72"/>
                  </a:cubicBezTo>
                  <a:cubicBezTo>
                    <a:pt x="119" y="74"/>
                    <a:pt x="121" y="76"/>
                    <a:pt x="123" y="76"/>
                  </a:cubicBezTo>
                  <a:cubicBezTo>
                    <a:pt x="141" y="76"/>
                    <a:pt x="141" y="76"/>
                    <a:pt x="141" y="76"/>
                  </a:cubicBezTo>
                  <a:cubicBezTo>
                    <a:pt x="143" y="76"/>
                    <a:pt x="145" y="74"/>
                    <a:pt x="145" y="72"/>
                  </a:cubicBezTo>
                  <a:cubicBezTo>
                    <a:pt x="145" y="70"/>
                    <a:pt x="143" y="69"/>
                    <a:pt x="141" y="69"/>
                  </a:cubicBezTo>
                  <a:close/>
                  <a:moveTo>
                    <a:pt x="72" y="157"/>
                  </a:moveTo>
                  <a:cubicBezTo>
                    <a:pt x="75" y="157"/>
                    <a:pt x="75" y="157"/>
                    <a:pt x="75" y="157"/>
                  </a:cubicBezTo>
                  <a:cubicBezTo>
                    <a:pt x="86" y="157"/>
                    <a:pt x="94" y="148"/>
                    <a:pt x="95" y="137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100" y="101"/>
                    <a:pt x="105" y="96"/>
                    <a:pt x="108" y="89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2" y="42"/>
                    <a:pt x="88" y="32"/>
                    <a:pt x="72" y="32"/>
                  </a:cubicBezTo>
                  <a:cubicBezTo>
                    <a:pt x="72" y="41"/>
                    <a:pt x="72" y="41"/>
                    <a:pt x="72" y="41"/>
                  </a:cubicBezTo>
                  <a:cubicBezTo>
                    <a:pt x="81" y="41"/>
                    <a:pt x="89" y="44"/>
                    <a:pt x="94" y="50"/>
                  </a:cubicBezTo>
                  <a:cubicBezTo>
                    <a:pt x="100" y="56"/>
                    <a:pt x="104" y="64"/>
                    <a:pt x="104" y="72"/>
                  </a:cubicBezTo>
                  <a:cubicBezTo>
                    <a:pt x="104" y="84"/>
                    <a:pt x="97" y="94"/>
                    <a:pt x="88" y="100"/>
                  </a:cubicBezTo>
                  <a:cubicBezTo>
                    <a:pt x="88" y="100"/>
                    <a:pt x="88" y="100"/>
                    <a:pt x="88" y="100"/>
                  </a:cubicBezTo>
                  <a:cubicBezTo>
                    <a:pt x="87" y="100"/>
                    <a:pt x="86" y="102"/>
                    <a:pt x="86" y="103"/>
                  </a:cubicBezTo>
                  <a:cubicBezTo>
                    <a:pt x="86" y="121"/>
                    <a:pt x="86" y="121"/>
                    <a:pt x="86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57"/>
                    <a:pt x="72" y="157"/>
                    <a:pt x="72" y="157"/>
                  </a:cubicBezTo>
                  <a:close/>
                  <a:moveTo>
                    <a:pt x="108" y="31"/>
                  </a:moveTo>
                  <a:cubicBezTo>
                    <a:pt x="108" y="40"/>
                    <a:pt x="108" y="40"/>
                    <a:pt x="108" y="40"/>
                  </a:cubicBezTo>
                  <a:cubicBezTo>
                    <a:pt x="107" y="40"/>
                    <a:pt x="106" y="40"/>
                    <a:pt x="105" y="39"/>
                  </a:cubicBezTo>
                  <a:cubicBezTo>
                    <a:pt x="104" y="38"/>
                    <a:pt x="104" y="35"/>
                    <a:pt x="105" y="34"/>
                  </a:cubicBezTo>
                  <a:cubicBezTo>
                    <a:pt x="108" y="31"/>
                    <a:pt x="108" y="31"/>
                    <a:pt x="108" y="31"/>
                  </a:cubicBezTo>
                  <a:close/>
                  <a:moveTo>
                    <a:pt x="108" y="105"/>
                  </a:moveTo>
                  <a:cubicBezTo>
                    <a:pt x="108" y="114"/>
                    <a:pt x="108" y="114"/>
                    <a:pt x="108" y="114"/>
                  </a:cubicBezTo>
                  <a:cubicBezTo>
                    <a:pt x="105" y="111"/>
                    <a:pt x="105" y="111"/>
                    <a:pt x="105" y="111"/>
                  </a:cubicBezTo>
                  <a:cubicBezTo>
                    <a:pt x="104" y="109"/>
                    <a:pt x="104" y="107"/>
                    <a:pt x="105" y="106"/>
                  </a:cubicBezTo>
                  <a:cubicBezTo>
                    <a:pt x="106" y="105"/>
                    <a:pt x="107" y="105"/>
                    <a:pt x="108" y="105"/>
                  </a:cubicBezTo>
                  <a:close/>
                  <a:moveTo>
                    <a:pt x="72" y="25"/>
                  </a:moveTo>
                  <a:cubicBezTo>
                    <a:pt x="72" y="0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4" y="0"/>
                    <a:pt x="76" y="2"/>
                    <a:pt x="76" y="4"/>
                  </a:cubicBezTo>
                  <a:cubicBezTo>
                    <a:pt x="76" y="22"/>
                    <a:pt x="76" y="22"/>
                    <a:pt x="76" y="22"/>
                  </a:cubicBezTo>
                  <a:cubicBezTo>
                    <a:pt x="76" y="24"/>
                    <a:pt x="74" y="25"/>
                    <a:pt x="72" y="25"/>
                  </a:cubicBezTo>
                  <a:cubicBezTo>
                    <a:pt x="72" y="25"/>
                    <a:pt x="72" y="25"/>
                    <a:pt x="72" y="25"/>
                  </a:cubicBezTo>
                  <a:close/>
                  <a:moveTo>
                    <a:pt x="72" y="32"/>
                  </a:moveTo>
                  <a:cubicBezTo>
                    <a:pt x="56" y="32"/>
                    <a:pt x="42" y="41"/>
                    <a:pt x="36" y="55"/>
                  </a:cubicBezTo>
                  <a:cubicBezTo>
                    <a:pt x="36" y="90"/>
                    <a:pt x="36" y="90"/>
                    <a:pt x="36" y="90"/>
                  </a:cubicBezTo>
                  <a:cubicBezTo>
                    <a:pt x="39" y="96"/>
                    <a:pt x="44" y="102"/>
                    <a:pt x="50" y="10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48"/>
                    <a:pt x="59" y="157"/>
                    <a:pt x="70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58" y="121"/>
                    <a:pt x="58" y="121"/>
                    <a:pt x="58" y="121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8" y="102"/>
                    <a:pt x="58" y="101"/>
                    <a:pt x="56" y="100"/>
                  </a:cubicBezTo>
                  <a:cubicBezTo>
                    <a:pt x="47" y="94"/>
                    <a:pt x="40" y="84"/>
                    <a:pt x="40" y="72"/>
                  </a:cubicBezTo>
                  <a:cubicBezTo>
                    <a:pt x="40" y="64"/>
                    <a:pt x="44" y="56"/>
                    <a:pt x="49" y="50"/>
                  </a:cubicBezTo>
                  <a:cubicBezTo>
                    <a:pt x="55" y="44"/>
                    <a:pt x="63" y="41"/>
                    <a:pt x="72" y="41"/>
                  </a:cubicBezTo>
                  <a:cubicBezTo>
                    <a:pt x="72" y="32"/>
                    <a:pt x="72" y="32"/>
                    <a:pt x="72" y="32"/>
                  </a:cubicBezTo>
                  <a:close/>
                  <a:moveTo>
                    <a:pt x="72" y="0"/>
                  </a:moveTo>
                  <a:cubicBezTo>
                    <a:pt x="72" y="25"/>
                    <a:pt x="72" y="25"/>
                    <a:pt x="72" y="25"/>
                  </a:cubicBezTo>
                  <a:cubicBezTo>
                    <a:pt x="70" y="25"/>
                    <a:pt x="68" y="24"/>
                    <a:pt x="68" y="22"/>
                  </a:cubicBezTo>
                  <a:cubicBezTo>
                    <a:pt x="68" y="4"/>
                    <a:pt x="68" y="4"/>
                    <a:pt x="68" y="4"/>
                  </a:cubicBezTo>
                  <a:cubicBezTo>
                    <a:pt x="68" y="2"/>
                    <a:pt x="70" y="0"/>
                    <a:pt x="72" y="0"/>
                  </a:cubicBezTo>
                  <a:close/>
                  <a:moveTo>
                    <a:pt x="36" y="114"/>
                  </a:moveTo>
                  <a:cubicBezTo>
                    <a:pt x="36" y="105"/>
                    <a:pt x="36" y="105"/>
                    <a:pt x="36" y="105"/>
                  </a:cubicBezTo>
                  <a:cubicBezTo>
                    <a:pt x="37" y="104"/>
                    <a:pt x="38" y="105"/>
                    <a:pt x="39" y="106"/>
                  </a:cubicBezTo>
                  <a:cubicBezTo>
                    <a:pt x="40" y="107"/>
                    <a:pt x="40" y="109"/>
                    <a:pt x="39" y="111"/>
                  </a:cubicBezTo>
                  <a:cubicBezTo>
                    <a:pt x="36" y="114"/>
                    <a:pt x="36" y="114"/>
                    <a:pt x="36" y="114"/>
                  </a:cubicBezTo>
                  <a:close/>
                  <a:moveTo>
                    <a:pt x="36" y="40"/>
                  </a:moveTo>
                  <a:cubicBezTo>
                    <a:pt x="36" y="31"/>
                    <a:pt x="36" y="31"/>
                    <a:pt x="36" y="31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5"/>
                    <a:pt x="40" y="38"/>
                    <a:pt x="39" y="39"/>
                  </a:cubicBezTo>
                  <a:cubicBezTo>
                    <a:pt x="38" y="40"/>
                    <a:pt x="37" y="40"/>
                    <a:pt x="36" y="40"/>
                  </a:cubicBezTo>
                  <a:close/>
                  <a:moveTo>
                    <a:pt x="36" y="55"/>
                  </a:moveTo>
                  <a:cubicBezTo>
                    <a:pt x="33" y="60"/>
                    <a:pt x="32" y="66"/>
                    <a:pt x="32" y="72"/>
                  </a:cubicBezTo>
                  <a:cubicBezTo>
                    <a:pt x="32" y="79"/>
                    <a:pt x="33" y="85"/>
                    <a:pt x="36" y="90"/>
                  </a:cubicBezTo>
                  <a:cubicBezTo>
                    <a:pt x="36" y="55"/>
                    <a:pt x="36" y="55"/>
                    <a:pt x="36" y="55"/>
                  </a:cubicBezTo>
                  <a:close/>
                  <a:moveTo>
                    <a:pt x="36" y="31"/>
                  </a:moveTo>
                  <a:cubicBezTo>
                    <a:pt x="36" y="40"/>
                    <a:pt x="36" y="40"/>
                    <a:pt x="36" y="40"/>
                  </a:cubicBezTo>
                  <a:cubicBezTo>
                    <a:pt x="35" y="40"/>
                    <a:pt x="34" y="40"/>
                    <a:pt x="34" y="39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0" y="25"/>
                    <a:pt x="20" y="23"/>
                    <a:pt x="21" y="21"/>
                  </a:cubicBezTo>
                  <a:cubicBezTo>
                    <a:pt x="22" y="20"/>
                    <a:pt x="25" y="20"/>
                    <a:pt x="26" y="21"/>
                  </a:cubicBezTo>
                  <a:cubicBezTo>
                    <a:pt x="36" y="31"/>
                    <a:pt x="36" y="31"/>
                    <a:pt x="36" y="31"/>
                  </a:cubicBezTo>
                  <a:close/>
                  <a:moveTo>
                    <a:pt x="36" y="105"/>
                  </a:moveTo>
                  <a:cubicBezTo>
                    <a:pt x="36" y="114"/>
                    <a:pt x="36" y="114"/>
                    <a:pt x="36" y="114"/>
                  </a:cubicBezTo>
                  <a:cubicBezTo>
                    <a:pt x="26" y="124"/>
                    <a:pt x="26" y="124"/>
                    <a:pt x="26" y="124"/>
                  </a:cubicBezTo>
                  <a:cubicBezTo>
                    <a:pt x="25" y="125"/>
                    <a:pt x="22" y="125"/>
                    <a:pt x="21" y="124"/>
                  </a:cubicBezTo>
                  <a:cubicBezTo>
                    <a:pt x="20" y="122"/>
                    <a:pt x="20" y="120"/>
                    <a:pt x="21" y="118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5"/>
                    <a:pt x="35" y="105"/>
                    <a:pt x="36" y="105"/>
                  </a:cubicBezTo>
                  <a:close/>
                  <a:moveTo>
                    <a:pt x="25" y="72"/>
                  </a:moveTo>
                  <a:cubicBezTo>
                    <a:pt x="25" y="72"/>
                    <a:pt x="25" y="72"/>
                    <a:pt x="25" y="72"/>
                  </a:cubicBezTo>
                  <a:cubicBezTo>
                    <a:pt x="25" y="70"/>
                    <a:pt x="23" y="69"/>
                    <a:pt x="21" y="69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2" y="69"/>
                    <a:pt x="0" y="70"/>
                    <a:pt x="0" y="72"/>
                  </a:cubicBezTo>
                  <a:cubicBezTo>
                    <a:pt x="0" y="74"/>
                    <a:pt x="2" y="76"/>
                    <a:pt x="4" y="76"/>
                  </a:cubicBezTo>
                  <a:cubicBezTo>
                    <a:pt x="21" y="76"/>
                    <a:pt x="21" y="76"/>
                    <a:pt x="21" y="76"/>
                  </a:cubicBezTo>
                  <a:cubicBezTo>
                    <a:pt x="23" y="76"/>
                    <a:pt x="25" y="74"/>
                    <a:pt x="25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3" name="Freeform 262">
            <a:extLst>
              <a:ext uri="{FF2B5EF4-FFF2-40B4-BE49-F238E27FC236}">
                <a16:creationId xmlns:a16="http://schemas.microsoft.com/office/drawing/2014/main" id="{6B52C2B4-D051-4ED5-8940-D0900C39D689}"/>
              </a:ext>
            </a:extLst>
          </p:cNvPr>
          <p:cNvSpPr>
            <a:spLocks/>
          </p:cNvSpPr>
          <p:nvPr/>
        </p:nvSpPr>
        <p:spPr bwMode="auto">
          <a:xfrm>
            <a:off x="9940131" y="0"/>
            <a:ext cx="2287588" cy="2495550"/>
          </a:xfrm>
          <a:custGeom>
            <a:avLst/>
            <a:gdLst>
              <a:gd name="T0" fmla="*/ 0 w 1441"/>
              <a:gd name="T1" fmla="*/ 0 h 1572"/>
              <a:gd name="T2" fmla="*/ 1441 w 1441"/>
              <a:gd name="T3" fmla="*/ 0 h 1572"/>
              <a:gd name="T4" fmla="*/ 1441 w 1441"/>
              <a:gd name="T5" fmla="*/ 1572 h 1572"/>
              <a:gd name="T6" fmla="*/ 0 w 1441"/>
              <a:gd name="T7" fmla="*/ 0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1" h="1572">
                <a:moveTo>
                  <a:pt x="0" y="0"/>
                </a:moveTo>
                <a:lnTo>
                  <a:pt x="1441" y="0"/>
                </a:lnTo>
                <a:lnTo>
                  <a:pt x="1441" y="1572"/>
                </a:lnTo>
                <a:lnTo>
                  <a:pt x="0" y="0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Freeform 263">
            <a:extLst>
              <a:ext uri="{FF2B5EF4-FFF2-40B4-BE49-F238E27FC236}">
                <a16:creationId xmlns:a16="http://schemas.microsoft.com/office/drawing/2014/main" id="{05634175-69DB-4B19-B841-94AED4ABF8E6}"/>
              </a:ext>
            </a:extLst>
          </p:cNvPr>
          <p:cNvSpPr>
            <a:spLocks/>
          </p:cNvSpPr>
          <p:nvPr/>
        </p:nvSpPr>
        <p:spPr bwMode="auto">
          <a:xfrm>
            <a:off x="-14287" y="4782344"/>
            <a:ext cx="2852738" cy="2089150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7" h="1316">
                <a:moveTo>
                  <a:pt x="1797" y="1316"/>
                </a:moveTo>
                <a:lnTo>
                  <a:pt x="0" y="1316"/>
                </a:lnTo>
                <a:lnTo>
                  <a:pt x="0" y="0"/>
                </a:lnTo>
                <a:lnTo>
                  <a:pt x="1797" y="1316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Freeform 264">
            <a:extLst>
              <a:ext uri="{FF2B5EF4-FFF2-40B4-BE49-F238E27FC236}">
                <a16:creationId xmlns:a16="http://schemas.microsoft.com/office/drawing/2014/main" id="{03CF45F2-6E3B-49C2-9CFB-665942BADC41}"/>
              </a:ext>
            </a:extLst>
          </p:cNvPr>
          <p:cNvSpPr>
            <a:spLocks/>
          </p:cNvSpPr>
          <p:nvPr/>
        </p:nvSpPr>
        <p:spPr bwMode="auto">
          <a:xfrm>
            <a:off x="2696964" y="2200276"/>
            <a:ext cx="1130331" cy="507251"/>
          </a:xfrm>
          <a:custGeom>
            <a:avLst/>
            <a:gdLst>
              <a:gd name="T0" fmla="*/ 430 w 470"/>
              <a:gd name="T1" fmla="*/ 133 h 211"/>
              <a:gd name="T2" fmla="*/ 418 w 470"/>
              <a:gd name="T3" fmla="*/ 133 h 211"/>
              <a:gd name="T4" fmla="*/ 343 w 470"/>
              <a:gd name="T5" fmla="*/ 76 h 211"/>
              <a:gd name="T6" fmla="*/ 297 w 470"/>
              <a:gd name="T7" fmla="*/ 91 h 211"/>
              <a:gd name="T8" fmla="*/ 193 w 470"/>
              <a:gd name="T9" fmla="*/ 0 h 211"/>
              <a:gd name="T10" fmla="*/ 92 w 470"/>
              <a:gd name="T11" fmla="*/ 81 h 211"/>
              <a:gd name="T12" fmla="*/ 67 w 470"/>
              <a:gd name="T13" fmla="*/ 76 h 211"/>
              <a:gd name="T14" fmla="*/ 0 w 470"/>
              <a:gd name="T15" fmla="*/ 143 h 211"/>
              <a:gd name="T16" fmla="*/ 43 w 470"/>
              <a:gd name="T17" fmla="*/ 206 h 211"/>
              <a:gd name="T18" fmla="*/ 62 w 470"/>
              <a:gd name="T19" fmla="*/ 211 h 211"/>
              <a:gd name="T20" fmla="*/ 430 w 470"/>
              <a:gd name="T21" fmla="*/ 211 h 211"/>
              <a:gd name="T22" fmla="*/ 470 w 470"/>
              <a:gd name="T23" fmla="*/ 172 h 211"/>
              <a:gd name="T24" fmla="*/ 470 w 470"/>
              <a:gd name="T25" fmla="*/ 172 h 211"/>
              <a:gd name="T26" fmla="*/ 430 w 470"/>
              <a:gd name="T27" fmla="*/ 133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70" h="211">
                <a:moveTo>
                  <a:pt x="430" y="133"/>
                </a:moveTo>
                <a:cubicBezTo>
                  <a:pt x="418" y="133"/>
                  <a:pt x="418" y="133"/>
                  <a:pt x="418" y="133"/>
                </a:cubicBezTo>
                <a:cubicBezTo>
                  <a:pt x="409" y="100"/>
                  <a:pt x="379" y="76"/>
                  <a:pt x="343" y="76"/>
                </a:cubicBezTo>
                <a:cubicBezTo>
                  <a:pt x="326" y="76"/>
                  <a:pt x="310" y="82"/>
                  <a:pt x="297" y="91"/>
                </a:cubicBezTo>
                <a:cubicBezTo>
                  <a:pt x="290" y="40"/>
                  <a:pt x="247" y="0"/>
                  <a:pt x="193" y="0"/>
                </a:cubicBezTo>
                <a:cubicBezTo>
                  <a:pt x="144" y="0"/>
                  <a:pt x="102" y="34"/>
                  <a:pt x="92" y="81"/>
                </a:cubicBezTo>
                <a:cubicBezTo>
                  <a:pt x="84" y="78"/>
                  <a:pt x="76" y="76"/>
                  <a:pt x="67" y="76"/>
                </a:cubicBezTo>
                <a:cubicBezTo>
                  <a:pt x="30" y="76"/>
                  <a:pt x="0" y="106"/>
                  <a:pt x="0" y="143"/>
                </a:cubicBezTo>
                <a:cubicBezTo>
                  <a:pt x="0" y="172"/>
                  <a:pt x="18" y="197"/>
                  <a:pt x="43" y="206"/>
                </a:cubicBezTo>
                <a:cubicBezTo>
                  <a:pt x="49" y="210"/>
                  <a:pt x="55" y="211"/>
                  <a:pt x="62" y="211"/>
                </a:cubicBezTo>
                <a:cubicBezTo>
                  <a:pt x="430" y="211"/>
                  <a:pt x="430" y="211"/>
                  <a:pt x="430" y="211"/>
                </a:cubicBezTo>
                <a:cubicBezTo>
                  <a:pt x="452" y="211"/>
                  <a:pt x="470" y="194"/>
                  <a:pt x="470" y="172"/>
                </a:cubicBezTo>
                <a:cubicBezTo>
                  <a:pt x="470" y="172"/>
                  <a:pt x="470" y="172"/>
                  <a:pt x="470" y="172"/>
                </a:cubicBezTo>
                <a:cubicBezTo>
                  <a:pt x="470" y="151"/>
                  <a:pt x="452" y="133"/>
                  <a:pt x="430" y="133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/>
          </a:p>
        </p:txBody>
      </p:sp>
      <p:sp>
        <p:nvSpPr>
          <p:cNvPr id="106" name="Freeform 265">
            <a:extLst>
              <a:ext uri="{FF2B5EF4-FFF2-40B4-BE49-F238E27FC236}">
                <a16:creationId xmlns:a16="http://schemas.microsoft.com/office/drawing/2014/main" id="{7F7FE251-334C-4D81-BAFA-052F6E9F9D8D}"/>
              </a:ext>
            </a:extLst>
          </p:cNvPr>
          <p:cNvSpPr>
            <a:spLocks/>
          </p:cNvSpPr>
          <p:nvPr/>
        </p:nvSpPr>
        <p:spPr bwMode="auto">
          <a:xfrm>
            <a:off x="9712325" y="2593975"/>
            <a:ext cx="407988" cy="203200"/>
          </a:xfrm>
          <a:custGeom>
            <a:avLst/>
            <a:gdLst>
              <a:gd name="T0" fmla="*/ 211 w 213"/>
              <a:gd name="T1" fmla="*/ 89 h 106"/>
              <a:gd name="T2" fmla="*/ 213 w 213"/>
              <a:gd name="T3" fmla="*/ 77 h 106"/>
              <a:gd name="T4" fmla="*/ 172 w 213"/>
              <a:gd name="T5" fmla="*/ 35 h 106"/>
              <a:gd name="T6" fmla="*/ 149 w 213"/>
              <a:gd name="T7" fmla="*/ 42 h 106"/>
              <a:gd name="T8" fmla="*/ 97 w 213"/>
              <a:gd name="T9" fmla="*/ 0 h 106"/>
              <a:gd name="T10" fmla="*/ 46 w 213"/>
              <a:gd name="T11" fmla="*/ 41 h 106"/>
              <a:gd name="T12" fmla="*/ 34 w 213"/>
              <a:gd name="T13" fmla="*/ 39 h 106"/>
              <a:gd name="T14" fmla="*/ 0 w 213"/>
              <a:gd name="T15" fmla="*/ 72 h 106"/>
              <a:gd name="T16" fmla="*/ 20 w 213"/>
              <a:gd name="T17" fmla="*/ 103 h 106"/>
              <a:gd name="T18" fmla="*/ 30 w 213"/>
              <a:gd name="T19" fmla="*/ 106 h 106"/>
              <a:gd name="T20" fmla="*/ 193 w 213"/>
              <a:gd name="T21" fmla="*/ 106 h 106"/>
              <a:gd name="T22" fmla="*/ 201 w 213"/>
              <a:gd name="T23" fmla="*/ 104 h 106"/>
              <a:gd name="T24" fmla="*/ 203 w 213"/>
              <a:gd name="T25" fmla="*/ 104 h 106"/>
              <a:gd name="T26" fmla="*/ 204 w 213"/>
              <a:gd name="T27" fmla="*/ 103 h 106"/>
              <a:gd name="T28" fmla="*/ 211 w 213"/>
              <a:gd name="T29" fmla="*/ 8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3" h="106">
                <a:moveTo>
                  <a:pt x="211" y="89"/>
                </a:moveTo>
                <a:cubicBezTo>
                  <a:pt x="213" y="85"/>
                  <a:pt x="213" y="81"/>
                  <a:pt x="213" y="77"/>
                </a:cubicBezTo>
                <a:cubicBezTo>
                  <a:pt x="213" y="54"/>
                  <a:pt x="195" y="35"/>
                  <a:pt x="172" y="35"/>
                </a:cubicBezTo>
                <a:cubicBezTo>
                  <a:pt x="163" y="35"/>
                  <a:pt x="155" y="38"/>
                  <a:pt x="149" y="42"/>
                </a:cubicBezTo>
                <a:cubicBezTo>
                  <a:pt x="144" y="18"/>
                  <a:pt x="123" y="0"/>
                  <a:pt x="97" y="0"/>
                </a:cubicBezTo>
                <a:cubicBezTo>
                  <a:pt x="73" y="0"/>
                  <a:pt x="52" y="18"/>
                  <a:pt x="46" y="41"/>
                </a:cubicBezTo>
                <a:cubicBezTo>
                  <a:pt x="43" y="39"/>
                  <a:pt x="38" y="39"/>
                  <a:pt x="34" y="39"/>
                </a:cubicBezTo>
                <a:cubicBezTo>
                  <a:pt x="15" y="39"/>
                  <a:pt x="0" y="54"/>
                  <a:pt x="0" y="72"/>
                </a:cubicBezTo>
                <a:cubicBezTo>
                  <a:pt x="0" y="86"/>
                  <a:pt x="8" y="98"/>
                  <a:pt x="20" y="103"/>
                </a:cubicBezTo>
                <a:cubicBezTo>
                  <a:pt x="23" y="105"/>
                  <a:pt x="26" y="106"/>
                  <a:pt x="30" y="106"/>
                </a:cubicBezTo>
                <a:cubicBezTo>
                  <a:pt x="193" y="106"/>
                  <a:pt x="193" y="106"/>
                  <a:pt x="193" y="106"/>
                </a:cubicBezTo>
                <a:cubicBezTo>
                  <a:pt x="196" y="106"/>
                  <a:pt x="199" y="106"/>
                  <a:pt x="201" y="104"/>
                </a:cubicBezTo>
                <a:cubicBezTo>
                  <a:pt x="203" y="104"/>
                  <a:pt x="203" y="104"/>
                  <a:pt x="203" y="104"/>
                </a:cubicBezTo>
                <a:cubicBezTo>
                  <a:pt x="203" y="104"/>
                  <a:pt x="203" y="103"/>
                  <a:pt x="204" y="103"/>
                </a:cubicBezTo>
                <a:cubicBezTo>
                  <a:pt x="208" y="100"/>
                  <a:pt x="211" y="95"/>
                  <a:pt x="211" y="8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Freeform 266">
            <a:extLst>
              <a:ext uri="{FF2B5EF4-FFF2-40B4-BE49-F238E27FC236}">
                <a16:creationId xmlns:a16="http://schemas.microsoft.com/office/drawing/2014/main" id="{1E48D33D-900B-4FA9-B62B-CCBB9EBF4EDB}"/>
              </a:ext>
            </a:extLst>
          </p:cNvPr>
          <p:cNvSpPr>
            <a:spLocks/>
          </p:cNvSpPr>
          <p:nvPr/>
        </p:nvSpPr>
        <p:spPr bwMode="auto">
          <a:xfrm>
            <a:off x="9248775" y="2820988"/>
            <a:ext cx="717550" cy="325438"/>
          </a:xfrm>
          <a:custGeom>
            <a:avLst/>
            <a:gdLst>
              <a:gd name="T0" fmla="*/ 345 w 376"/>
              <a:gd name="T1" fmla="*/ 107 h 170"/>
              <a:gd name="T2" fmla="*/ 335 w 376"/>
              <a:gd name="T3" fmla="*/ 107 h 170"/>
              <a:gd name="T4" fmla="*/ 275 w 376"/>
              <a:gd name="T5" fmla="*/ 61 h 170"/>
              <a:gd name="T6" fmla="*/ 238 w 376"/>
              <a:gd name="T7" fmla="*/ 73 h 170"/>
              <a:gd name="T8" fmla="*/ 155 w 376"/>
              <a:gd name="T9" fmla="*/ 0 h 170"/>
              <a:gd name="T10" fmla="*/ 73 w 376"/>
              <a:gd name="T11" fmla="*/ 65 h 170"/>
              <a:gd name="T12" fmla="*/ 54 w 376"/>
              <a:gd name="T13" fmla="*/ 61 h 170"/>
              <a:gd name="T14" fmla="*/ 0 w 376"/>
              <a:gd name="T15" fmla="*/ 115 h 170"/>
              <a:gd name="T16" fmla="*/ 34 w 376"/>
              <a:gd name="T17" fmla="*/ 166 h 170"/>
              <a:gd name="T18" fmla="*/ 50 w 376"/>
              <a:gd name="T19" fmla="*/ 170 h 170"/>
              <a:gd name="T20" fmla="*/ 345 w 376"/>
              <a:gd name="T21" fmla="*/ 170 h 170"/>
              <a:gd name="T22" fmla="*/ 376 w 376"/>
              <a:gd name="T23" fmla="*/ 138 h 170"/>
              <a:gd name="T24" fmla="*/ 376 w 376"/>
              <a:gd name="T25" fmla="*/ 138 h 170"/>
              <a:gd name="T26" fmla="*/ 345 w 376"/>
              <a:gd name="T27" fmla="*/ 10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76" h="170">
                <a:moveTo>
                  <a:pt x="345" y="107"/>
                </a:moveTo>
                <a:cubicBezTo>
                  <a:pt x="335" y="107"/>
                  <a:pt x="335" y="107"/>
                  <a:pt x="335" y="107"/>
                </a:cubicBezTo>
                <a:cubicBezTo>
                  <a:pt x="328" y="81"/>
                  <a:pt x="304" y="61"/>
                  <a:pt x="275" y="61"/>
                </a:cubicBezTo>
                <a:cubicBezTo>
                  <a:pt x="261" y="61"/>
                  <a:pt x="249" y="66"/>
                  <a:pt x="238" y="73"/>
                </a:cubicBezTo>
                <a:cubicBezTo>
                  <a:pt x="233" y="32"/>
                  <a:pt x="198" y="0"/>
                  <a:pt x="155" y="0"/>
                </a:cubicBezTo>
                <a:cubicBezTo>
                  <a:pt x="115" y="0"/>
                  <a:pt x="82" y="28"/>
                  <a:pt x="73" y="65"/>
                </a:cubicBezTo>
                <a:cubicBezTo>
                  <a:pt x="67" y="62"/>
                  <a:pt x="61" y="61"/>
                  <a:pt x="54" y="61"/>
                </a:cubicBezTo>
                <a:cubicBezTo>
                  <a:pt x="24" y="61"/>
                  <a:pt x="0" y="85"/>
                  <a:pt x="0" y="115"/>
                </a:cubicBezTo>
                <a:cubicBezTo>
                  <a:pt x="0" y="138"/>
                  <a:pt x="14" y="158"/>
                  <a:pt x="34" y="166"/>
                </a:cubicBezTo>
                <a:cubicBezTo>
                  <a:pt x="39" y="168"/>
                  <a:pt x="44" y="170"/>
                  <a:pt x="50" y="170"/>
                </a:cubicBezTo>
                <a:cubicBezTo>
                  <a:pt x="345" y="170"/>
                  <a:pt x="345" y="170"/>
                  <a:pt x="345" y="170"/>
                </a:cubicBezTo>
                <a:cubicBezTo>
                  <a:pt x="362" y="170"/>
                  <a:pt x="376" y="156"/>
                  <a:pt x="376" y="138"/>
                </a:cubicBezTo>
                <a:cubicBezTo>
                  <a:pt x="376" y="138"/>
                  <a:pt x="376" y="138"/>
                  <a:pt x="376" y="138"/>
                </a:cubicBezTo>
                <a:cubicBezTo>
                  <a:pt x="376" y="121"/>
                  <a:pt x="362" y="107"/>
                  <a:pt x="345" y="107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BD91CE38-0908-4E78-83D1-DC20D039DC4C}"/>
              </a:ext>
            </a:extLst>
          </p:cNvPr>
          <p:cNvSpPr txBox="1"/>
          <p:nvPr/>
        </p:nvSpPr>
        <p:spPr>
          <a:xfrm>
            <a:off x="4177656" y="2825596"/>
            <a:ext cx="3836688" cy="761619"/>
          </a:xfrm>
          <a:custGeom>
            <a:avLst/>
            <a:gdLst/>
            <a:ahLst/>
            <a:cxnLst/>
            <a:rect l="l" t="t" r="r" b="b"/>
            <a:pathLst>
              <a:path w="4533937" h="900029">
                <a:moveTo>
                  <a:pt x="1556296" y="478855"/>
                </a:moveTo>
                <a:lnTo>
                  <a:pt x="1556296" y="491914"/>
                </a:lnTo>
                <a:lnTo>
                  <a:pt x="1556296" y="576802"/>
                </a:lnTo>
                <a:lnTo>
                  <a:pt x="1556296" y="589862"/>
                </a:lnTo>
                <a:lnTo>
                  <a:pt x="1569355" y="589862"/>
                </a:lnTo>
                <a:lnTo>
                  <a:pt x="1732601" y="589862"/>
                </a:lnTo>
                <a:lnTo>
                  <a:pt x="1745661" y="589862"/>
                </a:lnTo>
                <a:lnTo>
                  <a:pt x="1745661" y="576802"/>
                </a:lnTo>
                <a:lnTo>
                  <a:pt x="1745661" y="491914"/>
                </a:lnTo>
                <a:lnTo>
                  <a:pt x="1745661" y="478855"/>
                </a:lnTo>
                <a:lnTo>
                  <a:pt x="1732601" y="478855"/>
                </a:lnTo>
                <a:lnTo>
                  <a:pt x="1569355" y="478855"/>
                </a:lnTo>
                <a:close/>
                <a:moveTo>
                  <a:pt x="365671" y="478855"/>
                </a:moveTo>
                <a:lnTo>
                  <a:pt x="365671" y="491914"/>
                </a:lnTo>
                <a:lnTo>
                  <a:pt x="365671" y="576802"/>
                </a:lnTo>
                <a:lnTo>
                  <a:pt x="365671" y="589862"/>
                </a:lnTo>
                <a:lnTo>
                  <a:pt x="378730" y="589862"/>
                </a:lnTo>
                <a:lnTo>
                  <a:pt x="541976" y="589862"/>
                </a:lnTo>
                <a:lnTo>
                  <a:pt x="555036" y="589862"/>
                </a:lnTo>
                <a:lnTo>
                  <a:pt x="555036" y="576802"/>
                </a:lnTo>
                <a:lnTo>
                  <a:pt x="555036" y="491914"/>
                </a:lnTo>
                <a:lnTo>
                  <a:pt x="555036" y="478855"/>
                </a:lnTo>
                <a:lnTo>
                  <a:pt x="541976" y="478855"/>
                </a:lnTo>
                <a:lnTo>
                  <a:pt x="378730" y="478855"/>
                </a:lnTo>
                <a:close/>
                <a:moveTo>
                  <a:pt x="4525231" y="376554"/>
                </a:moveTo>
                <a:lnTo>
                  <a:pt x="4525231" y="474502"/>
                </a:lnTo>
                <a:lnTo>
                  <a:pt x="4394634" y="576802"/>
                </a:lnTo>
                <a:lnTo>
                  <a:pt x="4518701" y="900029"/>
                </a:lnTo>
                <a:lnTo>
                  <a:pt x="4429460" y="900029"/>
                </a:lnTo>
                <a:lnTo>
                  <a:pt x="4229211" y="385260"/>
                </a:lnTo>
                <a:lnTo>
                  <a:pt x="4320629" y="385260"/>
                </a:lnTo>
                <a:lnTo>
                  <a:pt x="4366338" y="498444"/>
                </a:lnTo>
                <a:close/>
                <a:moveTo>
                  <a:pt x="1889317" y="335198"/>
                </a:moveTo>
                <a:lnTo>
                  <a:pt x="1974205" y="335198"/>
                </a:lnTo>
                <a:lnTo>
                  <a:pt x="2026444" y="572449"/>
                </a:lnTo>
                <a:lnTo>
                  <a:pt x="1945909" y="572449"/>
                </a:lnTo>
                <a:close/>
                <a:moveTo>
                  <a:pt x="698692" y="335198"/>
                </a:moveTo>
                <a:lnTo>
                  <a:pt x="783580" y="335198"/>
                </a:lnTo>
                <a:lnTo>
                  <a:pt x="835819" y="572449"/>
                </a:lnTo>
                <a:lnTo>
                  <a:pt x="755284" y="572449"/>
                </a:lnTo>
                <a:close/>
                <a:moveTo>
                  <a:pt x="1190625" y="311256"/>
                </a:moveTo>
                <a:lnTo>
                  <a:pt x="1336458" y="311256"/>
                </a:lnTo>
                <a:lnTo>
                  <a:pt x="1336458" y="711752"/>
                </a:lnTo>
                <a:lnTo>
                  <a:pt x="1419169" y="657337"/>
                </a:lnTo>
                <a:lnTo>
                  <a:pt x="1419169" y="750931"/>
                </a:lnTo>
                <a:lnTo>
                  <a:pt x="1205861" y="893499"/>
                </a:lnTo>
                <a:lnTo>
                  <a:pt x="1205861" y="800993"/>
                </a:lnTo>
                <a:lnTo>
                  <a:pt x="1249393" y="768344"/>
                </a:lnTo>
                <a:lnTo>
                  <a:pt x="1249393" y="385260"/>
                </a:lnTo>
                <a:lnTo>
                  <a:pt x="1190625" y="385260"/>
                </a:lnTo>
                <a:close/>
                <a:moveTo>
                  <a:pt x="0" y="311256"/>
                </a:moveTo>
                <a:lnTo>
                  <a:pt x="145833" y="311256"/>
                </a:lnTo>
                <a:lnTo>
                  <a:pt x="145833" y="711752"/>
                </a:lnTo>
                <a:lnTo>
                  <a:pt x="228544" y="657337"/>
                </a:lnTo>
                <a:lnTo>
                  <a:pt x="228544" y="750931"/>
                </a:lnTo>
                <a:lnTo>
                  <a:pt x="15236" y="893499"/>
                </a:lnTo>
                <a:lnTo>
                  <a:pt x="15236" y="800993"/>
                </a:lnTo>
                <a:lnTo>
                  <a:pt x="58769" y="768344"/>
                </a:lnTo>
                <a:lnTo>
                  <a:pt x="58769" y="385260"/>
                </a:lnTo>
                <a:lnTo>
                  <a:pt x="0" y="385260"/>
                </a:lnTo>
                <a:close/>
                <a:moveTo>
                  <a:pt x="1556296" y="293843"/>
                </a:moveTo>
                <a:lnTo>
                  <a:pt x="1556296" y="306902"/>
                </a:lnTo>
                <a:lnTo>
                  <a:pt x="1556296" y="391790"/>
                </a:lnTo>
                <a:lnTo>
                  <a:pt x="1556296" y="404850"/>
                </a:lnTo>
                <a:lnTo>
                  <a:pt x="1569355" y="404850"/>
                </a:lnTo>
                <a:lnTo>
                  <a:pt x="1732601" y="404850"/>
                </a:lnTo>
                <a:lnTo>
                  <a:pt x="1745661" y="404850"/>
                </a:lnTo>
                <a:lnTo>
                  <a:pt x="1745661" y="391790"/>
                </a:lnTo>
                <a:lnTo>
                  <a:pt x="1745661" y="306902"/>
                </a:lnTo>
                <a:lnTo>
                  <a:pt x="1745661" y="293843"/>
                </a:lnTo>
                <a:lnTo>
                  <a:pt x="1732601" y="293843"/>
                </a:lnTo>
                <a:lnTo>
                  <a:pt x="1569355" y="293843"/>
                </a:lnTo>
                <a:close/>
                <a:moveTo>
                  <a:pt x="365671" y="293843"/>
                </a:moveTo>
                <a:lnTo>
                  <a:pt x="365671" y="306902"/>
                </a:lnTo>
                <a:lnTo>
                  <a:pt x="365671" y="391790"/>
                </a:lnTo>
                <a:lnTo>
                  <a:pt x="365671" y="404850"/>
                </a:lnTo>
                <a:lnTo>
                  <a:pt x="378730" y="404850"/>
                </a:lnTo>
                <a:lnTo>
                  <a:pt x="541976" y="404850"/>
                </a:lnTo>
                <a:lnTo>
                  <a:pt x="555036" y="404850"/>
                </a:lnTo>
                <a:lnTo>
                  <a:pt x="555036" y="391790"/>
                </a:lnTo>
                <a:lnTo>
                  <a:pt x="555036" y="306902"/>
                </a:lnTo>
                <a:lnTo>
                  <a:pt x="555036" y="293843"/>
                </a:lnTo>
                <a:lnTo>
                  <a:pt x="541976" y="293843"/>
                </a:lnTo>
                <a:lnTo>
                  <a:pt x="378730" y="293843"/>
                </a:lnTo>
                <a:close/>
                <a:moveTo>
                  <a:pt x="3739474" y="206778"/>
                </a:moveTo>
                <a:lnTo>
                  <a:pt x="4392457" y="206778"/>
                </a:lnTo>
                <a:lnTo>
                  <a:pt x="4392457" y="280783"/>
                </a:lnTo>
                <a:lnTo>
                  <a:pt x="4148677" y="280783"/>
                </a:lnTo>
                <a:lnTo>
                  <a:pt x="4113851" y="341728"/>
                </a:lnTo>
                <a:lnTo>
                  <a:pt x="4196562" y="444029"/>
                </a:lnTo>
                <a:lnTo>
                  <a:pt x="4196562" y="900029"/>
                </a:lnTo>
                <a:lnTo>
                  <a:pt x="3941899" y="900029"/>
                </a:lnTo>
                <a:lnTo>
                  <a:pt x="3909250" y="827113"/>
                </a:lnTo>
                <a:lnTo>
                  <a:pt x="4109498" y="827113"/>
                </a:lnTo>
                <a:lnTo>
                  <a:pt x="4109498" y="694339"/>
                </a:lnTo>
                <a:lnTo>
                  <a:pt x="3587111" y="893499"/>
                </a:lnTo>
                <a:lnTo>
                  <a:pt x="3587111" y="814053"/>
                </a:lnTo>
                <a:lnTo>
                  <a:pt x="4109498" y="613805"/>
                </a:lnTo>
                <a:lnTo>
                  <a:pt x="4109498" y="520210"/>
                </a:lnTo>
                <a:lnTo>
                  <a:pt x="3602348" y="692163"/>
                </a:lnTo>
                <a:lnTo>
                  <a:pt x="3602348" y="611628"/>
                </a:lnTo>
                <a:lnTo>
                  <a:pt x="4089908" y="448382"/>
                </a:lnTo>
                <a:lnTo>
                  <a:pt x="4050729" y="400497"/>
                </a:lnTo>
                <a:lnTo>
                  <a:pt x="3615407" y="483208"/>
                </a:lnTo>
                <a:lnTo>
                  <a:pt x="3615407" y="409203"/>
                </a:lnTo>
                <a:lnTo>
                  <a:pt x="4022433" y="330845"/>
                </a:lnTo>
                <a:lnTo>
                  <a:pt x="4052906" y="280783"/>
                </a:lnTo>
                <a:lnTo>
                  <a:pt x="3739474" y="280783"/>
                </a:lnTo>
                <a:close/>
                <a:moveTo>
                  <a:pt x="1556296" y="119714"/>
                </a:moveTo>
                <a:lnTo>
                  <a:pt x="1556296" y="132773"/>
                </a:lnTo>
                <a:lnTo>
                  <a:pt x="1556296" y="208955"/>
                </a:lnTo>
                <a:lnTo>
                  <a:pt x="1556296" y="219838"/>
                </a:lnTo>
                <a:lnTo>
                  <a:pt x="1569355" y="219838"/>
                </a:lnTo>
                <a:lnTo>
                  <a:pt x="1732601" y="219838"/>
                </a:lnTo>
                <a:lnTo>
                  <a:pt x="1745661" y="219838"/>
                </a:lnTo>
                <a:lnTo>
                  <a:pt x="1745661" y="132773"/>
                </a:lnTo>
                <a:lnTo>
                  <a:pt x="1745661" y="119714"/>
                </a:lnTo>
                <a:lnTo>
                  <a:pt x="1732601" y="119714"/>
                </a:lnTo>
                <a:lnTo>
                  <a:pt x="1569355" y="119714"/>
                </a:lnTo>
                <a:close/>
                <a:moveTo>
                  <a:pt x="365671" y="119714"/>
                </a:moveTo>
                <a:lnTo>
                  <a:pt x="365671" y="132773"/>
                </a:lnTo>
                <a:lnTo>
                  <a:pt x="365671" y="208955"/>
                </a:lnTo>
                <a:lnTo>
                  <a:pt x="365671" y="219838"/>
                </a:lnTo>
                <a:lnTo>
                  <a:pt x="378730" y="219838"/>
                </a:lnTo>
                <a:lnTo>
                  <a:pt x="541976" y="219838"/>
                </a:lnTo>
                <a:lnTo>
                  <a:pt x="555036" y="219838"/>
                </a:lnTo>
                <a:lnTo>
                  <a:pt x="555036" y="132773"/>
                </a:lnTo>
                <a:lnTo>
                  <a:pt x="555036" y="119714"/>
                </a:lnTo>
                <a:lnTo>
                  <a:pt x="541976" y="119714"/>
                </a:lnTo>
                <a:lnTo>
                  <a:pt x="378730" y="119714"/>
                </a:lnTo>
                <a:close/>
                <a:moveTo>
                  <a:pt x="1216744" y="8707"/>
                </a:moveTo>
                <a:lnTo>
                  <a:pt x="1403933" y="139303"/>
                </a:lnTo>
                <a:lnTo>
                  <a:pt x="1403933" y="239427"/>
                </a:lnTo>
                <a:lnTo>
                  <a:pt x="1216744" y="108831"/>
                </a:lnTo>
                <a:close/>
                <a:moveTo>
                  <a:pt x="26119" y="8707"/>
                </a:moveTo>
                <a:lnTo>
                  <a:pt x="213308" y="139303"/>
                </a:lnTo>
                <a:lnTo>
                  <a:pt x="213308" y="239427"/>
                </a:lnTo>
                <a:lnTo>
                  <a:pt x="26119" y="108831"/>
                </a:lnTo>
                <a:close/>
                <a:moveTo>
                  <a:pt x="3996314" y="0"/>
                </a:moveTo>
                <a:lnTo>
                  <a:pt x="4094261" y="0"/>
                </a:lnTo>
                <a:lnTo>
                  <a:pt x="4113851" y="43532"/>
                </a:lnTo>
                <a:lnTo>
                  <a:pt x="4533937" y="43532"/>
                </a:lnTo>
                <a:lnTo>
                  <a:pt x="4533937" y="250311"/>
                </a:lnTo>
                <a:lnTo>
                  <a:pt x="4446872" y="250311"/>
                </a:lnTo>
                <a:lnTo>
                  <a:pt x="4446872" y="117537"/>
                </a:lnTo>
                <a:lnTo>
                  <a:pt x="3682882" y="117537"/>
                </a:lnTo>
                <a:lnTo>
                  <a:pt x="3682882" y="250311"/>
                </a:lnTo>
                <a:lnTo>
                  <a:pt x="3595818" y="250311"/>
                </a:lnTo>
                <a:lnTo>
                  <a:pt x="3595818" y="43532"/>
                </a:lnTo>
                <a:lnTo>
                  <a:pt x="4015904" y="43532"/>
                </a:lnTo>
                <a:close/>
                <a:moveTo>
                  <a:pt x="2829632" y="0"/>
                </a:moveTo>
                <a:lnTo>
                  <a:pt x="2916696" y="0"/>
                </a:lnTo>
                <a:lnTo>
                  <a:pt x="2916696" y="167599"/>
                </a:lnTo>
                <a:lnTo>
                  <a:pt x="2916696" y="180659"/>
                </a:lnTo>
                <a:lnTo>
                  <a:pt x="2929756" y="180659"/>
                </a:lnTo>
                <a:lnTo>
                  <a:pt x="3341136" y="180659"/>
                </a:lnTo>
                <a:lnTo>
                  <a:pt x="3341136" y="254664"/>
                </a:lnTo>
                <a:lnTo>
                  <a:pt x="2916696" y="254664"/>
                </a:lnTo>
                <a:lnTo>
                  <a:pt x="2916696" y="407026"/>
                </a:lnTo>
                <a:lnTo>
                  <a:pt x="3341136" y="900029"/>
                </a:lnTo>
                <a:lnTo>
                  <a:pt x="3238835" y="900029"/>
                </a:lnTo>
                <a:lnTo>
                  <a:pt x="2875341" y="474502"/>
                </a:lnTo>
                <a:lnTo>
                  <a:pt x="2511847" y="900029"/>
                </a:lnTo>
                <a:lnTo>
                  <a:pt x="2413899" y="900029"/>
                </a:lnTo>
                <a:lnTo>
                  <a:pt x="2829632" y="407026"/>
                </a:lnTo>
                <a:lnTo>
                  <a:pt x="2829632" y="254664"/>
                </a:lnTo>
                <a:lnTo>
                  <a:pt x="2411722" y="254664"/>
                </a:lnTo>
                <a:lnTo>
                  <a:pt x="2411722" y="180659"/>
                </a:lnTo>
                <a:lnTo>
                  <a:pt x="2816572" y="180659"/>
                </a:lnTo>
                <a:lnTo>
                  <a:pt x="2829632" y="180659"/>
                </a:lnTo>
                <a:lnTo>
                  <a:pt x="2829632" y="167599"/>
                </a:lnTo>
                <a:close/>
                <a:moveTo>
                  <a:pt x="2052563" y="0"/>
                </a:moveTo>
                <a:lnTo>
                  <a:pt x="2139627" y="0"/>
                </a:lnTo>
                <a:lnTo>
                  <a:pt x="2139627" y="95771"/>
                </a:lnTo>
                <a:lnTo>
                  <a:pt x="2139627" y="108831"/>
                </a:lnTo>
                <a:lnTo>
                  <a:pt x="2152687" y="108831"/>
                </a:lnTo>
                <a:lnTo>
                  <a:pt x="2183160" y="108831"/>
                </a:lnTo>
                <a:lnTo>
                  <a:pt x="2183160" y="182835"/>
                </a:lnTo>
                <a:lnTo>
                  <a:pt x="2152687" y="182835"/>
                </a:lnTo>
                <a:lnTo>
                  <a:pt x="2139627" y="182835"/>
                </a:lnTo>
                <a:lnTo>
                  <a:pt x="2139627" y="195895"/>
                </a:lnTo>
                <a:lnTo>
                  <a:pt x="2139627" y="900029"/>
                </a:lnTo>
                <a:lnTo>
                  <a:pt x="1980735" y="900029"/>
                </a:lnTo>
                <a:lnTo>
                  <a:pt x="1948086" y="827113"/>
                </a:lnTo>
                <a:lnTo>
                  <a:pt x="2039503" y="827113"/>
                </a:lnTo>
                <a:lnTo>
                  <a:pt x="2052563" y="827113"/>
                </a:lnTo>
                <a:lnTo>
                  <a:pt x="2052563" y="811876"/>
                </a:lnTo>
                <a:lnTo>
                  <a:pt x="2052563" y="195895"/>
                </a:lnTo>
                <a:lnTo>
                  <a:pt x="2052563" y="182835"/>
                </a:lnTo>
                <a:lnTo>
                  <a:pt x="2039503" y="182835"/>
                </a:lnTo>
                <a:lnTo>
                  <a:pt x="1887141" y="182835"/>
                </a:lnTo>
                <a:lnTo>
                  <a:pt x="1887141" y="108831"/>
                </a:lnTo>
                <a:lnTo>
                  <a:pt x="2039503" y="108831"/>
                </a:lnTo>
                <a:lnTo>
                  <a:pt x="2052563" y="108831"/>
                </a:lnTo>
                <a:lnTo>
                  <a:pt x="2052563" y="93594"/>
                </a:lnTo>
                <a:close/>
                <a:moveTo>
                  <a:pt x="1604181" y="0"/>
                </a:moveTo>
                <a:lnTo>
                  <a:pt x="1697775" y="0"/>
                </a:lnTo>
                <a:lnTo>
                  <a:pt x="1673833" y="45709"/>
                </a:lnTo>
                <a:lnTo>
                  <a:pt x="1832725" y="45709"/>
                </a:lnTo>
                <a:lnTo>
                  <a:pt x="1832725" y="900029"/>
                </a:lnTo>
                <a:lnTo>
                  <a:pt x="1660773" y="900029"/>
                </a:lnTo>
                <a:lnTo>
                  <a:pt x="1628124" y="827113"/>
                </a:lnTo>
                <a:lnTo>
                  <a:pt x="1745661" y="827113"/>
                </a:lnTo>
                <a:lnTo>
                  <a:pt x="1745661" y="663867"/>
                </a:lnTo>
                <a:lnTo>
                  <a:pt x="1656420" y="663867"/>
                </a:lnTo>
                <a:lnTo>
                  <a:pt x="1499704" y="900029"/>
                </a:lnTo>
                <a:lnTo>
                  <a:pt x="1408287" y="900029"/>
                </a:lnTo>
                <a:lnTo>
                  <a:pt x="1560649" y="663867"/>
                </a:lnTo>
                <a:lnTo>
                  <a:pt x="1434405" y="663867"/>
                </a:lnTo>
                <a:lnTo>
                  <a:pt x="1434405" y="589862"/>
                </a:lnTo>
                <a:lnTo>
                  <a:pt x="1453995" y="589862"/>
                </a:lnTo>
                <a:lnTo>
                  <a:pt x="1469231" y="589862"/>
                </a:lnTo>
                <a:lnTo>
                  <a:pt x="1469231" y="576802"/>
                </a:lnTo>
                <a:lnTo>
                  <a:pt x="1469231" y="45709"/>
                </a:lnTo>
                <a:lnTo>
                  <a:pt x="1580238" y="45709"/>
                </a:lnTo>
                <a:close/>
                <a:moveTo>
                  <a:pt x="861938" y="0"/>
                </a:moveTo>
                <a:lnTo>
                  <a:pt x="949003" y="0"/>
                </a:lnTo>
                <a:lnTo>
                  <a:pt x="949003" y="95771"/>
                </a:lnTo>
                <a:lnTo>
                  <a:pt x="949003" y="108831"/>
                </a:lnTo>
                <a:lnTo>
                  <a:pt x="962062" y="108831"/>
                </a:lnTo>
                <a:lnTo>
                  <a:pt x="992535" y="108831"/>
                </a:lnTo>
                <a:lnTo>
                  <a:pt x="992535" y="182835"/>
                </a:lnTo>
                <a:lnTo>
                  <a:pt x="962062" y="182835"/>
                </a:lnTo>
                <a:lnTo>
                  <a:pt x="949003" y="182835"/>
                </a:lnTo>
                <a:lnTo>
                  <a:pt x="949003" y="195895"/>
                </a:lnTo>
                <a:lnTo>
                  <a:pt x="949003" y="900029"/>
                </a:lnTo>
                <a:lnTo>
                  <a:pt x="790110" y="900029"/>
                </a:lnTo>
                <a:lnTo>
                  <a:pt x="757461" y="827113"/>
                </a:lnTo>
                <a:lnTo>
                  <a:pt x="848878" y="827113"/>
                </a:lnTo>
                <a:lnTo>
                  <a:pt x="861938" y="827113"/>
                </a:lnTo>
                <a:lnTo>
                  <a:pt x="861938" y="811876"/>
                </a:lnTo>
                <a:lnTo>
                  <a:pt x="861938" y="195895"/>
                </a:lnTo>
                <a:lnTo>
                  <a:pt x="861938" y="182835"/>
                </a:lnTo>
                <a:lnTo>
                  <a:pt x="848878" y="182835"/>
                </a:lnTo>
                <a:lnTo>
                  <a:pt x="696516" y="182835"/>
                </a:lnTo>
                <a:lnTo>
                  <a:pt x="696516" y="108831"/>
                </a:lnTo>
                <a:lnTo>
                  <a:pt x="848878" y="108831"/>
                </a:lnTo>
                <a:lnTo>
                  <a:pt x="861938" y="108831"/>
                </a:lnTo>
                <a:lnTo>
                  <a:pt x="861938" y="93594"/>
                </a:lnTo>
                <a:close/>
                <a:moveTo>
                  <a:pt x="413556" y="0"/>
                </a:moveTo>
                <a:lnTo>
                  <a:pt x="507150" y="0"/>
                </a:lnTo>
                <a:lnTo>
                  <a:pt x="483208" y="45709"/>
                </a:lnTo>
                <a:lnTo>
                  <a:pt x="642100" y="45709"/>
                </a:lnTo>
                <a:lnTo>
                  <a:pt x="642100" y="900029"/>
                </a:lnTo>
                <a:lnTo>
                  <a:pt x="470148" y="900029"/>
                </a:lnTo>
                <a:lnTo>
                  <a:pt x="437499" y="827113"/>
                </a:lnTo>
                <a:lnTo>
                  <a:pt x="555036" y="827113"/>
                </a:lnTo>
                <a:lnTo>
                  <a:pt x="555036" y="663867"/>
                </a:lnTo>
                <a:lnTo>
                  <a:pt x="465795" y="663867"/>
                </a:lnTo>
                <a:lnTo>
                  <a:pt x="309079" y="900029"/>
                </a:lnTo>
                <a:lnTo>
                  <a:pt x="217661" y="900029"/>
                </a:lnTo>
                <a:lnTo>
                  <a:pt x="370024" y="663867"/>
                </a:lnTo>
                <a:lnTo>
                  <a:pt x="243781" y="663867"/>
                </a:lnTo>
                <a:lnTo>
                  <a:pt x="243781" y="589862"/>
                </a:lnTo>
                <a:lnTo>
                  <a:pt x="263370" y="589862"/>
                </a:lnTo>
                <a:lnTo>
                  <a:pt x="278606" y="589862"/>
                </a:lnTo>
                <a:lnTo>
                  <a:pt x="278606" y="576802"/>
                </a:lnTo>
                <a:lnTo>
                  <a:pt x="278606" y="45709"/>
                </a:lnTo>
                <a:lnTo>
                  <a:pt x="389614" y="45709"/>
                </a:lnTo>
                <a:close/>
              </a:path>
            </a:pathLst>
          </a:custGeom>
          <a:solidFill>
            <a:srgbClr val="009B95"/>
          </a:solidFill>
          <a:ln>
            <a:solidFill>
              <a:srgbClr val="009B95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dist">
              <a:defRPr sz="6000" spc="300">
                <a:solidFill>
                  <a:srgbClr val="003560"/>
                </a:solidFill>
                <a:cs typeface="+mn-ea"/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17470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组合 78">
            <a:extLst>
              <a:ext uri="{FF2B5EF4-FFF2-40B4-BE49-F238E27FC236}">
                <a16:creationId xmlns:a16="http://schemas.microsoft.com/office/drawing/2014/main" id="{765A83D1-CDE0-4DD0-9A57-B364B3322E1C}"/>
              </a:ext>
            </a:extLst>
          </p:cNvPr>
          <p:cNvGrpSpPr/>
          <p:nvPr/>
        </p:nvGrpSpPr>
        <p:grpSpPr>
          <a:xfrm rot="21075014">
            <a:off x="6895013" y="5882588"/>
            <a:ext cx="4126028" cy="1950824"/>
            <a:chOff x="7338577" y="352121"/>
            <a:chExt cx="4126028" cy="1950824"/>
          </a:xfrm>
        </p:grpSpPr>
        <p:sp>
          <p:nvSpPr>
            <p:cNvPr id="80" name="Freeform 166">
              <a:extLst>
                <a:ext uri="{FF2B5EF4-FFF2-40B4-BE49-F238E27FC236}">
                  <a16:creationId xmlns:a16="http://schemas.microsoft.com/office/drawing/2014/main" id="{651D7D93-A819-4089-BF41-626CD48153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8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1" name="Freeform 166">
              <a:extLst>
                <a:ext uri="{FF2B5EF4-FFF2-40B4-BE49-F238E27FC236}">
                  <a16:creationId xmlns:a16="http://schemas.microsoft.com/office/drawing/2014/main" id="{3DB8C8EE-9407-4674-B6E9-A39B11462A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8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2" name="Freeform 166">
              <a:extLst>
                <a:ext uri="{FF2B5EF4-FFF2-40B4-BE49-F238E27FC236}">
                  <a16:creationId xmlns:a16="http://schemas.microsoft.com/office/drawing/2014/main" id="{EA70D7F0-BDB8-4F0C-B1A4-0AE16FC4A0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3" name="Freeform 166">
              <a:extLst>
                <a:ext uri="{FF2B5EF4-FFF2-40B4-BE49-F238E27FC236}">
                  <a16:creationId xmlns:a16="http://schemas.microsoft.com/office/drawing/2014/main" id="{40E439E9-5D3A-48D2-BA06-97DF155DB9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4" name="Freeform 166">
              <a:extLst>
                <a:ext uri="{FF2B5EF4-FFF2-40B4-BE49-F238E27FC236}">
                  <a16:creationId xmlns:a16="http://schemas.microsoft.com/office/drawing/2014/main" id="{D2D5AFDD-857C-4914-8F27-6830858353F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5" name="Freeform 166">
              <a:extLst>
                <a:ext uri="{FF2B5EF4-FFF2-40B4-BE49-F238E27FC236}">
                  <a16:creationId xmlns:a16="http://schemas.microsoft.com/office/drawing/2014/main" id="{45959E6F-D254-4974-9FC8-EF58C66197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32" name="Group 8">
            <a:extLst>
              <a:ext uri="{FF2B5EF4-FFF2-40B4-BE49-F238E27FC236}">
                <a16:creationId xmlns:a16="http://schemas.microsoft.com/office/drawing/2014/main" id="{7B70AAA3-412A-4F2B-9AB8-71BE1AFDC25F}"/>
              </a:ext>
            </a:extLst>
          </p:cNvPr>
          <p:cNvGrpSpPr>
            <a:grpSpLocks/>
          </p:cNvGrpSpPr>
          <p:nvPr/>
        </p:nvGrpSpPr>
        <p:grpSpPr bwMode="auto">
          <a:xfrm>
            <a:off x="1073225" y="603680"/>
            <a:ext cx="8569325" cy="1374775"/>
            <a:chOff x="158" y="1171"/>
            <a:chExt cx="5398" cy="866"/>
          </a:xfrm>
        </p:grpSpPr>
        <p:sp>
          <p:nvSpPr>
            <p:cNvPr id="33" name="Text Box 9">
              <a:extLst>
                <a:ext uri="{FF2B5EF4-FFF2-40B4-BE49-F238E27FC236}">
                  <a16:creationId xmlns:a16="http://schemas.microsoft.com/office/drawing/2014/main" id="{D64F0F49-9CC2-457B-972E-6A5273249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1171"/>
              <a:ext cx="5398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推论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u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 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是常数，则 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cu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 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可导，且</a:t>
              </a:r>
            </a:p>
          </p:txBody>
        </p:sp>
        <p:graphicFrame>
          <p:nvGraphicFramePr>
            <p:cNvPr id="34" name="Object 10">
              <a:extLst>
                <a:ext uri="{FF2B5EF4-FFF2-40B4-BE49-F238E27FC236}">
                  <a16:creationId xmlns:a16="http://schemas.microsoft.com/office/drawing/2014/main" id="{1B4686A5-A79D-4630-8E75-BEBA3314B9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651"/>
            <a:ext cx="156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3" imgW="1057320" imgH="190590" progId="Equation.DSMT4">
                    <p:embed/>
                  </p:oleObj>
                </mc:Choice>
                <mc:Fallback>
                  <p:oleObj name="Equation" r:id="rId3" imgW="1057320" imgH="190590" progId="Equation.DSMT4">
                    <p:embed/>
                    <p:pic>
                      <p:nvPicPr>
                        <p:cNvPr id="7176" name="Object 10">
                          <a:extLst>
                            <a:ext uri="{FF2B5EF4-FFF2-40B4-BE49-F238E27FC236}">
                              <a16:creationId xmlns:a16="http://schemas.microsoft.com/office/drawing/2014/main" id="{28E30E17-ABFE-4CEE-AE93-C8131F3D04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51"/>
                          <a:ext cx="1561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11">
            <a:extLst>
              <a:ext uri="{FF2B5EF4-FFF2-40B4-BE49-F238E27FC236}">
                <a16:creationId xmlns:a16="http://schemas.microsoft.com/office/drawing/2014/main" id="{6B374DAE-DF7B-422F-896B-43855F168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225" y="2095125"/>
            <a:ext cx="856932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乘积求导公式可以推广到有限个可导函数的乘积．</a:t>
            </a:r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A7D71C2D-47C5-4F45-BF08-1CEFACB3C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400" y="3450449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kumimoji="1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都是区间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kumimoji="1" lang="en-US" alt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的可导函数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76F41368-C59C-4AB7-8592-C794752E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27011"/>
              </p:ext>
            </p:extLst>
          </p:nvPr>
        </p:nvGraphicFramePr>
        <p:xfrm>
          <a:off x="2862338" y="4281247"/>
          <a:ext cx="49704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1895400" imgH="209460" progId="Equation.DSMT4">
                  <p:embed/>
                </p:oleObj>
              </mc:Choice>
              <mc:Fallback>
                <p:oleObj name="Equation" r:id="rId5" imgW="1895400" imgH="209460" progId="Equation.DSMT4">
                  <p:embed/>
                  <p:pic>
                    <p:nvPicPr>
                      <p:cNvPr id="51213" name="Object 13">
                        <a:extLst>
                          <a:ext uri="{FF2B5EF4-FFF2-40B4-BE49-F238E27FC236}">
                            <a16:creationId xmlns:a16="http://schemas.microsoft.com/office/drawing/2014/main" id="{B44E2F92-51E5-46EC-8854-9E06E288F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338" y="4281247"/>
                        <a:ext cx="4970462" cy="4968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>
            <a:extLst>
              <a:ext uri="{FF2B5EF4-FFF2-40B4-BE49-F238E27FC236}">
                <a16:creationId xmlns:a16="http://schemas.microsoft.com/office/drawing/2014/main" id="{389AE4C4-432D-42D5-A7DC-775499DAC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225" y="5089820"/>
            <a:ext cx="8569325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4C37AA40-297A-4FFF-9F77-9ACC58496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0090"/>
              </p:ext>
            </p:extLst>
          </p:nvPr>
        </p:nvGraphicFramePr>
        <p:xfrm>
          <a:off x="3308350" y="4867638"/>
          <a:ext cx="27876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1193760" imgH="533160" progId="Equation.DSMT4">
                  <p:embed/>
                </p:oleObj>
              </mc:Choice>
              <mc:Fallback>
                <p:oleObj name="Equation" r:id="rId7" imgW="1193760" imgH="533160" progId="Equation.DSMT4">
                  <p:embed/>
                  <p:pic>
                    <p:nvPicPr>
                      <p:cNvPr id="50" name="Object 8">
                        <a:extLst>
                          <a:ext uri="{FF2B5EF4-FFF2-40B4-BE49-F238E27FC236}">
                            <a16:creationId xmlns:a16="http://schemas.microsoft.com/office/drawing/2014/main" id="{E53B39B5-310C-4D46-BA42-9B45994F2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867638"/>
                        <a:ext cx="278765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64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Text Box 4">
            <a:extLst>
              <a:ext uri="{FF2B5EF4-FFF2-40B4-BE49-F238E27FC236}">
                <a16:creationId xmlns:a16="http://schemas.microsoft.com/office/drawing/2014/main" id="{E7C9AF5F-F9A1-4859-9A01-5658FC2A0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34" y="1424973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544" name="Object 5">
            <a:extLst>
              <a:ext uri="{FF2B5EF4-FFF2-40B4-BE49-F238E27FC236}">
                <a16:creationId xmlns:a16="http://schemas.microsoft.com/office/drawing/2014/main" id="{45C7BA2E-090A-44BC-BAE5-8D51B04B3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2450"/>
              </p:ext>
            </p:extLst>
          </p:nvPr>
        </p:nvGraphicFramePr>
        <p:xfrm>
          <a:off x="2335159" y="1424973"/>
          <a:ext cx="5638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2086020" imgH="219165" progId="Equation.DSMT4">
                  <p:embed/>
                </p:oleObj>
              </mc:Choice>
              <mc:Fallback>
                <p:oleObj name="Equation" r:id="rId3" imgW="2086020" imgH="219165" progId="Equation.DSMT4">
                  <p:embed/>
                  <p:pic>
                    <p:nvPicPr>
                      <p:cNvPr id="55301" name="Object 5">
                        <a:extLst>
                          <a:ext uri="{FF2B5EF4-FFF2-40B4-BE49-F238E27FC236}">
                            <a16:creationId xmlns:a16="http://schemas.microsoft.com/office/drawing/2014/main" id="{550F18CF-0118-473F-B585-338A9FDBE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159" y="1424973"/>
                        <a:ext cx="5638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" name="Object 6">
            <a:extLst>
              <a:ext uri="{FF2B5EF4-FFF2-40B4-BE49-F238E27FC236}">
                <a16:creationId xmlns:a16="http://schemas.microsoft.com/office/drawing/2014/main" id="{473223BC-B33D-4854-ACD9-5B6032CEC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84806"/>
              </p:ext>
            </p:extLst>
          </p:nvPr>
        </p:nvGraphicFramePr>
        <p:xfrm>
          <a:off x="2335159" y="4511073"/>
          <a:ext cx="5033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1857330" imgH="190590" progId="Equation.DSMT4">
                  <p:embed/>
                </p:oleObj>
              </mc:Choice>
              <mc:Fallback>
                <p:oleObj name="Equation" r:id="rId5" imgW="1857330" imgH="190590" progId="Equation.DSMT4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8E99D8EF-BBA8-4400-9988-729331013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159" y="4511073"/>
                        <a:ext cx="50339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" name="Text Box 11">
            <a:extLst>
              <a:ext uri="{FF2B5EF4-FFF2-40B4-BE49-F238E27FC236}">
                <a16:creationId xmlns:a16="http://schemas.microsoft.com/office/drawing/2014/main" id="{3971EC53-94EB-4375-A99A-D01095183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559" y="715361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sin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导数．</a:t>
            </a:r>
          </a:p>
        </p:txBody>
      </p:sp>
      <p:graphicFrame>
        <p:nvGraphicFramePr>
          <p:cNvPr id="547" name="Object 12">
            <a:extLst>
              <a:ext uri="{FF2B5EF4-FFF2-40B4-BE49-F238E27FC236}">
                <a16:creationId xmlns:a16="http://schemas.microsoft.com/office/drawing/2014/main" id="{D647CE26-6FA0-40B2-8485-1125A23BB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64922"/>
              </p:ext>
            </p:extLst>
          </p:nvPr>
        </p:nvGraphicFramePr>
        <p:xfrm>
          <a:off x="3703584" y="2148873"/>
          <a:ext cx="3144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1162080" imgH="190590" progId="Equation.DSMT4">
                  <p:embed/>
                </p:oleObj>
              </mc:Choice>
              <mc:Fallback>
                <p:oleObj name="Equation" r:id="rId7" imgW="1162080" imgH="190590" progId="Equation.DSMT4">
                  <p:embed/>
                  <p:pic>
                    <p:nvPicPr>
                      <p:cNvPr id="55308" name="Object 12">
                        <a:extLst>
                          <a:ext uri="{FF2B5EF4-FFF2-40B4-BE49-F238E27FC236}">
                            <a16:creationId xmlns:a16="http://schemas.microsoft.com/office/drawing/2014/main" id="{57C4D032-0955-4D78-9E1A-7C3D7166D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84" y="2148873"/>
                        <a:ext cx="31448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" name="Object 13">
            <a:extLst>
              <a:ext uri="{FF2B5EF4-FFF2-40B4-BE49-F238E27FC236}">
                <a16:creationId xmlns:a16="http://schemas.microsoft.com/office/drawing/2014/main" id="{C6DC5313-6259-4667-B021-23DC14F37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4311"/>
              </p:ext>
            </p:extLst>
          </p:nvPr>
        </p:nvGraphicFramePr>
        <p:xfrm>
          <a:off x="2335159" y="2910873"/>
          <a:ext cx="2085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761940" imgH="190590" progId="Equation.DSMT4">
                  <p:embed/>
                </p:oleObj>
              </mc:Choice>
              <mc:Fallback>
                <p:oleObj name="Equation" r:id="rId9" imgW="761940" imgH="190590" progId="Equation.DSMT4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3CF81E47-7B2E-408F-9EB0-A873AFC2B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159" y="2910873"/>
                        <a:ext cx="2085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" name="Text Box 18">
            <a:extLst>
              <a:ext uri="{FF2B5EF4-FFF2-40B4-BE49-F238E27FC236}">
                <a16:creationId xmlns:a16="http://schemas.microsoft.com/office/drawing/2014/main" id="{DAD34E03-5156-41BD-810D-587B19F5A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559" y="3763361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sin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ln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导数．</a:t>
            </a:r>
          </a:p>
        </p:txBody>
      </p:sp>
      <p:graphicFrame>
        <p:nvGraphicFramePr>
          <p:cNvPr id="550" name="Object 22">
            <a:extLst>
              <a:ext uri="{FF2B5EF4-FFF2-40B4-BE49-F238E27FC236}">
                <a16:creationId xmlns:a16="http://schemas.microsoft.com/office/drawing/2014/main" id="{D17F80E7-9C7E-48DD-B761-3FB88242C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1705"/>
              </p:ext>
            </p:extLst>
          </p:nvPr>
        </p:nvGraphicFramePr>
        <p:xfrm>
          <a:off x="2766959" y="5088923"/>
          <a:ext cx="34242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1" imgW="1257390" imgH="400050" progId="Equation.DSMT4">
                  <p:embed/>
                </p:oleObj>
              </mc:Choice>
              <mc:Fallback>
                <p:oleObj name="Equation" r:id="rId11" imgW="1257390" imgH="400050" progId="Equation.DSMT4">
                  <p:embed/>
                  <p:pic>
                    <p:nvPicPr>
                      <p:cNvPr id="55318" name="Object 22">
                        <a:extLst>
                          <a:ext uri="{FF2B5EF4-FFF2-40B4-BE49-F238E27FC236}">
                            <a16:creationId xmlns:a16="http://schemas.microsoft.com/office/drawing/2014/main" id="{67A6C2FF-9E3C-4BCE-B33D-129E9DBEB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959" y="5088923"/>
                        <a:ext cx="342423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" name="Text Box 23">
            <a:extLst>
              <a:ext uri="{FF2B5EF4-FFF2-40B4-BE49-F238E27FC236}">
                <a16:creationId xmlns:a16="http://schemas.microsoft.com/office/drawing/2014/main" id="{3BA3DC61-8363-425E-938B-C1911AA2E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346" y="4525361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141651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" grpId="0"/>
      <p:bldP spid="546" grpId="0"/>
      <p:bldP spid="549" grpId="0"/>
      <p:bldP spid="5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5CBACEC-892C-46A4-A2C8-39E76E12A23A}"/>
              </a:ext>
            </a:extLst>
          </p:cNvPr>
          <p:cNvGrpSpPr/>
          <p:nvPr/>
        </p:nvGrpSpPr>
        <p:grpSpPr>
          <a:xfrm rot="21151451">
            <a:off x="2249217" y="5637938"/>
            <a:ext cx="6795658" cy="1364939"/>
            <a:chOff x="7565391" y="-2141317"/>
            <a:chExt cx="8694330" cy="1746296"/>
          </a:xfrm>
        </p:grpSpPr>
        <p:sp>
          <p:nvSpPr>
            <p:cNvPr id="118" name="Freeform 166">
              <a:extLst>
                <a:ext uri="{FF2B5EF4-FFF2-40B4-BE49-F238E27FC236}">
                  <a16:creationId xmlns:a16="http://schemas.microsoft.com/office/drawing/2014/main" id="{6A8FFE52-3165-4EA0-B912-DC954DF580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19" name="Freeform 166">
              <a:extLst>
                <a:ext uri="{FF2B5EF4-FFF2-40B4-BE49-F238E27FC236}">
                  <a16:creationId xmlns:a16="http://schemas.microsoft.com/office/drawing/2014/main" id="{9F7F13C6-0C80-412B-9A2E-562D184A6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0" name="Freeform 166">
              <a:extLst>
                <a:ext uri="{FF2B5EF4-FFF2-40B4-BE49-F238E27FC236}">
                  <a16:creationId xmlns:a16="http://schemas.microsoft.com/office/drawing/2014/main" id="{DDEA29E5-682F-458B-B2B6-5A08180623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1" name="Freeform 166">
              <a:extLst>
                <a:ext uri="{FF2B5EF4-FFF2-40B4-BE49-F238E27FC236}">
                  <a16:creationId xmlns:a16="http://schemas.microsoft.com/office/drawing/2014/main" id="{19A194D7-264B-4F07-B806-66E67B986A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2" name="Freeform 166">
              <a:extLst>
                <a:ext uri="{FF2B5EF4-FFF2-40B4-BE49-F238E27FC236}">
                  <a16:creationId xmlns:a16="http://schemas.microsoft.com/office/drawing/2014/main" id="{F5C279E1-C78C-43A1-B8FC-566D8235A5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3" name="Freeform 166">
              <a:extLst>
                <a:ext uri="{FF2B5EF4-FFF2-40B4-BE49-F238E27FC236}">
                  <a16:creationId xmlns:a16="http://schemas.microsoft.com/office/drawing/2014/main" id="{817698FB-27CA-476D-B057-449DE6F047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4" name="Freeform 166">
              <a:extLst>
                <a:ext uri="{FF2B5EF4-FFF2-40B4-BE49-F238E27FC236}">
                  <a16:creationId xmlns:a16="http://schemas.microsoft.com/office/drawing/2014/main" id="{B4BF7366-1D6C-436C-A70F-F4839A57F1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5" name="Freeform 166">
              <a:extLst>
                <a:ext uri="{FF2B5EF4-FFF2-40B4-BE49-F238E27FC236}">
                  <a16:creationId xmlns:a16="http://schemas.microsoft.com/office/drawing/2014/main" id="{A4E8914F-5717-4E89-B343-0EA10ECC4B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24" name="Text Box 4">
            <a:extLst>
              <a:ext uri="{FF2B5EF4-FFF2-40B4-BE49-F238E27FC236}">
                <a16:creationId xmlns:a16="http://schemas.microsoft.com/office/drawing/2014/main" id="{B07B605E-81C9-49F1-96B6-7D7C5C38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91" y="91898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1D6E515D-AC3A-45C8-9710-6862A251F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75384"/>
              </p:ext>
            </p:extLst>
          </p:nvPr>
        </p:nvGraphicFramePr>
        <p:xfrm>
          <a:off x="1343053" y="3357380"/>
          <a:ext cx="69342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3" imgW="2114640" imgH="800100" progId="Equation.DSMT4">
                  <p:embed/>
                </p:oleObj>
              </mc:Choice>
              <mc:Fallback>
                <p:oleObj name="Equation" r:id="rId3" imgW="2114640" imgH="800100" progId="Equation.DSMT4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1A73002E-2F7F-4635-A2B5-64C7722EC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53" y="3357380"/>
                        <a:ext cx="69342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>
            <a:extLst>
              <a:ext uri="{FF2B5EF4-FFF2-40B4-BE49-F238E27FC236}">
                <a16:creationId xmlns:a16="http://schemas.microsoft.com/office/drawing/2014/main" id="{00F31426-B741-4CAF-B6D8-BB97225B3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266" y="461780"/>
            <a:ext cx="83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1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BA915BA4-2741-4BAD-BD4E-84C268566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06636"/>
              </p:ext>
            </p:extLst>
          </p:nvPr>
        </p:nvGraphicFramePr>
        <p:xfrm>
          <a:off x="5441978" y="53798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9222" name="Object 11">
                        <a:extLst>
                          <a:ext uri="{FF2B5EF4-FFF2-40B4-BE49-F238E27FC236}">
                            <a16:creationId xmlns:a16="http://schemas.microsoft.com/office/drawing/2014/main" id="{129059FE-82DD-4BB4-9803-EBFCEDCEC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78" y="53798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1AC13F7F-C301-481B-9731-7DA15F8C9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21082"/>
              </p:ext>
            </p:extLst>
          </p:nvPr>
        </p:nvGraphicFramePr>
        <p:xfrm>
          <a:off x="2695603" y="537980"/>
          <a:ext cx="196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9223" name="Object 13">
                        <a:extLst>
                          <a:ext uri="{FF2B5EF4-FFF2-40B4-BE49-F238E27FC236}">
                            <a16:creationId xmlns:a16="http://schemas.microsoft.com/office/drawing/2014/main" id="{4CDD7FDC-0402-4561-B1D6-EB423520D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603" y="537980"/>
                        <a:ext cx="196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>
            <a:extLst>
              <a:ext uri="{FF2B5EF4-FFF2-40B4-BE49-F238E27FC236}">
                <a16:creationId xmlns:a16="http://schemas.microsoft.com/office/drawing/2014/main" id="{298B6BE6-B420-4508-9A48-151FAF5F4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998032"/>
              </p:ext>
            </p:extLst>
          </p:nvPr>
        </p:nvGraphicFramePr>
        <p:xfrm>
          <a:off x="1343053" y="1169805"/>
          <a:ext cx="843915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9" imgW="3124170" imgH="800100" progId="Equation.DSMT4">
                  <p:embed/>
                </p:oleObj>
              </mc:Choice>
              <mc:Fallback>
                <p:oleObj name="Equation" r:id="rId9" imgW="3124170" imgH="800100" progId="Equation.DSMT4">
                  <p:embed/>
                  <p:pic>
                    <p:nvPicPr>
                      <p:cNvPr id="52241" name="Object 17">
                        <a:extLst>
                          <a:ext uri="{FF2B5EF4-FFF2-40B4-BE49-F238E27FC236}">
                            <a16:creationId xmlns:a16="http://schemas.microsoft.com/office/drawing/2014/main" id="{C76F5057-0B33-4B3C-98A4-16909DE53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53" y="1169805"/>
                        <a:ext cx="843915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9">
            <a:extLst>
              <a:ext uri="{FF2B5EF4-FFF2-40B4-BE49-F238E27FC236}">
                <a16:creationId xmlns:a16="http://schemas.microsoft.com/office/drawing/2014/main" id="{A180A09E-D38C-4755-801F-23959D9BC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53" y="5749743"/>
            <a:ext cx="374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(csc 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)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 csc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cot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x 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0A086CE7-5254-4C38-AD18-B33412418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53" y="5749743"/>
            <a:ext cx="3167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(cot 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x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)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 csc</a:t>
            </a:r>
            <a:r>
              <a:rPr kumimoji="1" lang="en-US" altLang="zh-CN" sz="3200" b="1" baseline="30000">
                <a:solidFill>
                  <a:srgbClr val="3333FF"/>
                </a:solidFill>
                <a:ea typeface="宋体" panose="02010600030101010101" pitchFamily="2" charset="-122"/>
              </a:rPr>
              <a:t>2</a:t>
            </a:r>
            <a:r>
              <a:rPr kumimoji="1" lang="en-US" altLang="zh-CN" sz="3200" b="1" i="1">
                <a:solidFill>
                  <a:srgbClr val="3333FF"/>
                </a:solidFill>
                <a:ea typeface="宋体" panose="02010600030101010101" pitchFamily="2" charset="-122"/>
              </a:rPr>
              <a:t>x </a:t>
            </a:r>
            <a:r>
              <a:rPr kumimoji="1" lang="en-US" altLang="zh-CN" sz="3200" b="1">
                <a:solidFill>
                  <a:srgbClr val="3333FF"/>
                </a:solidFill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32" name="Text Box 21">
            <a:extLst>
              <a:ext uri="{FF2B5EF4-FFF2-40B4-BE49-F238E27FC236}">
                <a16:creationId xmlns:a16="http://schemas.microsoft.com/office/drawing/2014/main" id="{30D99671-6310-4B96-8056-FBD92E85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41" y="5109980"/>
            <a:ext cx="3097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类似可得</a:t>
            </a:r>
            <a:r>
              <a:rPr kumimoji="1" lang="zh-CN" altLang="en-US" sz="32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77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BCD9153A-E1E0-4F1C-A2A6-FECB265F0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521" y="2045408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3EF7E68F-B744-4083-967B-68FF6A445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72457"/>
              </p:ext>
            </p:extLst>
          </p:nvPr>
        </p:nvGraphicFramePr>
        <p:xfrm>
          <a:off x="2039583" y="1685046"/>
          <a:ext cx="71262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3086100" imgH="495210" progId="Equation.DSMT4">
                  <p:embed/>
                </p:oleObj>
              </mc:Choice>
              <mc:Fallback>
                <p:oleObj name="Equation" r:id="rId3" imgW="3086100" imgH="495210" progId="Equation.DSMT4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411C2C3F-FF2B-40EA-AAB3-9985B7EAE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83" y="1685046"/>
                        <a:ext cx="7126288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>
            <a:extLst>
              <a:ext uri="{FF2B5EF4-FFF2-40B4-BE49-F238E27FC236}">
                <a16:creationId xmlns:a16="http://schemas.microsoft.com/office/drawing/2014/main" id="{128A97E6-1C82-4CF3-855C-68A480FBD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446" y="838908"/>
            <a:ext cx="799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求                     的导数．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17F01BAA-2351-4CC0-922A-E3E5055A6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46801"/>
              </p:ext>
            </p:extLst>
          </p:nvPr>
        </p:nvGraphicFramePr>
        <p:xfrm>
          <a:off x="2769833" y="556333"/>
          <a:ext cx="1712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685502" imgH="406224" progId="Equation.DSMT4">
                  <p:embed/>
                </p:oleObj>
              </mc:Choice>
              <mc:Fallback>
                <p:oleObj name="Equation" r:id="rId5" imgW="685502" imgH="406224" progId="Equation.DSMT4">
                  <p:embed/>
                  <p:pic>
                    <p:nvPicPr>
                      <p:cNvPr id="10246" name="Object 11">
                        <a:extLst>
                          <a:ext uri="{FF2B5EF4-FFF2-40B4-BE49-F238E27FC236}">
                            <a16:creationId xmlns:a16="http://schemas.microsoft.com/office/drawing/2014/main" id="{BA244373-3A09-4EC3-9664-7B648E9C5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833" y="556333"/>
                        <a:ext cx="17129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CDE688CF-467E-4EB4-98F3-20C1882D6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25922"/>
              </p:ext>
            </p:extLst>
          </p:nvPr>
        </p:nvGraphicFramePr>
        <p:xfrm>
          <a:off x="2471383" y="3196346"/>
          <a:ext cx="60166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2609820" imgH="438060" progId="Equation.DSMT4">
                  <p:embed/>
                </p:oleObj>
              </mc:Choice>
              <mc:Fallback>
                <p:oleObj name="Equation" r:id="rId7" imgW="2609820" imgH="438060" progId="Equation.DSMT4">
                  <p:embed/>
                  <p:pic>
                    <p:nvPicPr>
                      <p:cNvPr id="56332" name="Object 12">
                        <a:extLst>
                          <a:ext uri="{FF2B5EF4-FFF2-40B4-BE49-F238E27FC236}">
                            <a16:creationId xmlns:a16="http://schemas.microsoft.com/office/drawing/2014/main" id="{B7151CC5-2814-444B-972A-1375AD56B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83" y="3196346"/>
                        <a:ext cx="60166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928E66B5-0C78-4B73-B83A-61A76D370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5730"/>
              </p:ext>
            </p:extLst>
          </p:nvPr>
        </p:nvGraphicFramePr>
        <p:xfrm>
          <a:off x="2471383" y="4637796"/>
          <a:ext cx="5257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2276370" imgH="438060" progId="Equation.DSMT4">
                  <p:embed/>
                </p:oleObj>
              </mc:Choice>
              <mc:Fallback>
                <p:oleObj name="Equation" r:id="rId9" imgW="2276370" imgH="438060" progId="Equation.DSMT4">
                  <p:embed/>
                  <p:pic>
                    <p:nvPicPr>
                      <p:cNvPr id="56333" name="Object 13">
                        <a:extLst>
                          <a:ext uri="{FF2B5EF4-FFF2-40B4-BE49-F238E27FC236}">
                            <a16:creationId xmlns:a16="http://schemas.microsoft.com/office/drawing/2014/main" id="{67397447-68BD-459B-BDEE-9CF3C2499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83" y="4637796"/>
                        <a:ext cx="52578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380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83">
            <a:extLst>
              <a:ext uri="{FF2B5EF4-FFF2-40B4-BE49-F238E27FC236}">
                <a16:creationId xmlns:a16="http://schemas.microsoft.com/office/drawing/2014/main" id="{1509A323-A54F-4521-9B37-A4E0488BFEFC}"/>
              </a:ext>
            </a:extLst>
          </p:cNvPr>
          <p:cNvSpPr>
            <a:spLocks noEditPoints="1"/>
          </p:cNvSpPr>
          <p:nvPr/>
        </p:nvSpPr>
        <p:spPr bwMode="auto">
          <a:xfrm flipH="1">
            <a:off x="5033965" y="3299717"/>
            <a:ext cx="6480000" cy="40358"/>
          </a:xfrm>
          <a:custGeom>
            <a:avLst/>
            <a:gdLst>
              <a:gd name="T0" fmla="*/ 85 w 746"/>
              <a:gd name="T1" fmla="*/ 10 h 13"/>
              <a:gd name="T2" fmla="*/ 91 w 746"/>
              <a:gd name="T3" fmla="*/ 10 h 13"/>
              <a:gd name="T4" fmla="*/ 110 w 746"/>
              <a:gd name="T5" fmla="*/ 11 h 13"/>
              <a:gd name="T6" fmla="*/ 151 w 746"/>
              <a:gd name="T7" fmla="*/ 12 h 13"/>
              <a:gd name="T8" fmla="*/ 177 w 746"/>
              <a:gd name="T9" fmla="*/ 9 h 13"/>
              <a:gd name="T10" fmla="*/ 220 w 746"/>
              <a:gd name="T11" fmla="*/ 10 h 13"/>
              <a:gd name="T12" fmla="*/ 237 w 746"/>
              <a:gd name="T13" fmla="*/ 12 h 13"/>
              <a:gd name="T14" fmla="*/ 261 w 746"/>
              <a:gd name="T15" fmla="*/ 9 h 13"/>
              <a:gd name="T16" fmla="*/ 284 w 746"/>
              <a:gd name="T17" fmla="*/ 10 h 13"/>
              <a:gd name="T18" fmla="*/ 312 w 746"/>
              <a:gd name="T19" fmla="*/ 10 h 13"/>
              <a:gd name="T20" fmla="*/ 371 w 746"/>
              <a:gd name="T21" fmla="*/ 11 h 13"/>
              <a:gd name="T22" fmla="*/ 438 w 746"/>
              <a:gd name="T23" fmla="*/ 11 h 13"/>
              <a:gd name="T24" fmla="*/ 469 w 746"/>
              <a:gd name="T25" fmla="*/ 10 h 13"/>
              <a:gd name="T26" fmla="*/ 519 w 746"/>
              <a:gd name="T27" fmla="*/ 10 h 13"/>
              <a:gd name="T28" fmla="*/ 540 w 746"/>
              <a:gd name="T29" fmla="*/ 11 h 13"/>
              <a:gd name="T30" fmla="*/ 565 w 746"/>
              <a:gd name="T31" fmla="*/ 8 h 13"/>
              <a:gd name="T32" fmla="*/ 575 w 746"/>
              <a:gd name="T33" fmla="*/ 8 h 13"/>
              <a:gd name="T34" fmla="*/ 593 w 746"/>
              <a:gd name="T35" fmla="*/ 9 h 13"/>
              <a:gd name="T36" fmla="*/ 623 w 746"/>
              <a:gd name="T37" fmla="*/ 8 h 13"/>
              <a:gd name="T38" fmla="*/ 648 w 746"/>
              <a:gd name="T39" fmla="*/ 8 h 13"/>
              <a:gd name="T40" fmla="*/ 675 w 746"/>
              <a:gd name="T41" fmla="*/ 8 h 13"/>
              <a:gd name="T42" fmla="*/ 688 w 746"/>
              <a:gd name="T43" fmla="*/ 9 h 13"/>
              <a:gd name="T44" fmla="*/ 706 w 746"/>
              <a:gd name="T45" fmla="*/ 9 h 13"/>
              <a:gd name="T46" fmla="*/ 734 w 746"/>
              <a:gd name="T47" fmla="*/ 9 h 13"/>
              <a:gd name="T48" fmla="*/ 744 w 746"/>
              <a:gd name="T49" fmla="*/ 8 h 13"/>
              <a:gd name="T50" fmla="*/ 729 w 746"/>
              <a:gd name="T51" fmla="*/ 5 h 13"/>
              <a:gd name="T52" fmla="*/ 715 w 746"/>
              <a:gd name="T53" fmla="*/ 4 h 13"/>
              <a:gd name="T54" fmla="*/ 700 w 746"/>
              <a:gd name="T55" fmla="*/ 4 h 13"/>
              <a:gd name="T56" fmla="*/ 672 w 746"/>
              <a:gd name="T57" fmla="*/ 3 h 13"/>
              <a:gd name="T58" fmla="*/ 660 w 746"/>
              <a:gd name="T59" fmla="*/ 5 h 13"/>
              <a:gd name="T60" fmla="*/ 649 w 746"/>
              <a:gd name="T61" fmla="*/ 4 h 13"/>
              <a:gd name="T62" fmla="*/ 629 w 746"/>
              <a:gd name="T63" fmla="*/ 5 h 13"/>
              <a:gd name="T64" fmla="*/ 606 w 746"/>
              <a:gd name="T65" fmla="*/ 3 h 13"/>
              <a:gd name="T66" fmla="*/ 579 w 746"/>
              <a:gd name="T67" fmla="*/ 3 h 13"/>
              <a:gd name="T68" fmla="*/ 574 w 746"/>
              <a:gd name="T69" fmla="*/ 3 h 13"/>
              <a:gd name="T70" fmla="*/ 552 w 746"/>
              <a:gd name="T71" fmla="*/ 0 h 13"/>
              <a:gd name="T72" fmla="*/ 543 w 746"/>
              <a:gd name="T73" fmla="*/ 1 h 13"/>
              <a:gd name="T74" fmla="*/ 529 w 746"/>
              <a:gd name="T75" fmla="*/ 4 h 13"/>
              <a:gd name="T76" fmla="*/ 516 w 746"/>
              <a:gd name="T77" fmla="*/ 4 h 13"/>
              <a:gd name="T78" fmla="*/ 498 w 746"/>
              <a:gd name="T79" fmla="*/ 3 h 13"/>
              <a:gd name="T80" fmla="*/ 476 w 746"/>
              <a:gd name="T81" fmla="*/ 3 h 13"/>
              <a:gd name="T82" fmla="*/ 444 w 746"/>
              <a:gd name="T83" fmla="*/ 5 h 13"/>
              <a:gd name="T84" fmla="*/ 420 w 746"/>
              <a:gd name="T85" fmla="*/ 3 h 13"/>
              <a:gd name="T86" fmla="*/ 404 w 746"/>
              <a:gd name="T87" fmla="*/ 4 h 13"/>
              <a:gd name="T88" fmla="*/ 385 w 746"/>
              <a:gd name="T89" fmla="*/ 5 h 13"/>
              <a:gd name="T90" fmla="*/ 346 w 746"/>
              <a:gd name="T91" fmla="*/ 0 h 13"/>
              <a:gd name="T92" fmla="*/ 309 w 746"/>
              <a:gd name="T93" fmla="*/ 2 h 13"/>
              <a:gd name="T94" fmla="*/ 283 w 746"/>
              <a:gd name="T95" fmla="*/ 1 h 13"/>
              <a:gd name="T96" fmla="*/ 236 w 746"/>
              <a:gd name="T97" fmla="*/ 1 h 13"/>
              <a:gd name="T98" fmla="*/ 195 w 746"/>
              <a:gd name="T99" fmla="*/ 3 h 13"/>
              <a:gd name="T100" fmla="*/ 160 w 746"/>
              <a:gd name="T101" fmla="*/ 4 h 13"/>
              <a:gd name="T102" fmla="*/ 145 w 746"/>
              <a:gd name="T103" fmla="*/ 3 h 13"/>
              <a:gd name="T104" fmla="*/ 132 w 746"/>
              <a:gd name="T105" fmla="*/ 2 h 13"/>
              <a:gd name="T106" fmla="*/ 125 w 746"/>
              <a:gd name="T107" fmla="*/ 3 h 13"/>
              <a:gd name="T108" fmla="*/ 105 w 746"/>
              <a:gd name="T109" fmla="*/ 3 h 13"/>
              <a:gd name="T110" fmla="*/ 38 w 746"/>
              <a:gd name="T111" fmla="*/ 4 h 13"/>
              <a:gd name="T112" fmla="*/ 16 w 746"/>
              <a:gd name="T113" fmla="*/ 4 h 13"/>
              <a:gd name="T114" fmla="*/ 7 w 746"/>
              <a:gd name="T115" fmla="*/ 10 h 13"/>
              <a:gd name="T116" fmla="*/ 15 w 746"/>
              <a:gd name="T117" fmla="*/ 9 h 13"/>
              <a:gd name="T118" fmla="*/ 46 w 746"/>
              <a:gd name="T119" fmla="*/ 10 h 13"/>
              <a:gd name="T120" fmla="*/ 62 w 746"/>
              <a:gd name="T121" fmla="*/ 10 h 13"/>
              <a:gd name="T122" fmla="*/ 138 w 746"/>
              <a:gd name="T123" fmla="*/ 9 h 13"/>
              <a:gd name="T124" fmla="*/ 126 w 746"/>
              <a:gd name="T125" fmla="*/ 2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746" h="13">
                <a:moveTo>
                  <a:pt x="65" y="13"/>
                </a:moveTo>
                <a:cubicBezTo>
                  <a:pt x="67" y="13"/>
                  <a:pt x="66" y="11"/>
                  <a:pt x="67" y="10"/>
                </a:cubicBezTo>
                <a:cubicBezTo>
                  <a:pt x="70" y="10"/>
                  <a:pt x="68" y="11"/>
                  <a:pt x="69" y="12"/>
                </a:cubicBezTo>
                <a:cubicBezTo>
                  <a:pt x="72" y="12"/>
                  <a:pt x="73" y="10"/>
                  <a:pt x="75" y="10"/>
                </a:cubicBezTo>
                <a:cubicBezTo>
                  <a:pt x="75" y="11"/>
                  <a:pt x="75" y="11"/>
                  <a:pt x="75" y="11"/>
                </a:cubicBezTo>
                <a:cubicBezTo>
                  <a:pt x="77" y="10"/>
                  <a:pt x="82" y="11"/>
                  <a:pt x="84" y="10"/>
                </a:cubicBezTo>
                <a:cubicBezTo>
                  <a:pt x="85" y="10"/>
                  <a:pt x="85" y="10"/>
                  <a:pt x="85" y="10"/>
                </a:cubicBezTo>
                <a:cubicBezTo>
                  <a:pt x="84" y="9"/>
                  <a:pt x="84" y="8"/>
                  <a:pt x="84" y="8"/>
                </a:cubicBezTo>
                <a:cubicBezTo>
                  <a:pt x="86" y="8"/>
                  <a:pt x="87" y="7"/>
                  <a:pt x="87" y="8"/>
                </a:cubicBezTo>
                <a:cubicBezTo>
                  <a:pt x="86" y="8"/>
                  <a:pt x="86" y="8"/>
                  <a:pt x="86" y="9"/>
                </a:cubicBezTo>
                <a:cubicBezTo>
                  <a:pt x="87" y="8"/>
                  <a:pt x="87" y="8"/>
                  <a:pt x="87" y="8"/>
                </a:cubicBezTo>
                <a:cubicBezTo>
                  <a:pt x="89" y="10"/>
                  <a:pt x="85" y="9"/>
                  <a:pt x="85" y="10"/>
                </a:cubicBezTo>
                <a:cubicBezTo>
                  <a:pt x="88" y="9"/>
                  <a:pt x="91" y="8"/>
                  <a:pt x="93" y="8"/>
                </a:cubicBezTo>
                <a:cubicBezTo>
                  <a:pt x="94" y="10"/>
                  <a:pt x="89" y="9"/>
                  <a:pt x="91" y="10"/>
                </a:cubicBezTo>
                <a:cubicBezTo>
                  <a:pt x="88" y="10"/>
                  <a:pt x="88" y="10"/>
                  <a:pt x="88" y="10"/>
                </a:cubicBezTo>
                <a:cubicBezTo>
                  <a:pt x="91" y="12"/>
                  <a:pt x="86" y="9"/>
                  <a:pt x="88" y="12"/>
                </a:cubicBezTo>
                <a:cubicBezTo>
                  <a:pt x="93" y="12"/>
                  <a:pt x="93" y="11"/>
                  <a:pt x="97" y="11"/>
                </a:cubicBezTo>
                <a:cubicBezTo>
                  <a:pt x="98" y="11"/>
                  <a:pt x="97" y="10"/>
                  <a:pt x="98" y="10"/>
                </a:cubicBezTo>
                <a:cubicBezTo>
                  <a:pt x="104" y="8"/>
                  <a:pt x="102" y="13"/>
                  <a:pt x="107" y="11"/>
                </a:cubicBezTo>
                <a:cubicBezTo>
                  <a:pt x="108" y="10"/>
                  <a:pt x="108" y="9"/>
                  <a:pt x="111" y="9"/>
                </a:cubicBezTo>
                <a:cubicBezTo>
                  <a:pt x="110" y="11"/>
                  <a:pt x="110" y="11"/>
                  <a:pt x="110" y="11"/>
                </a:cubicBezTo>
                <a:cubicBezTo>
                  <a:pt x="114" y="11"/>
                  <a:pt x="113" y="9"/>
                  <a:pt x="117" y="10"/>
                </a:cubicBezTo>
                <a:cubicBezTo>
                  <a:pt x="116" y="10"/>
                  <a:pt x="114" y="10"/>
                  <a:pt x="114" y="11"/>
                </a:cubicBezTo>
                <a:cubicBezTo>
                  <a:pt x="117" y="12"/>
                  <a:pt x="116" y="10"/>
                  <a:pt x="118" y="10"/>
                </a:cubicBezTo>
                <a:cubicBezTo>
                  <a:pt x="119" y="11"/>
                  <a:pt x="119" y="11"/>
                  <a:pt x="119" y="11"/>
                </a:cubicBezTo>
                <a:cubicBezTo>
                  <a:pt x="123" y="11"/>
                  <a:pt x="128" y="10"/>
                  <a:pt x="133" y="10"/>
                </a:cubicBezTo>
                <a:cubicBezTo>
                  <a:pt x="132" y="10"/>
                  <a:pt x="132" y="10"/>
                  <a:pt x="133" y="11"/>
                </a:cubicBezTo>
                <a:cubicBezTo>
                  <a:pt x="139" y="10"/>
                  <a:pt x="145" y="11"/>
                  <a:pt x="151" y="12"/>
                </a:cubicBezTo>
                <a:cubicBezTo>
                  <a:pt x="153" y="11"/>
                  <a:pt x="153" y="11"/>
                  <a:pt x="153" y="11"/>
                </a:cubicBezTo>
                <a:cubicBezTo>
                  <a:pt x="154" y="11"/>
                  <a:pt x="154" y="11"/>
                  <a:pt x="154" y="11"/>
                </a:cubicBezTo>
                <a:cubicBezTo>
                  <a:pt x="156" y="12"/>
                  <a:pt x="154" y="11"/>
                  <a:pt x="155" y="10"/>
                </a:cubicBezTo>
                <a:cubicBezTo>
                  <a:pt x="156" y="10"/>
                  <a:pt x="157" y="11"/>
                  <a:pt x="156" y="11"/>
                </a:cubicBezTo>
                <a:cubicBezTo>
                  <a:pt x="160" y="10"/>
                  <a:pt x="167" y="9"/>
                  <a:pt x="171" y="10"/>
                </a:cubicBezTo>
                <a:cubicBezTo>
                  <a:pt x="171" y="11"/>
                  <a:pt x="171" y="11"/>
                  <a:pt x="171" y="11"/>
                </a:cubicBezTo>
                <a:cubicBezTo>
                  <a:pt x="174" y="11"/>
                  <a:pt x="174" y="8"/>
                  <a:pt x="177" y="9"/>
                </a:cubicBezTo>
                <a:cubicBezTo>
                  <a:pt x="177" y="10"/>
                  <a:pt x="177" y="10"/>
                  <a:pt x="177" y="10"/>
                </a:cubicBezTo>
                <a:cubicBezTo>
                  <a:pt x="184" y="10"/>
                  <a:pt x="192" y="9"/>
                  <a:pt x="197" y="11"/>
                </a:cubicBezTo>
                <a:cubicBezTo>
                  <a:pt x="198" y="9"/>
                  <a:pt x="204" y="12"/>
                  <a:pt x="205" y="9"/>
                </a:cubicBezTo>
                <a:cubicBezTo>
                  <a:pt x="209" y="10"/>
                  <a:pt x="207" y="11"/>
                  <a:pt x="213" y="12"/>
                </a:cubicBezTo>
                <a:cubicBezTo>
                  <a:pt x="215" y="12"/>
                  <a:pt x="215" y="10"/>
                  <a:pt x="217" y="10"/>
                </a:cubicBezTo>
                <a:cubicBezTo>
                  <a:pt x="217" y="11"/>
                  <a:pt x="217" y="11"/>
                  <a:pt x="217" y="11"/>
                </a:cubicBezTo>
                <a:cubicBezTo>
                  <a:pt x="220" y="10"/>
                  <a:pt x="220" y="10"/>
                  <a:pt x="220" y="10"/>
                </a:cubicBezTo>
                <a:cubicBezTo>
                  <a:pt x="221" y="11"/>
                  <a:pt x="221" y="11"/>
                  <a:pt x="221" y="11"/>
                </a:cubicBezTo>
                <a:cubicBezTo>
                  <a:pt x="223" y="11"/>
                  <a:pt x="223" y="11"/>
                  <a:pt x="223" y="11"/>
                </a:cubicBezTo>
                <a:cubicBezTo>
                  <a:pt x="222" y="11"/>
                  <a:pt x="221" y="10"/>
                  <a:pt x="222" y="10"/>
                </a:cubicBezTo>
                <a:cubicBezTo>
                  <a:pt x="224" y="9"/>
                  <a:pt x="228" y="11"/>
                  <a:pt x="228" y="12"/>
                </a:cubicBezTo>
                <a:cubicBezTo>
                  <a:pt x="235" y="10"/>
                  <a:pt x="235" y="10"/>
                  <a:pt x="235" y="10"/>
                </a:cubicBezTo>
                <a:cubicBezTo>
                  <a:pt x="235" y="11"/>
                  <a:pt x="234" y="11"/>
                  <a:pt x="233" y="11"/>
                </a:cubicBezTo>
                <a:cubicBezTo>
                  <a:pt x="236" y="10"/>
                  <a:pt x="233" y="13"/>
                  <a:pt x="237" y="12"/>
                </a:cubicBezTo>
                <a:cubicBezTo>
                  <a:pt x="236" y="11"/>
                  <a:pt x="237" y="11"/>
                  <a:pt x="237" y="11"/>
                </a:cubicBezTo>
                <a:cubicBezTo>
                  <a:pt x="238" y="11"/>
                  <a:pt x="242" y="11"/>
                  <a:pt x="245" y="11"/>
                </a:cubicBezTo>
                <a:cubicBezTo>
                  <a:pt x="244" y="12"/>
                  <a:pt x="244" y="12"/>
                  <a:pt x="244" y="12"/>
                </a:cubicBezTo>
                <a:cubicBezTo>
                  <a:pt x="249" y="12"/>
                  <a:pt x="254" y="11"/>
                  <a:pt x="260" y="12"/>
                </a:cubicBezTo>
                <a:cubicBezTo>
                  <a:pt x="258" y="11"/>
                  <a:pt x="258" y="10"/>
                  <a:pt x="260" y="9"/>
                </a:cubicBezTo>
                <a:cubicBezTo>
                  <a:pt x="261" y="11"/>
                  <a:pt x="261" y="11"/>
                  <a:pt x="261" y="11"/>
                </a:cubicBezTo>
                <a:cubicBezTo>
                  <a:pt x="262" y="10"/>
                  <a:pt x="259" y="10"/>
                  <a:pt x="261" y="9"/>
                </a:cubicBezTo>
                <a:cubicBezTo>
                  <a:pt x="263" y="9"/>
                  <a:pt x="262" y="11"/>
                  <a:pt x="261" y="11"/>
                </a:cubicBezTo>
                <a:cubicBezTo>
                  <a:pt x="264" y="11"/>
                  <a:pt x="264" y="11"/>
                  <a:pt x="264" y="11"/>
                </a:cubicBezTo>
                <a:cubicBezTo>
                  <a:pt x="264" y="11"/>
                  <a:pt x="263" y="11"/>
                  <a:pt x="263" y="12"/>
                </a:cubicBezTo>
                <a:cubicBezTo>
                  <a:pt x="264" y="11"/>
                  <a:pt x="267" y="13"/>
                  <a:pt x="269" y="12"/>
                </a:cubicBezTo>
                <a:cubicBezTo>
                  <a:pt x="269" y="12"/>
                  <a:pt x="269" y="12"/>
                  <a:pt x="269" y="12"/>
                </a:cubicBezTo>
                <a:cubicBezTo>
                  <a:pt x="274" y="12"/>
                  <a:pt x="277" y="12"/>
                  <a:pt x="281" y="12"/>
                </a:cubicBezTo>
                <a:cubicBezTo>
                  <a:pt x="281" y="11"/>
                  <a:pt x="283" y="11"/>
                  <a:pt x="284" y="10"/>
                </a:cubicBezTo>
                <a:cubicBezTo>
                  <a:pt x="288" y="10"/>
                  <a:pt x="291" y="11"/>
                  <a:pt x="295" y="11"/>
                </a:cubicBezTo>
                <a:cubicBezTo>
                  <a:pt x="298" y="10"/>
                  <a:pt x="296" y="10"/>
                  <a:pt x="297" y="9"/>
                </a:cubicBezTo>
                <a:cubicBezTo>
                  <a:pt x="297" y="10"/>
                  <a:pt x="301" y="10"/>
                  <a:pt x="299" y="11"/>
                </a:cubicBezTo>
                <a:cubicBezTo>
                  <a:pt x="304" y="11"/>
                  <a:pt x="305" y="11"/>
                  <a:pt x="311" y="10"/>
                </a:cubicBezTo>
                <a:cubicBezTo>
                  <a:pt x="311" y="10"/>
                  <a:pt x="310" y="9"/>
                  <a:pt x="310" y="9"/>
                </a:cubicBezTo>
                <a:cubicBezTo>
                  <a:pt x="311" y="9"/>
                  <a:pt x="313" y="10"/>
                  <a:pt x="313" y="10"/>
                </a:cubicBezTo>
                <a:cubicBezTo>
                  <a:pt x="312" y="10"/>
                  <a:pt x="312" y="10"/>
                  <a:pt x="312" y="10"/>
                </a:cubicBezTo>
                <a:cubicBezTo>
                  <a:pt x="319" y="9"/>
                  <a:pt x="328" y="13"/>
                  <a:pt x="333" y="11"/>
                </a:cubicBezTo>
                <a:cubicBezTo>
                  <a:pt x="333" y="11"/>
                  <a:pt x="333" y="11"/>
                  <a:pt x="333" y="11"/>
                </a:cubicBezTo>
                <a:cubicBezTo>
                  <a:pt x="338" y="10"/>
                  <a:pt x="338" y="10"/>
                  <a:pt x="338" y="10"/>
                </a:cubicBezTo>
                <a:cubicBezTo>
                  <a:pt x="341" y="10"/>
                  <a:pt x="337" y="11"/>
                  <a:pt x="339" y="11"/>
                </a:cubicBezTo>
                <a:cubicBezTo>
                  <a:pt x="344" y="10"/>
                  <a:pt x="348" y="12"/>
                  <a:pt x="353" y="10"/>
                </a:cubicBezTo>
                <a:cubicBezTo>
                  <a:pt x="357" y="13"/>
                  <a:pt x="366" y="10"/>
                  <a:pt x="371" y="12"/>
                </a:cubicBezTo>
                <a:cubicBezTo>
                  <a:pt x="371" y="11"/>
                  <a:pt x="371" y="11"/>
                  <a:pt x="371" y="11"/>
                </a:cubicBezTo>
                <a:cubicBezTo>
                  <a:pt x="372" y="11"/>
                  <a:pt x="373" y="12"/>
                  <a:pt x="374" y="12"/>
                </a:cubicBezTo>
                <a:cubicBezTo>
                  <a:pt x="373" y="11"/>
                  <a:pt x="372" y="11"/>
                  <a:pt x="373" y="11"/>
                </a:cubicBezTo>
                <a:cubicBezTo>
                  <a:pt x="384" y="10"/>
                  <a:pt x="396" y="12"/>
                  <a:pt x="408" y="13"/>
                </a:cubicBezTo>
                <a:cubicBezTo>
                  <a:pt x="412" y="13"/>
                  <a:pt x="410" y="9"/>
                  <a:pt x="415" y="11"/>
                </a:cubicBezTo>
                <a:cubicBezTo>
                  <a:pt x="414" y="12"/>
                  <a:pt x="414" y="12"/>
                  <a:pt x="414" y="12"/>
                </a:cubicBezTo>
                <a:cubicBezTo>
                  <a:pt x="422" y="10"/>
                  <a:pt x="431" y="12"/>
                  <a:pt x="439" y="11"/>
                </a:cubicBezTo>
                <a:cubicBezTo>
                  <a:pt x="439" y="11"/>
                  <a:pt x="439" y="11"/>
                  <a:pt x="438" y="11"/>
                </a:cubicBezTo>
                <a:cubicBezTo>
                  <a:pt x="440" y="12"/>
                  <a:pt x="444" y="11"/>
                  <a:pt x="444" y="11"/>
                </a:cubicBezTo>
                <a:cubicBezTo>
                  <a:pt x="446" y="11"/>
                  <a:pt x="445" y="11"/>
                  <a:pt x="446" y="12"/>
                </a:cubicBezTo>
                <a:cubicBezTo>
                  <a:pt x="447" y="12"/>
                  <a:pt x="450" y="11"/>
                  <a:pt x="451" y="12"/>
                </a:cubicBezTo>
                <a:cubicBezTo>
                  <a:pt x="451" y="12"/>
                  <a:pt x="450" y="12"/>
                  <a:pt x="450" y="12"/>
                </a:cubicBezTo>
                <a:cubicBezTo>
                  <a:pt x="451" y="11"/>
                  <a:pt x="455" y="12"/>
                  <a:pt x="454" y="11"/>
                </a:cubicBezTo>
                <a:cubicBezTo>
                  <a:pt x="457" y="11"/>
                  <a:pt x="460" y="10"/>
                  <a:pt x="463" y="11"/>
                </a:cubicBezTo>
                <a:cubicBezTo>
                  <a:pt x="464" y="10"/>
                  <a:pt x="468" y="12"/>
                  <a:pt x="469" y="10"/>
                </a:cubicBezTo>
                <a:cubicBezTo>
                  <a:pt x="468" y="12"/>
                  <a:pt x="474" y="11"/>
                  <a:pt x="476" y="11"/>
                </a:cubicBezTo>
                <a:cubicBezTo>
                  <a:pt x="475" y="11"/>
                  <a:pt x="478" y="11"/>
                  <a:pt x="477" y="12"/>
                </a:cubicBezTo>
                <a:cubicBezTo>
                  <a:pt x="479" y="12"/>
                  <a:pt x="481" y="12"/>
                  <a:pt x="481" y="11"/>
                </a:cubicBezTo>
                <a:cubicBezTo>
                  <a:pt x="485" y="13"/>
                  <a:pt x="489" y="9"/>
                  <a:pt x="491" y="12"/>
                </a:cubicBezTo>
                <a:cubicBezTo>
                  <a:pt x="498" y="11"/>
                  <a:pt x="504" y="10"/>
                  <a:pt x="510" y="10"/>
                </a:cubicBezTo>
                <a:cubicBezTo>
                  <a:pt x="510" y="11"/>
                  <a:pt x="504" y="10"/>
                  <a:pt x="504" y="12"/>
                </a:cubicBezTo>
                <a:cubicBezTo>
                  <a:pt x="510" y="11"/>
                  <a:pt x="513" y="9"/>
                  <a:pt x="519" y="10"/>
                </a:cubicBezTo>
                <a:cubicBezTo>
                  <a:pt x="520" y="10"/>
                  <a:pt x="518" y="11"/>
                  <a:pt x="517" y="11"/>
                </a:cubicBezTo>
                <a:cubicBezTo>
                  <a:pt x="523" y="10"/>
                  <a:pt x="528" y="11"/>
                  <a:pt x="533" y="10"/>
                </a:cubicBezTo>
                <a:cubicBezTo>
                  <a:pt x="533" y="10"/>
                  <a:pt x="533" y="10"/>
                  <a:pt x="532" y="11"/>
                </a:cubicBezTo>
                <a:cubicBezTo>
                  <a:pt x="533" y="10"/>
                  <a:pt x="535" y="11"/>
                  <a:pt x="534" y="10"/>
                </a:cubicBezTo>
                <a:cubicBezTo>
                  <a:pt x="533" y="10"/>
                  <a:pt x="533" y="10"/>
                  <a:pt x="533" y="10"/>
                </a:cubicBezTo>
                <a:cubicBezTo>
                  <a:pt x="532" y="9"/>
                  <a:pt x="537" y="8"/>
                  <a:pt x="538" y="7"/>
                </a:cubicBezTo>
                <a:cubicBezTo>
                  <a:pt x="536" y="9"/>
                  <a:pt x="543" y="8"/>
                  <a:pt x="540" y="11"/>
                </a:cubicBezTo>
                <a:cubicBezTo>
                  <a:pt x="541" y="10"/>
                  <a:pt x="541" y="10"/>
                  <a:pt x="541" y="10"/>
                </a:cubicBezTo>
                <a:cubicBezTo>
                  <a:pt x="542" y="10"/>
                  <a:pt x="542" y="10"/>
                  <a:pt x="541" y="11"/>
                </a:cubicBezTo>
                <a:cubicBezTo>
                  <a:pt x="545" y="10"/>
                  <a:pt x="544" y="9"/>
                  <a:pt x="547" y="9"/>
                </a:cubicBezTo>
                <a:cubicBezTo>
                  <a:pt x="547" y="10"/>
                  <a:pt x="546" y="10"/>
                  <a:pt x="546" y="10"/>
                </a:cubicBezTo>
                <a:cubicBezTo>
                  <a:pt x="548" y="10"/>
                  <a:pt x="549" y="9"/>
                  <a:pt x="552" y="9"/>
                </a:cubicBezTo>
                <a:cubicBezTo>
                  <a:pt x="552" y="9"/>
                  <a:pt x="552" y="10"/>
                  <a:pt x="551" y="10"/>
                </a:cubicBezTo>
                <a:cubicBezTo>
                  <a:pt x="556" y="10"/>
                  <a:pt x="559" y="8"/>
                  <a:pt x="565" y="8"/>
                </a:cubicBezTo>
                <a:cubicBezTo>
                  <a:pt x="563" y="10"/>
                  <a:pt x="566" y="9"/>
                  <a:pt x="567" y="10"/>
                </a:cubicBezTo>
                <a:cubicBezTo>
                  <a:pt x="569" y="10"/>
                  <a:pt x="569" y="10"/>
                  <a:pt x="569" y="10"/>
                </a:cubicBezTo>
                <a:cubicBezTo>
                  <a:pt x="568" y="9"/>
                  <a:pt x="568" y="9"/>
                  <a:pt x="568" y="9"/>
                </a:cubicBezTo>
                <a:cubicBezTo>
                  <a:pt x="571" y="9"/>
                  <a:pt x="573" y="8"/>
                  <a:pt x="575" y="9"/>
                </a:cubicBezTo>
                <a:cubicBezTo>
                  <a:pt x="573" y="9"/>
                  <a:pt x="573" y="9"/>
                  <a:pt x="573" y="9"/>
                </a:cubicBezTo>
                <a:cubicBezTo>
                  <a:pt x="578" y="9"/>
                  <a:pt x="578" y="9"/>
                  <a:pt x="578" y="9"/>
                </a:cubicBezTo>
                <a:cubicBezTo>
                  <a:pt x="575" y="8"/>
                  <a:pt x="575" y="8"/>
                  <a:pt x="575" y="8"/>
                </a:cubicBezTo>
                <a:cubicBezTo>
                  <a:pt x="577" y="8"/>
                  <a:pt x="575" y="7"/>
                  <a:pt x="578" y="7"/>
                </a:cubicBezTo>
                <a:cubicBezTo>
                  <a:pt x="577" y="7"/>
                  <a:pt x="580" y="7"/>
                  <a:pt x="582" y="8"/>
                </a:cubicBezTo>
                <a:cubicBezTo>
                  <a:pt x="582" y="8"/>
                  <a:pt x="582" y="8"/>
                  <a:pt x="582" y="8"/>
                </a:cubicBezTo>
                <a:cubicBezTo>
                  <a:pt x="583" y="7"/>
                  <a:pt x="584" y="7"/>
                  <a:pt x="586" y="7"/>
                </a:cubicBezTo>
                <a:cubicBezTo>
                  <a:pt x="586" y="8"/>
                  <a:pt x="586" y="9"/>
                  <a:pt x="586" y="9"/>
                </a:cubicBezTo>
                <a:cubicBezTo>
                  <a:pt x="587" y="8"/>
                  <a:pt x="592" y="9"/>
                  <a:pt x="593" y="8"/>
                </a:cubicBezTo>
                <a:cubicBezTo>
                  <a:pt x="593" y="8"/>
                  <a:pt x="592" y="9"/>
                  <a:pt x="593" y="9"/>
                </a:cubicBezTo>
                <a:cubicBezTo>
                  <a:pt x="594" y="8"/>
                  <a:pt x="594" y="8"/>
                  <a:pt x="594" y="8"/>
                </a:cubicBezTo>
                <a:cubicBezTo>
                  <a:pt x="595" y="8"/>
                  <a:pt x="595" y="8"/>
                  <a:pt x="595" y="9"/>
                </a:cubicBezTo>
                <a:cubicBezTo>
                  <a:pt x="598" y="9"/>
                  <a:pt x="594" y="7"/>
                  <a:pt x="598" y="8"/>
                </a:cubicBezTo>
                <a:cubicBezTo>
                  <a:pt x="597" y="8"/>
                  <a:pt x="598" y="8"/>
                  <a:pt x="597" y="8"/>
                </a:cubicBezTo>
                <a:cubicBezTo>
                  <a:pt x="601" y="9"/>
                  <a:pt x="605" y="8"/>
                  <a:pt x="608" y="8"/>
                </a:cubicBezTo>
                <a:cubicBezTo>
                  <a:pt x="609" y="10"/>
                  <a:pt x="605" y="8"/>
                  <a:pt x="606" y="10"/>
                </a:cubicBezTo>
                <a:cubicBezTo>
                  <a:pt x="612" y="9"/>
                  <a:pt x="617" y="8"/>
                  <a:pt x="623" y="8"/>
                </a:cubicBezTo>
                <a:cubicBezTo>
                  <a:pt x="622" y="8"/>
                  <a:pt x="622" y="8"/>
                  <a:pt x="622" y="8"/>
                </a:cubicBezTo>
                <a:cubicBezTo>
                  <a:pt x="622" y="6"/>
                  <a:pt x="625" y="9"/>
                  <a:pt x="628" y="8"/>
                </a:cubicBezTo>
                <a:cubicBezTo>
                  <a:pt x="627" y="8"/>
                  <a:pt x="627" y="9"/>
                  <a:pt x="627" y="9"/>
                </a:cubicBezTo>
                <a:cubicBezTo>
                  <a:pt x="631" y="9"/>
                  <a:pt x="635" y="9"/>
                  <a:pt x="640" y="8"/>
                </a:cubicBezTo>
                <a:cubicBezTo>
                  <a:pt x="639" y="8"/>
                  <a:pt x="639" y="8"/>
                  <a:pt x="639" y="8"/>
                </a:cubicBezTo>
                <a:cubicBezTo>
                  <a:pt x="641" y="9"/>
                  <a:pt x="645" y="9"/>
                  <a:pt x="647" y="9"/>
                </a:cubicBezTo>
                <a:cubicBezTo>
                  <a:pt x="648" y="8"/>
                  <a:pt x="649" y="9"/>
                  <a:pt x="648" y="8"/>
                </a:cubicBezTo>
                <a:cubicBezTo>
                  <a:pt x="655" y="11"/>
                  <a:pt x="662" y="6"/>
                  <a:pt x="668" y="9"/>
                </a:cubicBezTo>
                <a:cubicBezTo>
                  <a:pt x="667" y="9"/>
                  <a:pt x="666" y="9"/>
                  <a:pt x="666" y="9"/>
                </a:cubicBezTo>
                <a:cubicBezTo>
                  <a:pt x="672" y="9"/>
                  <a:pt x="672" y="9"/>
                  <a:pt x="672" y="9"/>
                </a:cubicBezTo>
                <a:cubicBezTo>
                  <a:pt x="671" y="8"/>
                  <a:pt x="671" y="8"/>
                  <a:pt x="670" y="7"/>
                </a:cubicBezTo>
                <a:cubicBezTo>
                  <a:pt x="671" y="7"/>
                  <a:pt x="672" y="6"/>
                  <a:pt x="673" y="6"/>
                </a:cubicBezTo>
                <a:cubicBezTo>
                  <a:pt x="671" y="7"/>
                  <a:pt x="673" y="8"/>
                  <a:pt x="674" y="8"/>
                </a:cubicBezTo>
                <a:cubicBezTo>
                  <a:pt x="674" y="8"/>
                  <a:pt x="675" y="8"/>
                  <a:pt x="675" y="8"/>
                </a:cubicBezTo>
                <a:cubicBezTo>
                  <a:pt x="677" y="9"/>
                  <a:pt x="675" y="6"/>
                  <a:pt x="679" y="7"/>
                </a:cubicBezTo>
                <a:cubicBezTo>
                  <a:pt x="679" y="7"/>
                  <a:pt x="679" y="7"/>
                  <a:pt x="679" y="7"/>
                </a:cubicBezTo>
                <a:cubicBezTo>
                  <a:pt x="680" y="7"/>
                  <a:pt x="681" y="6"/>
                  <a:pt x="683" y="7"/>
                </a:cubicBezTo>
                <a:cubicBezTo>
                  <a:pt x="683" y="8"/>
                  <a:pt x="681" y="7"/>
                  <a:pt x="681" y="8"/>
                </a:cubicBezTo>
                <a:cubicBezTo>
                  <a:pt x="683" y="8"/>
                  <a:pt x="685" y="6"/>
                  <a:pt x="687" y="7"/>
                </a:cubicBezTo>
                <a:cubicBezTo>
                  <a:pt x="686" y="7"/>
                  <a:pt x="685" y="7"/>
                  <a:pt x="684" y="8"/>
                </a:cubicBezTo>
                <a:cubicBezTo>
                  <a:pt x="686" y="9"/>
                  <a:pt x="686" y="8"/>
                  <a:pt x="688" y="9"/>
                </a:cubicBezTo>
                <a:cubicBezTo>
                  <a:pt x="688" y="9"/>
                  <a:pt x="688" y="9"/>
                  <a:pt x="688" y="9"/>
                </a:cubicBezTo>
                <a:cubicBezTo>
                  <a:pt x="691" y="9"/>
                  <a:pt x="691" y="9"/>
                  <a:pt x="691" y="9"/>
                </a:cubicBezTo>
                <a:cubicBezTo>
                  <a:pt x="691" y="9"/>
                  <a:pt x="691" y="9"/>
                  <a:pt x="691" y="9"/>
                </a:cubicBezTo>
                <a:cubicBezTo>
                  <a:pt x="693" y="6"/>
                  <a:pt x="696" y="8"/>
                  <a:pt x="700" y="7"/>
                </a:cubicBezTo>
                <a:cubicBezTo>
                  <a:pt x="696" y="8"/>
                  <a:pt x="699" y="8"/>
                  <a:pt x="699" y="9"/>
                </a:cubicBezTo>
                <a:cubicBezTo>
                  <a:pt x="700" y="9"/>
                  <a:pt x="701" y="9"/>
                  <a:pt x="701" y="10"/>
                </a:cubicBezTo>
                <a:cubicBezTo>
                  <a:pt x="702" y="9"/>
                  <a:pt x="703" y="11"/>
                  <a:pt x="706" y="9"/>
                </a:cubicBezTo>
                <a:cubicBezTo>
                  <a:pt x="706" y="10"/>
                  <a:pt x="708" y="9"/>
                  <a:pt x="707" y="10"/>
                </a:cubicBezTo>
                <a:cubicBezTo>
                  <a:pt x="709" y="10"/>
                  <a:pt x="707" y="9"/>
                  <a:pt x="707" y="9"/>
                </a:cubicBezTo>
                <a:cubicBezTo>
                  <a:pt x="710" y="8"/>
                  <a:pt x="715" y="11"/>
                  <a:pt x="720" y="9"/>
                </a:cubicBezTo>
                <a:cubicBezTo>
                  <a:pt x="724" y="8"/>
                  <a:pt x="725" y="7"/>
                  <a:pt x="729" y="6"/>
                </a:cubicBezTo>
                <a:cubicBezTo>
                  <a:pt x="730" y="7"/>
                  <a:pt x="728" y="7"/>
                  <a:pt x="728" y="7"/>
                </a:cubicBezTo>
                <a:cubicBezTo>
                  <a:pt x="730" y="8"/>
                  <a:pt x="731" y="8"/>
                  <a:pt x="733" y="7"/>
                </a:cubicBezTo>
                <a:cubicBezTo>
                  <a:pt x="733" y="8"/>
                  <a:pt x="733" y="8"/>
                  <a:pt x="734" y="9"/>
                </a:cubicBezTo>
                <a:cubicBezTo>
                  <a:pt x="735" y="8"/>
                  <a:pt x="735" y="7"/>
                  <a:pt x="737" y="8"/>
                </a:cubicBezTo>
                <a:cubicBezTo>
                  <a:pt x="737" y="8"/>
                  <a:pt x="736" y="9"/>
                  <a:pt x="735" y="9"/>
                </a:cubicBezTo>
                <a:cubicBezTo>
                  <a:pt x="737" y="9"/>
                  <a:pt x="739" y="8"/>
                  <a:pt x="741" y="8"/>
                </a:cubicBezTo>
                <a:cubicBezTo>
                  <a:pt x="742" y="9"/>
                  <a:pt x="740" y="9"/>
                  <a:pt x="739" y="9"/>
                </a:cubicBezTo>
                <a:cubicBezTo>
                  <a:pt x="742" y="9"/>
                  <a:pt x="745" y="9"/>
                  <a:pt x="746" y="8"/>
                </a:cubicBezTo>
                <a:cubicBezTo>
                  <a:pt x="744" y="7"/>
                  <a:pt x="744" y="7"/>
                  <a:pt x="744" y="7"/>
                </a:cubicBezTo>
                <a:cubicBezTo>
                  <a:pt x="745" y="7"/>
                  <a:pt x="745" y="8"/>
                  <a:pt x="744" y="8"/>
                </a:cubicBezTo>
                <a:cubicBezTo>
                  <a:pt x="742" y="9"/>
                  <a:pt x="741" y="8"/>
                  <a:pt x="741" y="8"/>
                </a:cubicBezTo>
                <a:cubicBezTo>
                  <a:pt x="743" y="7"/>
                  <a:pt x="743" y="7"/>
                  <a:pt x="743" y="7"/>
                </a:cubicBezTo>
                <a:cubicBezTo>
                  <a:pt x="741" y="5"/>
                  <a:pt x="737" y="8"/>
                  <a:pt x="734" y="8"/>
                </a:cubicBezTo>
                <a:cubicBezTo>
                  <a:pt x="735" y="6"/>
                  <a:pt x="735" y="6"/>
                  <a:pt x="735" y="6"/>
                </a:cubicBezTo>
                <a:cubicBezTo>
                  <a:pt x="733" y="7"/>
                  <a:pt x="733" y="7"/>
                  <a:pt x="733" y="7"/>
                </a:cubicBezTo>
                <a:cubicBezTo>
                  <a:pt x="732" y="7"/>
                  <a:pt x="732" y="6"/>
                  <a:pt x="733" y="6"/>
                </a:cubicBezTo>
                <a:cubicBezTo>
                  <a:pt x="731" y="5"/>
                  <a:pt x="731" y="6"/>
                  <a:pt x="729" y="5"/>
                </a:cubicBezTo>
                <a:cubicBezTo>
                  <a:pt x="729" y="5"/>
                  <a:pt x="729" y="5"/>
                  <a:pt x="729" y="5"/>
                </a:cubicBezTo>
                <a:cubicBezTo>
                  <a:pt x="728" y="6"/>
                  <a:pt x="728" y="6"/>
                  <a:pt x="728" y="6"/>
                </a:cubicBezTo>
                <a:cubicBezTo>
                  <a:pt x="728" y="5"/>
                  <a:pt x="727" y="4"/>
                  <a:pt x="728" y="5"/>
                </a:cubicBezTo>
                <a:cubicBezTo>
                  <a:pt x="725" y="4"/>
                  <a:pt x="723" y="6"/>
                  <a:pt x="721" y="5"/>
                </a:cubicBezTo>
                <a:cubicBezTo>
                  <a:pt x="722" y="5"/>
                  <a:pt x="722" y="5"/>
                  <a:pt x="722" y="5"/>
                </a:cubicBezTo>
                <a:cubicBezTo>
                  <a:pt x="717" y="5"/>
                  <a:pt x="721" y="6"/>
                  <a:pt x="718" y="7"/>
                </a:cubicBezTo>
                <a:cubicBezTo>
                  <a:pt x="715" y="4"/>
                  <a:pt x="715" y="4"/>
                  <a:pt x="715" y="4"/>
                </a:cubicBezTo>
                <a:cubicBezTo>
                  <a:pt x="715" y="5"/>
                  <a:pt x="715" y="5"/>
                  <a:pt x="715" y="5"/>
                </a:cubicBezTo>
                <a:cubicBezTo>
                  <a:pt x="714" y="5"/>
                  <a:pt x="713" y="5"/>
                  <a:pt x="713" y="5"/>
                </a:cubicBezTo>
                <a:cubicBezTo>
                  <a:pt x="711" y="6"/>
                  <a:pt x="714" y="5"/>
                  <a:pt x="712" y="6"/>
                </a:cubicBezTo>
                <a:cubicBezTo>
                  <a:pt x="710" y="5"/>
                  <a:pt x="706" y="7"/>
                  <a:pt x="705" y="5"/>
                </a:cubicBezTo>
                <a:cubicBezTo>
                  <a:pt x="704" y="6"/>
                  <a:pt x="708" y="5"/>
                  <a:pt x="705" y="6"/>
                </a:cubicBezTo>
                <a:cubicBezTo>
                  <a:pt x="704" y="4"/>
                  <a:pt x="702" y="6"/>
                  <a:pt x="700" y="5"/>
                </a:cubicBezTo>
                <a:cubicBezTo>
                  <a:pt x="700" y="4"/>
                  <a:pt x="703" y="5"/>
                  <a:pt x="700" y="4"/>
                </a:cubicBezTo>
                <a:cubicBezTo>
                  <a:pt x="699" y="6"/>
                  <a:pt x="696" y="4"/>
                  <a:pt x="694" y="4"/>
                </a:cubicBezTo>
                <a:cubicBezTo>
                  <a:pt x="694" y="5"/>
                  <a:pt x="690" y="4"/>
                  <a:pt x="687" y="5"/>
                </a:cubicBezTo>
                <a:cubicBezTo>
                  <a:pt x="687" y="4"/>
                  <a:pt x="681" y="4"/>
                  <a:pt x="678" y="4"/>
                </a:cubicBezTo>
                <a:cubicBezTo>
                  <a:pt x="678" y="3"/>
                  <a:pt x="678" y="3"/>
                  <a:pt x="678" y="3"/>
                </a:cubicBezTo>
                <a:cubicBezTo>
                  <a:pt x="678" y="5"/>
                  <a:pt x="675" y="5"/>
                  <a:pt x="672" y="5"/>
                </a:cubicBezTo>
                <a:cubicBezTo>
                  <a:pt x="672" y="4"/>
                  <a:pt x="673" y="4"/>
                  <a:pt x="674" y="3"/>
                </a:cubicBezTo>
                <a:cubicBezTo>
                  <a:pt x="672" y="3"/>
                  <a:pt x="672" y="3"/>
                  <a:pt x="672" y="3"/>
                </a:cubicBezTo>
                <a:cubicBezTo>
                  <a:pt x="671" y="4"/>
                  <a:pt x="671" y="4"/>
                  <a:pt x="669" y="4"/>
                </a:cubicBezTo>
                <a:cubicBezTo>
                  <a:pt x="670" y="3"/>
                  <a:pt x="670" y="3"/>
                  <a:pt x="670" y="3"/>
                </a:cubicBezTo>
                <a:cubicBezTo>
                  <a:pt x="667" y="3"/>
                  <a:pt x="664" y="4"/>
                  <a:pt x="661" y="4"/>
                </a:cubicBezTo>
                <a:cubicBezTo>
                  <a:pt x="661" y="5"/>
                  <a:pt x="664" y="6"/>
                  <a:pt x="660" y="7"/>
                </a:cubicBezTo>
                <a:cubicBezTo>
                  <a:pt x="660" y="7"/>
                  <a:pt x="660" y="6"/>
                  <a:pt x="661" y="5"/>
                </a:cubicBezTo>
                <a:cubicBezTo>
                  <a:pt x="660" y="6"/>
                  <a:pt x="660" y="6"/>
                  <a:pt x="659" y="6"/>
                </a:cubicBezTo>
                <a:cubicBezTo>
                  <a:pt x="660" y="5"/>
                  <a:pt x="660" y="5"/>
                  <a:pt x="660" y="5"/>
                </a:cubicBezTo>
                <a:cubicBezTo>
                  <a:pt x="659" y="4"/>
                  <a:pt x="660" y="6"/>
                  <a:pt x="658" y="5"/>
                </a:cubicBezTo>
                <a:cubicBezTo>
                  <a:pt x="658" y="5"/>
                  <a:pt x="657" y="5"/>
                  <a:pt x="657" y="4"/>
                </a:cubicBezTo>
                <a:cubicBezTo>
                  <a:pt x="658" y="4"/>
                  <a:pt x="659" y="5"/>
                  <a:pt x="659" y="4"/>
                </a:cubicBezTo>
                <a:cubicBezTo>
                  <a:pt x="658" y="4"/>
                  <a:pt x="656" y="4"/>
                  <a:pt x="655" y="3"/>
                </a:cubicBezTo>
                <a:cubicBezTo>
                  <a:pt x="655" y="3"/>
                  <a:pt x="655" y="4"/>
                  <a:pt x="654" y="4"/>
                </a:cubicBezTo>
                <a:cubicBezTo>
                  <a:pt x="652" y="4"/>
                  <a:pt x="653" y="3"/>
                  <a:pt x="652" y="3"/>
                </a:cubicBezTo>
                <a:cubicBezTo>
                  <a:pt x="651" y="3"/>
                  <a:pt x="649" y="3"/>
                  <a:pt x="649" y="4"/>
                </a:cubicBezTo>
                <a:cubicBezTo>
                  <a:pt x="648" y="4"/>
                  <a:pt x="648" y="3"/>
                  <a:pt x="648" y="3"/>
                </a:cubicBezTo>
                <a:cubicBezTo>
                  <a:pt x="647" y="4"/>
                  <a:pt x="641" y="3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38" y="6"/>
                  <a:pt x="633" y="4"/>
                  <a:pt x="629" y="5"/>
                </a:cubicBezTo>
                <a:cubicBezTo>
                  <a:pt x="629" y="4"/>
                  <a:pt x="629" y="4"/>
                  <a:pt x="629" y="4"/>
                </a:cubicBezTo>
                <a:cubicBezTo>
                  <a:pt x="626" y="5"/>
                  <a:pt x="623" y="4"/>
                  <a:pt x="621" y="5"/>
                </a:cubicBezTo>
                <a:cubicBezTo>
                  <a:pt x="620" y="5"/>
                  <a:pt x="619" y="5"/>
                  <a:pt x="619" y="4"/>
                </a:cubicBezTo>
                <a:cubicBezTo>
                  <a:pt x="617" y="4"/>
                  <a:pt x="617" y="5"/>
                  <a:pt x="614" y="4"/>
                </a:cubicBezTo>
                <a:cubicBezTo>
                  <a:pt x="616" y="3"/>
                  <a:pt x="613" y="4"/>
                  <a:pt x="616" y="4"/>
                </a:cubicBezTo>
                <a:cubicBezTo>
                  <a:pt x="613" y="3"/>
                  <a:pt x="612" y="3"/>
                  <a:pt x="610" y="4"/>
                </a:cubicBezTo>
                <a:cubicBezTo>
                  <a:pt x="611" y="3"/>
                  <a:pt x="607" y="2"/>
                  <a:pt x="606" y="3"/>
                </a:cubicBezTo>
                <a:cubicBezTo>
                  <a:pt x="608" y="3"/>
                  <a:pt x="608" y="3"/>
                  <a:pt x="608" y="3"/>
                </a:cubicBezTo>
                <a:cubicBezTo>
                  <a:pt x="607" y="4"/>
                  <a:pt x="605" y="4"/>
                  <a:pt x="604" y="3"/>
                </a:cubicBezTo>
                <a:cubicBezTo>
                  <a:pt x="605" y="2"/>
                  <a:pt x="605" y="2"/>
                  <a:pt x="605" y="2"/>
                </a:cubicBezTo>
                <a:cubicBezTo>
                  <a:pt x="599" y="1"/>
                  <a:pt x="595" y="5"/>
                  <a:pt x="590" y="2"/>
                </a:cubicBezTo>
                <a:cubicBezTo>
                  <a:pt x="589" y="3"/>
                  <a:pt x="593" y="3"/>
                  <a:pt x="592" y="4"/>
                </a:cubicBezTo>
                <a:cubicBezTo>
                  <a:pt x="589" y="4"/>
                  <a:pt x="587" y="2"/>
                  <a:pt x="586" y="2"/>
                </a:cubicBezTo>
                <a:cubicBezTo>
                  <a:pt x="582" y="1"/>
                  <a:pt x="583" y="4"/>
                  <a:pt x="579" y="3"/>
                </a:cubicBezTo>
                <a:cubicBezTo>
                  <a:pt x="579" y="4"/>
                  <a:pt x="580" y="5"/>
                  <a:pt x="577" y="5"/>
                </a:cubicBezTo>
                <a:cubicBezTo>
                  <a:pt x="575" y="5"/>
                  <a:pt x="574" y="3"/>
                  <a:pt x="576" y="3"/>
                </a:cubicBezTo>
                <a:cubicBezTo>
                  <a:pt x="576" y="3"/>
                  <a:pt x="577" y="3"/>
                  <a:pt x="576" y="3"/>
                </a:cubicBezTo>
                <a:cubicBezTo>
                  <a:pt x="577" y="3"/>
                  <a:pt x="578" y="3"/>
                  <a:pt x="577" y="2"/>
                </a:cubicBezTo>
                <a:cubicBezTo>
                  <a:pt x="577" y="3"/>
                  <a:pt x="577" y="3"/>
                  <a:pt x="577" y="3"/>
                </a:cubicBezTo>
                <a:cubicBezTo>
                  <a:pt x="576" y="2"/>
                  <a:pt x="572" y="3"/>
                  <a:pt x="573" y="2"/>
                </a:cubicBezTo>
                <a:cubicBezTo>
                  <a:pt x="571" y="2"/>
                  <a:pt x="572" y="3"/>
                  <a:pt x="574" y="3"/>
                </a:cubicBezTo>
                <a:cubicBezTo>
                  <a:pt x="570" y="2"/>
                  <a:pt x="568" y="3"/>
                  <a:pt x="565" y="2"/>
                </a:cubicBezTo>
                <a:cubicBezTo>
                  <a:pt x="566" y="3"/>
                  <a:pt x="566" y="3"/>
                  <a:pt x="566" y="3"/>
                </a:cubicBezTo>
                <a:cubicBezTo>
                  <a:pt x="561" y="2"/>
                  <a:pt x="563" y="4"/>
                  <a:pt x="560" y="4"/>
                </a:cubicBezTo>
                <a:cubicBezTo>
                  <a:pt x="558" y="3"/>
                  <a:pt x="561" y="2"/>
                  <a:pt x="557" y="3"/>
                </a:cubicBezTo>
                <a:cubicBezTo>
                  <a:pt x="555" y="3"/>
                  <a:pt x="557" y="2"/>
                  <a:pt x="558" y="1"/>
                </a:cubicBezTo>
                <a:cubicBezTo>
                  <a:pt x="555" y="2"/>
                  <a:pt x="552" y="1"/>
                  <a:pt x="550" y="1"/>
                </a:cubicBezTo>
                <a:cubicBezTo>
                  <a:pt x="552" y="0"/>
                  <a:pt x="552" y="0"/>
                  <a:pt x="552" y="0"/>
                </a:cubicBezTo>
                <a:cubicBezTo>
                  <a:pt x="551" y="0"/>
                  <a:pt x="550" y="0"/>
                  <a:pt x="549" y="0"/>
                </a:cubicBezTo>
                <a:cubicBezTo>
                  <a:pt x="550" y="1"/>
                  <a:pt x="550" y="1"/>
                  <a:pt x="550" y="1"/>
                </a:cubicBezTo>
                <a:cubicBezTo>
                  <a:pt x="549" y="1"/>
                  <a:pt x="548" y="1"/>
                  <a:pt x="548" y="1"/>
                </a:cubicBezTo>
                <a:cubicBezTo>
                  <a:pt x="547" y="1"/>
                  <a:pt x="549" y="2"/>
                  <a:pt x="547" y="3"/>
                </a:cubicBezTo>
                <a:cubicBezTo>
                  <a:pt x="546" y="3"/>
                  <a:pt x="543" y="4"/>
                  <a:pt x="543" y="3"/>
                </a:cubicBezTo>
                <a:cubicBezTo>
                  <a:pt x="547" y="3"/>
                  <a:pt x="542" y="1"/>
                  <a:pt x="546" y="1"/>
                </a:cubicBezTo>
                <a:cubicBezTo>
                  <a:pt x="545" y="1"/>
                  <a:pt x="544" y="1"/>
                  <a:pt x="543" y="1"/>
                </a:cubicBezTo>
                <a:cubicBezTo>
                  <a:pt x="543" y="1"/>
                  <a:pt x="543" y="1"/>
                  <a:pt x="544" y="1"/>
                </a:cubicBezTo>
                <a:cubicBezTo>
                  <a:pt x="540" y="0"/>
                  <a:pt x="542" y="2"/>
                  <a:pt x="538" y="2"/>
                </a:cubicBezTo>
                <a:cubicBezTo>
                  <a:pt x="538" y="1"/>
                  <a:pt x="537" y="1"/>
                  <a:pt x="536" y="1"/>
                </a:cubicBezTo>
                <a:cubicBezTo>
                  <a:pt x="538" y="1"/>
                  <a:pt x="537" y="2"/>
                  <a:pt x="536" y="3"/>
                </a:cubicBezTo>
                <a:cubicBezTo>
                  <a:pt x="533" y="2"/>
                  <a:pt x="533" y="3"/>
                  <a:pt x="531" y="3"/>
                </a:cubicBezTo>
                <a:cubicBezTo>
                  <a:pt x="533" y="3"/>
                  <a:pt x="533" y="3"/>
                  <a:pt x="533" y="3"/>
                </a:cubicBezTo>
                <a:cubicBezTo>
                  <a:pt x="532" y="4"/>
                  <a:pt x="531" y="4"/>
                  <a:pt x="529" y="4"/>
                </a:cubicBezTo>
                <a:cubicBezTo>
                  <a:pt x="529" y="4"/>
                  <a:pt x="531" y="4"/>
                  <a:pt x="530" y="3"/>
                </a:cubicBezTo>
                <a:cubicBezTo>
                  <a:pt x="528" y="5"/>
                  <a:pt x="526" y="2"/>
                  <a:pt x="523" y="3"/>
                </a:cubicBezTo>
                <a:cubicBezTo>
                  <a:pt x="522" y="3"/>
                  <a:pt x="523" y="2"/>
                  <a:pt x="522" y="1"/>
                </a:cubicBezTo>
                <a:cubicBezTo>
                  <a:pt x="519" y="2"/>
                  <a:pt x="519" y="0"/>
                  <a:pt x="515" y="1"/>
                </a:cubicBezTo>
                <a:cubicBezTo>
                  <a:pt x="516" y="2"/>
                  <a:pt x="516" y="2"/>
                  <a:pt x="514" y="3"/>
                </a:cubicBezTo>
                <a:cubicBezTo>
                  <a:pt x="519" y="2"/>
                  <a:pt x="519" y="2"/>
                  <a:pt x="519" y="2"/>
                </a:cubicBezTo>
                <a:cubicBezTo>
                  <a:pt x="516" y="4"/>
                  <a:pt x="516" y="4"/>
                  <a:pt x="516" y="4"/>
                </a:cubicBezTo>
                <a:cubicBezTo>
                  <a:pt x="518" y="4"/>
                  <a:pt x="519" y="3"/>
                  <a:pt x="520" y="3"/>
                </a:cubicBezTo>
                <a:cubicBezTo>
                  <a:pt x="519" y="4"/>
                  <a:pt x="519" y="4"/>
                  <a:pt x="520" y="4"/>
                </a:cubicBezTo>
                <a:cubicBezTo>
                  <a:pt x="517" y="3"/>
                  <a:pt x="515" y="5"/>
                  <a:pt x="513" y="4"/>
                </a:cubicBezTo>
                <a:cubicBezTo>
                  <a:pt x="513" y="2"/>
                  <a:pt x="513" y="2"/>
                  <a:pt x="513" y="2"/>
                </a:cubicBezTo>
                <a:cubicBezTo>
                  <a:pt x="509" y="1"/>
                  <a:pt x="506" y="3"/>
                  <a:pt x="501" y="3"/>
                </a:cubicBezTo>
                <a:cubicBezTo>
                  <a:pt x="503" y="3"/>
                  <a:pt x="503" y="3"/>
                  <a:pt x="503" y="3"/>
                </a:cubicBezTo>
                <a:cubicBezTo>
                  <a:pt x="502" y="4"/>
                  <a:pt x="500" y="3"/>
                  <a:pt x="498" y="3"/>
                </a:cubicBezTo>
                <a:cubicBezTo>
                  <a:pt x="498" y="3"/>
                  <a:pt x="497" y="2"/>
                  <a:pt x="496" y="2"/>
                </a:cubicBezTo>
                <a:cubicBezTo>
                  <a:pt x="496" y="2"/>
                  <a:pt x="493" y="2"/>
                  <a:pt x="492" y="3"/>
                </a:cubicBezTo>
                <a:cubicBezTo>
                  <a:pt x="490" y="2"/>
                  <a:pt x="490" y="2"/>
                  <a:pt x="490" y="2"/>
                </a:cubicBezTo>
                <a:cubicBezTo>
                  <a:pt x="486" y="2"/>
                  <a:pt x="485" y="5"/>
                  <a:pt x="482" y="4"/>
                </a:cubicBezTo>
                <a:cubicBezTo>
                  <a:pt x="483" y="4"/>
                  <a:pt x="481" y="3"/>
                  <a:pt x="484" y="2"/>
                </a:cubicBezTo>
                <a:cubicBezTo>
                  <a:pt x="482" y="2"/>
                  <a:pt x="481" y="2"/>
                  <a:pt x="481" y="3"/>
                </a:cubicBezTo>
                <a:cubicBezTo>
                  <a:pt x="480" y="2"/>
                  <a:pt x="477" y="4"/>
                  <a:pt x="476" y="3"/>
                </a:cubicBezTo>
                <a:cubicBezTo>
                  <a:pt x="476" y="3"/>
                  <a:pt x="476" y="4"/>
                  <a:pt x="474" y="4"/>
                </a:cubicBezTo>
                <a:cubicBezTo>
                  <a:pt x="474" y="4"/>
                  <a:pt x="474" y="4"/>
                  <a:pt x="474" y="4"/>
                </a:cubicBezTo>
                <a:cubicBezTo>
                  <a:pt x="474" y="4"/>
                  <a:pt x="472" y="4"/>
                  <a:pt x="473" y="5"/>
                </a:cubicBezTo>
                <a:cubicBezTo>
                  <a:pt x="469" y="3"/>
                  <a:pt x="462" y="5"/>
                  <a:pt x="458" y="3"/>
                </a:cubicBezTo>
                <a:cubicBezTo>
                  <a:pt x="456" y="3"/>
                  <a:pt x="452" y="4"/>
                  <a:pt x="450" y="4"/>
                </a:cubicBezTo>
                <a:cubicBezTo>
                  <a:pt x="450" y="4"/>
                  <a:pt x="450" y="3"/>
                  <a:pt x="450" y="3"/>
                </a:cubicBezTo>
                <a:cubicBezTo>
                  <a:pt x="447" y="3"/>
                  <a:pt x="448" y="6"/>
                  <a:pt x="444" y="5"/>
                </a:cubicBezTo>
                <a:cubicBezTo>
                  <a:pt x="442" y="4"/>
                  <a:pt x="446" y="4"/>
                  <a:pt x="445" y="4"/>
                </a:cubicBezTo>
                <a:cubicBezTo>
                  <a:pt x="444" y="1"/>
                  <a:pt x="440" y="4"/>
                  <a:pt x="437" y="3"/>
                </a:cubicBezTo>
                <a:cubicBezTo>
                  <a:pt x="438" y="2"/>
                  <a:pt x="438" y="2"/>
                  <a:pt x="438" y="2"/>
                </a:cubicBezTo>
                <a:cubicBezTo>
                  <a:pt x="436" y="2"/>
                  <a:pt x="433" y="3"/>
                  <a:pt x="430" y="3"/>
                </a:cubicBezTo>
                <a:cubicBezTo>
                  <a:pt x="430" y="3"/>
                  <a:pt x="430" y="3"/>
                  <a:pt x="430" y="3"/>
                </a:cubicBezTo>
                <a:cubicBezTo>
                  <a:pt x="427" y="4"/>
                  <a:pt x="423" y="5"/>
                  <a:pt x="420" y="5"/>
                </a:cubicBezTo>
                <a:cubicBezTo>
                  <a:pt x="421" y="4"/>
                  <a:pt x="421" y="4"/>
                  <a:pt x="420" y="3"/>
                </a:cubicBezTo>
                <a:cubicBezTo>
                  <a:pt x="419" y="4"/>
                  <a:pt x="421" y="5"/>
                  <a:pt x="418" y="5"/>
                </a:cubicBezTo>
                <a:cubicBezTo>
                  <a:pt x="417" y="5"/>
                  <a:pt x="415" y="4"/>
                  <a:pt x="415" y="3"/>
                </a:cubicBezTo>
                <a:cubicBezTo>
                  <a:pt x="417" y="3"/>
                  <a:pt x="417" y="3"/>
                  <a:pt x="417" y="3"/>
                </a:cubicBezTo>
                <a:cubicBezTo>
                  <a:pt x="416" y="2"/>
                  <a:pt x="414" y="3"/>
                  <a:pt x="412" y="3"/>
                </a:cubicBezTo>
                <a:cubicBezTo>
                  <a:pt x="413" y="2"/>
                  <a:pt x="413" y="2"/>
                  <a:pt x="413" y="2"/>
                </a:cubicBezTo>
                <a:cubicBezTo>
                  <a:pt x="408" y="3"/>
                  <a:pt x="408" y="4"/>
                  <a:pt x="404" y="4"/>
                </a:cubicBezTo>
                <a:cubicBezTo>
                  <a:pt x="404" y="4"/>
                  <a:pt x="404" y="4"/>
                  <a:pt x="404" y="4"/>
                </a:cubicBezTo>
                <a:cubicBezTo>
                  <a:pt x="402" y="6"/>
                  <a:pt x="402" y="4"/>
                  <a:pt x="400" y="5"/>
                </a:cubicBezTo>
                <a:cubicBezTo>
                  <a:pt x="399" y="3"/>
                  <a:pt x="399" y="3"/>
                  <a:pt x="399" y="3"/>
                </a:cubicBezTo>
                <a:cubicBezTo>
                  <a:pt x="397" y="4"/>
                  <a:pt x="393" y="5"/>
                  <a:pt x="390" y="5"/>
                </a:cubicBezTo>
                <a:cubicBezTo>
                  <a:pt x="392" y="4"/>
                  <a:pt x="395" y="3"/>
                  <a:pt x="398" y="3"/>
                </a:cubicBezTo>
                <a:cubicBezTo>
                  <a:pt x="396" y="3"/>
                  <a:pt x="392" y="3"/>
                  <a:pt x="391" y="3"/>
                </a:cubicBezTo>
                <a:cubicBezTo>
                  <a:pt x="392" y="3"/>
                  <a:pt x="393" y="3"/>
                  <a:pt x="393" y="3"/>
                </a:cubicBezTo>
                <a:cubicBezTo>
                  <a:pt x="391" y="4"/>
                  <a:pt x="389" y="5"/>
                  <a:pt x="385" y="5"/>
                </a:cubicBezTo>
                <a:cubicBezTo>
                  <a:pt x="386" y="2"/>
                  <a:pt x="377" y="4"/>
                  <a:pt x="375" y="2"/>
                </a:cubicBezTo>
                <a:cubicBezTo>
                  <a:pt x="369" y="3"/>
                  <a:pt x="363" y="1"/>
                  <a:pt x="357" y="2"/>
                </a:cubicBezTo>
                <a:cubicBezTo>
                  <a:pt x="359" y="4"/>
                  <a:pt x="355" y="2"/>
                  <a:pt x="355" y="4"/>
                </a:cubicBezTo>
                <a:cubicBezTo>
                  <a:pt x="354" y="4"/>
                  <a:pt x="353" y="4"/>
                  <a:pt x="353" y="4"/>
                </a:cubicBezTo>
                <a:cubicBezTo>
                  <a:pt x="348" y="3"/>
                  <a:pt x="348" y="3"/>
                  <a:pt x="348" y="3"/>
                </a:cubicBezTo>
                <a:cubicBezTo>
                  <a:pt x="347" y="2"/>
                  <a:pt x="350" y="2"/>
                  <a:pt x="350" y="1"/>
                </a:cubicBezTo>
                <a:cubicBezTo>
                  <a:pt x="346" y="1"/>
                  <a:pt x="348" y="0"/>
                  <a:pt x="346" y="0"/>
                </a:cubicBezTo>
                <a:cubicBezTo>
                  <a:pt x="346" y="1"/>
                  <a:pt x="345" y="1"/>
                  <a:pt x="343" y="1"/>
                </a:cubicBezTo>
                <a:cubicBezTo>
                  <a:pt x="346" y="2"/>
                  <a:pt x="346" y="2"/>
                  <a:pt x="346" y="2"/>
                </a:cubicBezTo>
                <a:cubicBezTo>
                  <a:pt x="341" y="3"/>
                  <a:pt x="341" y="0"/>
                  <a:pt x="337" y="1"/>
                </a:cubicBezTo>
                <a:cubicBezTo>
                  <a:pt x="338" y="0"/>
                  <a:pt x="338" y="0"/>
                  <a:pt x="338" y="0"/>
                </a:cubicBezTo>
                <a:cubicBezTo>
                  <a:pt x="336" y="1"/>
                  <a:pt x="329" y="0"/>
                  <a:pt x="327" y="2"/>
                </a:cubicBezTo>
                <a:cubicBezTo>
                  <a:pt x="326" y="2"/>
                  <a:pt x="326" y="1"/>
                  <a:pt x="327" y="1"/>
                </a:cubicBezTo>
                <a:cubicBezTo>
                  <a:pt x="321" y="1"/>
                  <a:pt x="314" y="3"/>
                  <a:pt x="309" y="2"/>
                </a:cubicBezTo>
                <a:cubicBezTo>
                  <a:pt x="310" y="1"/>
                  <a:pt x="310" y="1"/>
                  <a:pt x="310" y="1"/>
                </a:cubicBezTo>
                <a:cubicBezTo>
                  <a:pt x="309" y="2"/>
                  <a:pt x="308" y="2"/>
                  <a:pt x="306" y="2"/>
                </a:cubicBezTo>
                <a:cubicBezTo>
                  <a:pt x="307" y="2"/>
                  <a:pt x="307" y="1"/>
                  <a:pt x="306" y="1"/>
                </a:cubicBezTo>
                <a:cubicBezTo>
                  <a:pt x="306" y="1"/>
                  <a:pt x="304" y="2"/>
                  <a:pt x="302" y="2"/>
                </a:cubicBezTo>
                <a:cubicBezTo>
                  <a:pt x="303" y="1"/>
                  <a:pt x="303" y="1"/>
                  <a:pt x="303" y="1"/>
                </a:cubicBezTo>
                <a:cubicBezTo>
                  <a:pt x="298" y="0"/>
                  <a:pt x="295" y="3"/>
                  <a:pt x="290" y="3"/>
                </a:cubicBezTo>
                <a:cubicBezTo>
                  <a:pt x="290" y="2"/>
                  <a:pt x="285" y="1"/>
                  <a:pt x="283" y="1"/>
                </a:cubicBezTo>
                <a:cubicBezTo>
                  <a:pt x="283" y="0"/>
                  <a:pt x="283" y="0"/>
                  <a:pt x="283" y="0"/>
                </a:cubicBezTo>
                <a:cubicBezTo>
                  <a:pt x="276" y="0"/>
                  <a:pt x="272" y="2"/>
                  <a:pt x="266" y="3"/>
                </a:cubicBezTo>
                <a:cubicBezTo>
                  <a:pt x="262" y="1"/>
                  <a:pt x="253" y="2"/>
                  <a:pt x="247" y="1"/>
                </a:cubicBezTo>
                <a:cubicBezTo>
                  <a:pt x="248" y="1"/>
                  <a:pt x="246" y="2"/>
                  <a:pt x="245" y="2"/>
                </a:cubicBezTo>
                <a:cubicBezTo>
                  <a:pt x="244" y="2"/>
                  <a:pt x="241" y="4"/>
                  <a:pt x="242" y="2"/>
                </a:cubicBezTo>
                <a:cubicBezTo>
                  <a:pt x="242" y="2"/>
                  <a:pt x="242" y="2"/>
                  <a:pt x="242" y="2"/>
                </a:cubicBezTo>
                <a:cubicBezTo>
                  <a:pt x="241" y="0"/>
                  <a:pt x="238" y="1"/>
                  <a:pt x="236" y="1"/>
                </a:cubicBezTo>
                <a:cubicBezTo>
                  <a:pt x="235" y="3"/>
                  <a:pt x="235" y="3"/>
                  <a:pt x="235" y="3"/>
                </a:cubicBezTo>
                <a:cubicBezTo>
                  <a:pt x="229" y="0"/>
                  <a:pt x="220" y="4"/>
                  <a:pt x="216" y="1"/>
                </a:cubicBezTo>
                <a:cubicBezTo>
                  <a:pt x="215" y="2"/>
                  <a:pt x="213" y="2"/>
                  <a:pt x="212" y="2"/>
                </a:cubicBezTo>
                <a:cubicBezTo>
                  <a:pt x="212" y="1"/>
                  <a:pt x="212" y="1"/>
                  <a:pt x="212" y="1"/>
                </a:cubicBezTo>
                <a:cubicBezTo>
                  <a:pt x="208" y="1"/>
                  <a:pt x="206" y="1"/>
                  <a:pt x="201" y="1"/>
                </a:cubicBezTo>
                <a:cubicBezTo>
                  <a:pt x="202" y="0"/>
                  <a:pt x="202" y="0"/>
                  <a:pt x="202" y="0"/>
                </a:cubicBezTo>
                <a:cubicBezTo>
                  <a:pt x="199" y="0"/>
                  <a:pt x="198" y="3"/>
                  <a:pt x="195" y="3"/>
                </a:cubicBezTo>
                <a:cubicBezTo>
                  <a:pt x="195" y="2"/>
                  <a:pt x="195" y="2"/>
                  <a:pt x="195" y="2"/>
                </a:cubicBezTo>
                <a:cubicBezTo>
                  <a:pt x="190" y="2"/>
                  <a:pt x="185" y="0"/>
                  <a:pt x="180" y="2"/>
                </a:cubicBezTo>
                <a:cubicBezTo>
                  <a:pt x="180" y="2"/>
                  <a:pt x="180" y="1"/>
                  <a:pt x="181" y="1"/>
                </a:cubicBezTo>
                <a:cubicBezTo>
                  <a:pt x="179" y="1"/>
                  <a:pt x="172" y="0"/>
                  <a:pt x="173" y="2"/>
                </a:cubicBezTo>
                <a:cubicBezTo>
                  <a:pt x="173" y="1"/>
                  <a:pt x="168" y="2"/>
                  <a:pt x="165" y="3"/>
                </a:cubicBezTo>
                <a:cubicBezTo>
                  <a:pt x="165" y="2"/>
                  <a:pt x="165" y="2"/>
                  <a:pt x="165" y="2"/>
                </a:cubicBezTo>
                <a:cubicBezTo>
                  <a:pt x="163" y="3"/>
                  <a:pt x="163" y="3"/>
                  <a:pt x="160" y="4"/>
                </a:cubicBezTo>
                <a:cubicBezTo>
                  <a:pt x="159" y="4"/>
                  <a:pt x="159" y="3"/>
                  <a:pt x="160" y="3"/>
                </a:cubicBezTo>
                <a:cubicBezTo>
                  <a:pt x="158" y="3"/>
                  <a:pt x="158" y="4"/>
                  <a:pt x="155" y="4"/>
                </a:cubicBezTo>
                <a:cubicBezTo>
                  <a:pt x="157" y="3"/>
                  <a:pt x="157" y="3"/>
                  <a:pt x="157" y="3"/>
                </a:cubicBezTo>
                <a:cubicBezTo>
                  <a:pt x="154" y="3"/>
                  <a:pt x="154" y="3"/>
                  <a:pt x="153" y="4"/>
                </a:cubicBezTo>
                <a:cubicBezTo>
                  <a:pt x="151" y="5"/>
                  <a:pt x="148" y="4"/>
                  <a:pt x="148" y="3"/>
                </a:cubicBezTo>
                <a:cubicBezTo>
                  <a:pt x="147" y="3"/>
                  <a:pt x="146" y="4"/>
                  <a:pt x="144" y="4"/>
                </a:cubicBezTo>
                <a:cubicBezTo>
                  <a:pt x="144" y="4"/>
                  <a:pt x="145" y="3"/>
                  <a:pt x="145" y="3"/>
                </a:cubicBezTo>
                <a:cubicBezTo>
                  <a:pt x="141" y="2"/>
                  <a:pt x="139" y="5"/>
                  <a:pt x="136" y="3"/>
                </a:cubicBezTo>
                <a:cubicBezTo>
                  <a:pt x="136" y="3"/>
                  <a:pt x="135" y="3"/>
                  <a:pt x="135" y="3"/>
                </a:cubicBezTo>
                <a:cubicBezTo>
                  <a:pt x="139" y="3"/>
                  <a:pt x="141" y="3"/>
                  <a:pt x="141" y="3"/>
                </a:cubicBezTo>
                <a:cubicBezTo>
                  <a:pt x="141" y="2"/>
                  <a:pt x="138" y="2"/>
                  <a:pt x="141" y="0"/>
                </a:cubicBezTo>
                <a:cubicBezTo>
                  <a:pt x="138" y="1"/>
                  <a:pt x="135" y="3"/>
                  <a:pt x="132" y="2"/>
                </a:cubicBezTo>
                <a:cubicBezTo>
                  <a:pt x="132" y="2"/>
                  <a:pt x="132" y="2"/>
                  <a:pt x="132" y="2"/>
                </a:cubicBezTo>
                <a:cubicBezTo>
                  <a:pt x="132" y="2"/>
                  <a:pt x="132" y="2"/>
                  <a:pt x="132" y="2"/>
                </a:cubicBezTo>
                <a:cubicBezTo>
                  <a:pt x="131" y="2"/>
                  <a:pt x="131" y="2"/>
                  <a:pt x="130" y="2"/>
                </a:cubicBezTo>
                <a:cubicBezTo>
                  <a:pt x="129" y="2"/>
                  <a:pt x="129" y="2"/>
                  <a:pt x="128" y="2"/>
                </a:cubicBezTo>
                <a:cubicBezTo>
                  <a:pt x="128" y="1"/>
                  <a:pt x="125" y="1"/>
                  <a:pt x="123" y="1"/>
                </a:cubicBezTo>
                <a:cubicBezTo>
                  <a:pt x="124" y="2"/>
                  <a:pt x="122" y="2"/>
                  <a:pt x="123" y="3"/>
                </a:cubicBezTo>
                <a:cubicBezTo>
                  <a:pt x="123" y="3"/>
                  <a:pt x="124" y="3"/>
                  <a:pt x="125" y="3"/>
                </a:cubicBezTo>
                <a:cubicBezTo>
                  <a:pt x="125" y="3"/>
                  <a:pt x="125" y="3"/>
                  <a:pt x="125" y="3"/>
                </a:cubicBezTo>
                <a:cubicBezTo>
                  <a:pt x="125" y="3"/>
                  <a:pt x="125" y="3"/>
                  <a:pt x="125" y="3"/>
                </a:cubicBezTo>
                <a:cubicBezTo>
                  <a:pt x="126" y="3"/>
                  <a:pt x="127" y="3"/>
                  <a:pt x="128" y="3"/>
                </a:cubicBezTo>
                <a:cubicBezTo>
                  <a:pt x="127" y="3"/>
                  <a:pt x="126" y="4"/>
                  <a:pt x="125" y="3"/>
                </a:cubicBezTo>
                <a:cubicBezTo>
                  <a:pt x="124" y="4"/>
                  <a:pt x="123" y="5"/>
                  <a:pt x="123" y="5"/>
                </a:cubicBezTo>
                <a:cubicBezTo>
                  <a:pt x="121" y="3"/>
                  <a:pt x="117" y="3"/>
                  <a:pt x="117" y="2"/>
                </a:cubicBezTo>
                <a:cubicBezTo>
                  <a:pt x="113" y="2"/>
                  <a:pt x="107" y="2"/>
                  <a:pt x="105" y="4"/>
                </a:cubicBezTo>
                <a:cubicBezTo>
                  <a:pt x="103" y="4"/>
                  <a:pt x="103" y="4"/>
                  <a:pt x="103" y="3"/>
                </a:cubicBezTo>
                <a:cubicBezTo>
                  <a:pt x="103" y="3"/>
                  <a:pt x="104" y="3"/>
                  <a:pt x="105" y="3"/>
                </a:cubicBezTo>
                <a:cubicBezTo>
                  <a:pt x="102" y="3"/>
                  <a:pt x="98" y="3"/>
                  <a:pt x="97" y="4"/>
                </a:cubicBezTo>
                <a:cubicBezTo>
                  <a:pt x="94" y="4"/>
                  <a:pt x="99" y="3"/>
                  <a:pt x="95" y="3"/>
                </a:cubicBezTo>
                <a:cubicBezTo>
                  <a:pt x="95" y="3"/>
                  <a:pt x="95" y="3"/>
                  <a:pt x="95" y="3"/>
                </a:cubicBezTo>
                <a:cubicBezTo>
                  <a:pt x="87" y="1"/>
                  <a:pt x="82" y="7"/>
                  <a:pt x="73" y="4"/>
                </a:cubicBezTo>
                <a:cubicBezTo>
                  <a:pt x="74" y="4"/>
                  <a:pt x="74" y="4"/>
                  <a:pt x="74" y="4"/>
                </a:cubicBezTo>
                <a:cubicBezTo>
                  <a:pt x="64" y="3"/>
                  <a:pt x="53" y="5"/>
                  <a:pt x="43" y="3"/>
                </a:cubicBezTo>
                <a:cubicBezTo>
                  <a:pt x="40" y="3"/>
                  <a:pt x="40" y="4"/>
                  <a:pt x="38" y="4"/>
                </a:cubicBezTo>
                <a:cubicBezTo>
                  <a:pt x="38" y="3"/>
                  <a:pt x="38" y="3"/>
                  <a:pt x="38" y="3"/>
                </a:cubicBezTo>
                <a:cubicBezTo>
                  <a:pt x="35" y="5"/>
                  <a:pt x="35" y="5"/>
                  <a:pt x="35" y="5"/>
                </a:cubicBezTo>
                <a:cubicBezTo>
                  <a:pt x="30" y="6"/>
                  <a:pt x="27" y="2"/>
                  <a:pt x="22" y="4"/>
                </a:cubicBezTo>
                <a:cubicBezTo>
                  <a:pt x="23" y="4"/>
                  <a:pt x="23" y="4"/>
                  <a:pt x="23" y="4"/>
                </a:cubicBezTo>
                <a:cubicBezTo>
                  <a:pt x="21" y="4"/>
                  <a:pt x="17" y="5"/>
                  <a:pt x="17" y="4"/>
                </a:cubicBezTo>
                <a:cubicBezTo>
                  <a:pt x="17" y="4"/>
                  <a:pt x="16" y="5"/>
                  <a:pt x="16" y="4"/>
                </a:cubicBezTo>
                <a:cubicBezTo>
                  <a:pt x="16" y="4"/>
                  <a:pt x="16" y="4"/>
                  <a:pt x="16" y="4"/>
                </a:cubicBezTo>
                <a:cubicBezTo>
                  <a:pt x="11" y="5"/>
                  <a:pt x="11" y="5"/>
                  <a:pt x="11" y="5"/>
                </a:cubicBezTo>
                <a:cubicBezTo>
                  <a:pt x="7" y="4"/>
                  <a:pt x="11" y="2"/>
                  <a:pt x="6" y="2"/>
                </a:cubicBezTo>
                <a:cubicBezTo>
                  <a:pt x="4" y="2"/>
                  <a:pt x="0" y="4"/>
                  <a:pt x="1" y="5"/>
                </a:cubicBezTo>
                <a:cubicBezTo>
                  <a:pt x="2" y="5"/>
                  <a:pt x="3" y="5"/>
                  <a:pt x="3" y="6"/>
                </a:cubicBezTo>
                <a:cubicBezTo>
                  <a:pt x="1" y="6"/>
                  <a:pt x="1" y="6"/>
                  <a:pt x="1" y="6"/>
                </a:cubicBezTo>
                <a:cubicBezTo>
                  <a:pt x="1" y="8"/>
                  <a:pt x="0" y="10"/>
                  <a:pt x="4" y="11"/>
                </a:cubicBezTo>
                <a:cubicBezTo>
                  <a:pt x="7" y="10"/>
                  <a:pt x="7" y="10"/>
                  <a:pt x="7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6" y="11"/>
                  <a:pt x="6" y="11"/>
                  <a:pt x="6" y="11"/>
                </a:cubicBezTo>
                <a:cubicBezTo>
                  <a:pt x="7" y="12"/>
                  <a:pt x="8" y="11"/>
                  <a:pt x="9" y="10"/>
                </a:cubicBezTo>
                <a:cubicBezTo>
                  <a:pt x="9" y="11"/>
                  <a:pt x="10" y="11"/>
                  <a:pt x="10" y="11"/>
                </a:cubicBezTo>
                <a:cubicBezTo>
                  <a:pt x="13" y="10"/>
                  <a:pt x="13" y="10"/>
                  <a:pt x="13" y="10"/>
                </a:cubicBezTo>
                <a:cubicBezTo>
                  <a:pt x="14" y="10"/>
                  <a:pt x="12" y="11"/>
                  <a:pt x="14" y="11"/>
                </a:cubicBezTo>
                <a:cubicBezTo>
                  <a:pt x="16" y="11"/>
                  <a:pt x="13" y="10"/>
                  <a:pt x="15" y="9"/>
                </a:cubicBezTo>
                <a:cubicBezTo>
                  <a:pt x="17" y="10"/>
                  <a:pt x="16" y="11"/>
                  <a:pt x="18" y="10"/>
                </a:cubicBezTo>
                <a:cubicBezTo>
                  <a:pt x="18" y="11"/>
                  <a:pt x="18" y="11"/>
                  <a:pt x="17" y="11"/>
                </a:cubicBezTo>
                <a:cubicBezTo>
                  <a:pt x="19" y="10"/>
                  <a:pt x="21" y="11"/>
                  <a:pt x="22" y="10"/>
                </a:cubicBezTo>
                <a:cubicBezTo>
                  <a:pt x="24" y="11"/>
                  <a:pt x="27" y="10"/>
                  <a:pt x="27" y="11"/>
                </a:cubicBezTo>
                <a:cubicBezTo>
                  <a:pt x="28" y="11"/>
                  <a:pt x="30" y="10"/>
                  <a:pt x="31" y="10"/>
                </a:cubicBezTo>
                <a:cubicBezTo>
                  <a:pt x="29" y="12"/>
                  <a:pt x="37" y="10"/>
                  <a:pt x="36" y="12"/>
                </a:cubicBezTo>
                <a:cubicBezTo>
                  <a:pt x="38" y="10"/>
                  <a:pt x="43" y="11"/>
                  <a:pt x="46" y="10"/>
                </a:cubicBezTo>
                <a:cubicBezTo>
                  <a:pt x="46" y="10"/>
                  <a:pt x="46" y="11"/>
                  <a:pt x="45" y="11"/>
                </a:cubicBezTo>
                <a:cubicBezTo>
                  <a:pt x="47" y="11"/>
                  <a:pt x="48" y="11"/>
                  <a:pt x="49" y="12"/>
                </a:cubicBezTo>
                <a:cubicBezTo>
                  <a:pt x="49" y="10"/>
                  <a:pt x="52" y="10"/>
                  <a:pt x="54" y="9"/>
                </a:cubicBezTo>
                <a:cubicBezTo>
                  <a:pt x="56" y="10"/>
                  <a:pt x="53" y="11"/>
                  <a:pt x="53" y="12"/>
                </a:cubicBezTo>
                <a:cubicBezTo>
                  <a:pt x="53" y="11"/>
                  <a:pt x="57" y="11"/>
                  <a:pt x="57" y="10"/>
                </a:cubicBezTo>
                <a:cubicBezTo>
                  <a:pt x="58" y="11"/>
                  <a:pt x="58" y="10"/>
                  <a:pt x="59" y="12"/>
                </a:cubicBezTo>
                <a:cubicBezTo>
                  <a:pt x="59" y="10"/>
                  <a:pt x="61" y="11"/>
                  <a:pt x="62" y="10"/>
                </a:cubicBezTo>
                <a:cubicBezTo>
                  <a:pt x="65" y="11"/>
                  <a:pt x="63" y="12"/>
                  <a:pt x="66" y="11"/>
                </a:cubicBezTo>
                <a:cubicBezTo>
                  <a:pt x="67" y="12"/>
                  <a:pt x="65" y="13"/>
                  <a:pt x="65" y="13"/>
                </a:cubicBezTo>
                <a:close/>
                <a:moveTo>
                  <a:pt x="133" y="9"/>
                </a:moveTo>
                <a:cubicBezTo>
                  <a:pt x="133" y="9"/>
                  <a:pt x="133" y="9"/>
                  <a:pt x="133" y="9"/>
                </a:cubicBezTo>
                <a:cubicBezTo>
                  <a:pt x="132" y="9"/>
                  <a:pt x="132" y="9"/>
                  <a:pt x="131" y="9"/>
                </a:cubicBezTo>
                <a:cubicBezTo>
                  <a:pt x="132" y="9"/>
                  <a:pt x="132" y="9"/>
                  <a:pt x="133" y="9"/>
                </a:cubicBezTo>
                <a:close/>
                <a:moveTo>
                  <a:pt x="138" y="9"/>
                </a:moveTo>
                <a:cubicBezTo>
                  <a:pt x="138" y="9"/>
                  <a:pt x="137" y="9"/>
                  <a:pt x="136" y="9"/>
                </a:cubicBezTo>
                <a:cubicBezTo>
                  <a:pt x="136" y="9"/>
                  <a:pt x="136" y="8"/>
                  <a:pt x="136" y="8"/>
                </a:cubicBezTo>
                <a:cubicBezTo>
                  <a:pt x="136" y="9"/>
                  <a:pt x="137" y="9"/>
                  <a:pt x="138" y="9"/>
                </a:cubicBezTo>
                <a:close/>
                <a:moveTo>
                  <a:pt x="126" y="1"/>
                </a:moveTo>
                <a:cubicBezTo>
                  <a:pt x="127" y="1"/>
                  <a:pt x="127" y="1"/>
                  <a:pt x="128" y="2"/>
                </a:cubicBezTo>
                <a:cubicBezTo>
                  <a:pt x="127" y="2"/>
                  <a:pt x="127" y="2"/>
                  <a:pt x="126" y="2"/>
                </a:cubicBezTo>
                <a:cubicBezTo>
                  <a:pt x="126" y="2"/>
                  <a:pt x="126" y="2"/>
                  <a:pt x="126" y="2"/>
                </a:cubicBezTo>
                <a:cubicBezTo>
                  <a:pt x="126" y="2"/>
                  <a:pt x="126" y="2"/>
                  <a:pt x="126" y="1"/>
                </a:cubicBezTo>
                <a:close/>
              </a:path>
            </a:pathLst>
          </a:custGeom>
          <a:solidFill>
            <a:schemeClr val="bg1">
              <a:alpha val="1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75B02578-0A30-47EF-B07D-5BFAC29481EA}"/>
              </a:ext>
            </a:extLst>
          </p:cNvPr>
          <p:cNvGrpSpPr/>
          <p:nvPr/>
        </p:nvGrpSpPr>
        <p:grpSpPr>
          <a:xfrm>
            <a:off x="10870348" y="723068"/>
            <a:ext cx="758492" cy="758492"/>
            <a:chOff x="9433843" y="497157"/>
            <a:chExt cx="2160000" cy="2160000"/>
          </a:xfrm>
          <a:solidFill>
            <a:schemeClr val="accent3"/>
          </a:solidFill>
        </p:grpSpPr>
        <p:sp>
          <p:nvSpPr>
            <p:cNvPr id="74" name="Freeform 83">
              <a:extLst>
                <a:ext uri="{FF2B5EF4-FFF2-40B4-BE49-F238E27FC236}">
                  <a16:creationId xmlns:a16="http://schemas.microsoft.com/office/drawing/2014/main" id="{84307E05-C6AD-4767-84D6-F933E53E58E4}"/>
                </a:ext>
              </a:extLst>
            </p:cNvPr>
            <p:cNvSpPr>
              <a:spLocks noEditPoints="1"/>
            </p:cNvSpPr>
            <p:nvPr/>
          </p:nvSpPr>
          <p:spPr bwMode="auto">
            <a:xfrm flipH="1">
              <a:off x="9433843" y="760913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5" name="Freeform 83">
              <a:extLst>
                <a:ext uri="{FF2B5EF4-FFF2-40B4-BE49-F238E27FC236}">
                  <a16:creationId xmlns:a16="http://schemas.microsoft.com/office/drawing/2014/main" id="{C42E5419-F4F3-46F5-9933-29E1DC6F445D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10186879" y="1556978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1B720C64-DC3F-4581-B9F3-DC4C5D2E0A0C}"/>
              </a:ext>
            </a:extLst>
          </p:cNvPr>
          <p:cNvGrpSpPr/>
          <p:nvPr/>
        </p:nvGrpSpPr>
        <p:grpSpPr>
          <a:xfrm rot="5400000">
            <a:off x="10776029" y="5526475"/>
            <a:ext cx="842052" cy="842052"/>
            <a:chOff x="9433843" y="497157"/>
            <a:chExt cx="2160000" cy="2160000"/>
          </a:xfrm>
          <a:solidFill>
            <a:schemeClr val="accent3"/>
          </a:solidFill>
        </p:grpSpPr>
        <p:sp>
          <p:nvSpPr>
            <p:cNvPr id="78" name="Freeform 83">
              <a:extLst>
                <a:ext uri="{FF2B5EF4-FFF2-40B4-BE49-F238E27FC236}">
                  <a16:creationId xmlns:a16="http://schemas.microsoft.com/office/drawing/2014/main" id="{A595CC1D-DAFE-4C7E-9789-676E66371171}"/>
                </a:ext>
              </a:extLst>
            </p:cNvPr>
            <p:cNvSpPr>
              <a:spLocks noEditPoints="1"/>
            </p:cNvSpPr>
            <p:nvPr/>
          </p:nvSpPr>
          <p:spPr bwMode="auto">
            <a:xfrm flipH="1">
              <a:off x="9433843" y="760913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9" name="Freeform 83">
              <a:extLst>
                <a:ext uri="{FF2B5EF4-FFF2-40B4-BE49-F238E27FC236}">
                  <a16:creationId xmlns:a16="http://schemas.microsoft.com/office/drawing/2014/main" id="{26780FA2-1B3E-4369-9B15-457C4B0A9440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10186879" y="1556978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190" name="Object 3">
            <a:extLst>
              <a:ext uri="{FF2B5EF4-FFF2-40B4-BE49-F238E27FC236}">
                <a16:creationId xmlns:a16="http://schemas.microsoft.com/office/drawing/2014/main" id="{A8EA290C-02FC-4C42-8DD2-7BA6763BD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9342"/>
              </p:ext>
            </p:extLst>
          </p:nvPr>
        </p:nvGraphicFramePr>
        <p:xfrm>
          <a:off x="3237391" y="1967174"/>
          <a:ext cx="32131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1514430" imgH="438060" progId="Equation.DSMT4">
                  <p:embed/>
                </p:oleObj>
              </mc:Choice>
              <mc:Fallback>
                <p:oleObj name="Equation" r:id="rId3" imgW="1514430" imgH="438060" progId="Equation.DSMT4">
                  <p:embed/>
                  <p:pic>
                    <p:nvPicPr>
                      <p:cNvPr id="59395" name="Object 3">
                        <a:extLst>
                          <a:ext uri="{FF2B5EF4-FFF2-40B4-BE49-F238E27FC236}">
                            <a16:creationId xmlns:a16="http://schemas.microsoft.com/office/drawing/2014/main" id="{D1EA45EF-6630-49FA-BE28-46CD2DAC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391" y="1967174"/>
                        <a:ext cx="32131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4">
            <a:extLst>
              <a:ext uri="{FF2B5EF4-FFF2-40B4-BE49-F238E27FC236}">
                <a16:creationId xmlns:a16="http://schemas.microsoft.com/office/drawing/2014/main" id="{B79B8862-C022-41D5-9FDC-36D8456DB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38234"/>
              </p:ext>
            </p:extLst>
          </p:nvPr>
        </p:nvGraphicFramePr>
        <p:xfrm>
          <a:off x="3237391" y="3272533"/>
          <a:ext cx="3300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1314360" imgH="400050" progId="Equation.DSMT4">
                  <p:embed/>
                </p:oleObj>
              </mc:Choice>
              <mc:Fallback>
                <p:oleObj name="Equation" r:id="rId5" imgW="1314360" imgH="400050" progId="Equation.DSMT4">
                  <p:embed/>
                  <p:pic>
                    <p:nvPicPr>
                      <p:cNvPr id="59396" name="Object 4">
                        <a:extLst>
                          <a:ext uri="{FF2B5EF4-FFF2-40B4-BE49-F238E27FC236}">
                            <a16:creationId xmlns:a16="http://schemas.microsoft.com/office/drawing/2014/main" id="{98D7DB9D-F23C-4C77-A579-330C792D7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391" y="3272533"/>
                        <a:ext cx="33004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5">
            <a:extLst>
              <a:ext uri="{FF2B5EF4-FFF2-40B4-BE49-F238E27FC236}">
                <a16:creationId xmlns:a16="http://schemas.microsoft.com/office/drawing/2014/main" id="{D034107A-53E7-4AEF-9F43-DC9A5B02D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81688"/>
              </p:ext>
            </p:extLst>
          </p:nvPr>
        </p:nvGraphicFramePr>
        <p:xfrm>
          <a:off x="3273904" y="4605760"/>
          <a:ext cx="35845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1428840" imgH="400050" progId="Equation.DSMT4">
                  <p:embed/>
                </p:oleObj>
              </mc:Choice>
              <mc:Fallback>
                <p:oleObj name="Equation" r:id="rId7" imgW="1428840" imgH="400050" progId="Equation.DSMT4">
                  <p:embed/>
                  <p:pic>
                    <p:nvPicPr>
                      <p:cNvPr id="59397" name="Object 5">
                        <a:extLst>
                          <a:ext uri="{FF2B5EF4-FFF2-40B4-BE49-F238E27FC236}">
                            <a16:creationId xmlns:a16="http://schemas.microsoft.com/office/drawing/2014/main" id="{AF664DDA-1791-4372-AA0F-A5FAB3BFF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904" y="4605760"/>
                        <a:ext cx="35845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3">
            <a:extLst>
              <a:ext uri="{FF2B5EF4-FFF2-40B4-BE49-F238E27FC236}">
                <a16:creationId xmlns:a16="http://schemas.microsoft.com/office/drawing/2014/main" id="{DA214EFB-0AAA-44A2-9B86-827BE20B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01172"/>
              </p:ext>
            </p:extLst>
          </p:nvPr>
        </p:nvGraphicFramePr>
        <p:xfrm>
          <a:off x="3289714" y="679450"/>
          <a:ext cx="29638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9" imgW="1396800" imgH="444240" progId="Equation.DSMT4">
                  <p:embed/>
                </p:oleObj>
              </mc:Choice>
              <mc:Fallback>
                <p:oleObj name="Equation" r:id="rId9" imgW="1396800" imgH="444240" progId="Equation.DSMT4">
                  <p:embed/>
                  <p:pic>
                    <p:nvPicPr>
                      <p:cNvPr id="190" name="Object 3">
                        <a:extLst>
                          <a:ext uri="{FF2B5EF4-FFF2-40B4-BE49-F238E27FC236}">
                            <a16:creationId xmlns:a16="http://schemas.microsoft.com/office/drawing/2014/main" id="{A8EA290C-02FC-4C42-8DD2-7BA6763BD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714" y="679450"/>
                        <a:ext cx="296386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96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组合 56">
            <a:extLst>
              <a:ext uri="{FF2B5EF4-FFF2-40B4-BE49-F238E27FC236}">
                <a16:creationId xmlns:a16="http://schemas.microsoft.com/office/drawing/2014/main" id="{644C2299-5A90-4D08-96DC-F150A6A5E542}"/>
              </a:ext>
            </a:extLst>
          </p:cNvPr>
          <p:cNvGrpSpPr/>
          <p:nvPr/>
        </p:nvGrpSpPr>
        <p:grpSpPr>
          <a:xfrm>
            <a:off x="7478956" y="1184600"/>
            <a:ext cx="4126028" cy="1950824"/>
            <a:chOff x="7338577" y="352121"/>
            <a:chExt cx="4126028" cy="1950824"/>
          </a:xfrm>
        </p:grpSpPr>
        <p:sp>
          <p:nvSpPr>
            <p:cNvPr id="59" name="Freeform 166">
              <a:extLst>
                <a:ext uri="{FF2B5EF4-FFF2-40B4-BE49-F238E27FC236}">
                  <a16:creationId xmlns:a16="http://schemas.microsoft.com/office/drawing/2014/main" id="{7EFE1B19-3D1A-4711-9910-7C532DD19ED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8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1" name="Freeform 166">
              <a:extLst>
                <a:ext uri="{FF2B5EF4-FFF2-40B4-BE49-F238E27FC236}">
                  <a16:creationId xmlns:a16="http://schemas.microsoft.com/office/drawing/2014/main" id="{BD48F2BF-0D04-4C05-AA17-31C390262E6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8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2" name="Freeform 166">
              <a:extLst>
                <a:ext uri="{FF2B5EF4-FFF2-40B4-BE49-F238E27FC236}">
                  <a16:creationId xmlns:a16="http://schemas.microsoft.com/office/drawing/2014/main" id="{1D81F253-AF10-4C7B-B662-D7A40AF02D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" name="Freeform 166">
              <a:extLst>
                <a:ext uri="{FF2B5EF4-FFF2-40B4-BE49-F238E27FC236}">
                  <a16:creationId xmlns:a16="http://schemas.microsoft.com/office/drawing/2014/main" id="{706401BD-D3AB-4986-BEC9-4A9D4D88EF8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4" name="Freeform 166">
              <a:extLst>
                <a:ext uri="{FF2B5EF4-FFF2-40B4-BE49-F238E27FC236}">
                  <a16:creationId xmlns:a16="http://schemas.microsoft.com/office/drawing/2014/main" id="{ED19FAA0-227C-4570-AA51-17B9C583D3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5" name="Freeform 166">
              <a:extLst>
                <a:ext uri="{FF2B5EF4-FFF2-40B4-BE49-F238E27FC236}">
                  <a16:creationId xmlns:a16="http://schemas.microsoft.com/office/drawing/2014/main" id="{F72EB09B-665B-4CF4-A387-2A2BADBA60D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87" name="Text Box 20">
            <a:extLst>
              <a:ext uri="{FF2B5EF4-FFF2-40B4-BE49-F238E27FC236}">
                <a16:creationId xmlns:a16="http://schemas.microsoft.com/office/drawing/2014/main" id="{3A26E001-D0F0-4ECF-816D-E3586F330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84974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数基本公式</a:t>
            </a:r>
          </a:p>
        </p:txBody>
      </p: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E2AD7925-1ED3-4935-983E-6D0D085AA655}"/>
              </a:ext>
            </a:extLst>
          </p:cNvPr>
          <p:cNvGrpSpPr/>
          <p:nvPr/>
        </p:nvGrpSpPr>
        <p:grpSpPr>
          <a:xfrm>
            <a:off x="493630" y="30057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89" name="Freeform 140">
              <a:extLst>
                <a:ext uri="{FF2B5EF4-FFF2-40B4-BE49-F238E27FC236}">
                  <a16:creationId xmlns:a16="http://schemas.microsoft.com/office/drawing/2014/main" id="{0311470C-110D-490D-9E6F-B96376A42C4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0" name="Freeform 141">
              <a:extLst>
                <a:ext uri="{FF2B5EF4-FFF2-40B4-BE49-F238E27FC236}">
                  <a16:creationId xmlns:a16="http://schemas.microsoft.com/office/drawing/2014/main" id="{71B9F419-4F96-4B36-8B54-F25199CAB0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1" name="Freeform 142">
              <a:extLst>
                <a:ext uri="{FF2B5EF4-FFF2-40B4-BE49-F238E27FC236}">
                  <a16:creationId xmlns:a16="http://schemas.microsoft.com/office/drawing/2014/main" id="{15CC5ECB-FE5E-4A16-99EC-A41D44C052FE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2" name="Freeform 143">
              <a:extLst>
                <a:ext uri="{FF2B5EF4-FFF2-40B4-BE49-F238E27FC236}">
                  <a16:creationId xmlns:a16="http://schemas.microsoft.com/office/drawing/2014/main" id="{CC1931EE-9073-4CB6-8EF4-C21FAF518B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3" name="Freeform 144">
              <a:extLst>
                <a:ext uri="{FF2B5EF4-FFF2-40B4-BE49-F238E27FC236}">
                  <a16:creationId xmlns:a16="http://schemas.microsoft.com/office/drawing/2014/main" id="{16F2EDF7-F86E-42AF-B2FC-456A8C916DF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4" name="Freeform 145">
              <a:extLst>
                <a:ext uri="{FF2B5EF4-FFF2-40B4-BE49-F238E27FC236}">
                  <a16:creationId xmlns:a16="http://schemas.microsoft.com/office/drawing/2014/main" id="{D143FAD4-C0FC-4648-8B2D-6F635310AA0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5" name="Freeform 146">
              <a:extLst>
                <a:ext uri="{FF2B5EF4-FFF2-40B4-BE49-F238E27FC236}">
                  <a16:creationId xmlns:a16="http://schemas.microsoft.com/office/drawing/2014/main" id="{5DE5B6F4-9401-41C9-91BD-E538048DF0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6" name="Freeform 147">
              <a:extLst>
                <a:ext uri="{FF2B5EF4-FFF2-40B4-BE49-F238E27FC236}">
                  <a16:creationId xmlns:a16="http://schemas.microsoft.com/office/drawing/2014/main" id="{35CE4923-A8DE-4A41-B966-8326B3BB8A4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7" name="Freeform 148">
              <a:extLst>
                <a:ext uri="{FF2B5EF4-FFF2-40B4-BE49-F238E27FC236}">
                  <a16:creationId xmlns:a16="http://schemas.microsoft.com/office/drawing/2014/main" id="{E752C34E-06AB-4957-8FC4-6696EB1C4A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13B669AE-E054-4EC9-8150-E9424E6FE459}"/>
              </a:ext>
            </a:extLst>
          </p:cNvPr>
          <p:cNvGrpSpPr/>
          <p:nvPr/>
        </p:nvGrpSpPr>
        <p:grpSpPr>
          <a:xfrm>
            <a:off x="952601" y="93476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99" name="Freeform 334">
              <a:extLst>
                <a:ext uri="{FF2B5EF4-FFF2-40B4-BE49-F238E27FC236}">
                  <a16:creationId xmlns:a16="http://schemas.microsoft.com/office/drawing/2014/main" id="{FA6234F5-5A39-4AB9-858B-64432592986E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00" name="Freeform 334">
              <a:extLst>
                <a:ext uri="{FF2B5EF4-FFF2-40B4-BE49-F238E27FC236}">
                  <a16:creationId xmlns:a16="http://schemas.microsoft.com/office/drawing/2014/main" id="{F291EEE9-2D34-49FB-A284-054D5D75212F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01" name="矩形 100">
            <a:extLst>
              <a:ext uri="{FF2B5EF4-FFF2-40B4-BE49-F238E27FC236}">
                <a16:creationId xmlns:a16="http://schemas.microsoft.com/office/drawing/2014/main" id="{987357EC-23DC-4C51-85EE-C010EE92F8F3}"/>
              </a:ext>
            </a:extLst>
          </p:cNvPr>
          <p:cNvSpPr/>
          <p:nvPr/>
        </p:nvSpPr>
        <p:spPr>
          <a:xfrm>
            <a:off x="1497519" y="41351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二</a:t>
            </a:r>
          </a:p>
        </p:txBody>
      </p:sp>
      <p:grpSp>
        <p:nvGrpSpPr>
          <p:cNvPr id="133" name="组合 132">
            <a:extLst>
              <a:ext uri="{FF2B5EF4-FFF2-40B4-BE49-F238E27FC236}">
                <a16:creationId xmlns:a16="http://schemas.microsoft.com/office/drawing/2014/main" id="{F175D1B5-6FA8-4223-B39C-218EE0A9E203}"/>
              </a:ext>
            </a:extLst>
          </p:cNvPr>
          <p:cNvGrpSpPr/>
          <p:nvPr/>
        </p:nvGrpSpPr>
        <p:grpSpPr>
          <a:xfrm flipH="1">
            <a:off x="10790490" y="1314376"/>
            <a:ext cx="868110" cy="783313"/>
            <a:chOff x="7764463" y="536575"/>
            <a:chExt cx="1300163" cy="1173163"/>
          </a:xfrm>
          <a:solidFill>
            <a:schemeClr val="tx2">
              <a:lumMod val="75000"/>
            </a:schemeClr>
          </a:solidFill>
        </p:grpSpPr>
        <p:sp>
          <p:nvSpPr>
            <p:cNvPr id="134" name="Freeform 140">
              <a:extLst>
                <a:ext uri="{FF2B5EF4-FFF2-40B4-BE49-F238E27FC236}">
                  <a16:creationId xmlns:a16="http://schemas.microsoft.com/office/drawing/2014/main" id="{B7685DDE-65CE-4FDD-B902-AB28A05CBD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" name="Freeform 141">
              <a:extLst>
                <a:ext uri="{FF2B5EF4-FFF2-40B4-BE49-F238E27FC236}">
                  <a16:creationId xmlns:a16="http://schemas.microsoft.com/office/drawing/2014/main" id="{E071CB58-1143-4384-B555-0743FC1F2B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6" name="Freeform 142">
              <a:extLst>
                <a:ext uri="{FF2B5EF4-FFF2-40B4-BE49-F238E27FC236}">
                  <a16:creationId xmlns:a16="http://schemas.microsoft.com/office/drawing/2014/main" id="{24B1160B-C53E-4392-8EA6-F2B7C53B0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7" name="Freeform 143">
              <a:extLst>
                <a:ext uri="{FF2B5EF4-FFF2-40B4-BE49-F238E27FC236}">
                  <a16:creationId xmlns:a16="http://schemas.microsoft.com/office/drawing/2014/main" id="{607E2768-5795-424F-A0A1-04EB9417B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8" name="Freeform 144">
              <a:extLst>
                <a:ext uri="{FF2B5EF4-FFF2-40B4-BE49-F238E27FC236}">
                  <a16:creationId xmlns:a16="http://schemas.microsoft.com/office/drawing/2014/main" id="{47E2B273-C2EE-42BB-87EF-B66AF07ED84A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9" name="Freeform 145">
              <a:extLst>
                <a:ext uri="{FF2B5EF4-FFF2-40B4-BE49-F238E27FC236}">
                  <a16:creationId xmlns:a16="http://schemas.microsoft.com/office/drawing/2014/main" id="{0EF5DA6B-2457-4246-AE42-319B52DF46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0" name="Freeform 146">
              <a:extLst>
                <a:ext uri="{FF2B5EF4-FFF2-40B4-BE49-F238E27FC236}">
                  <a16:creationId xmlns:a16="http://schemas.microsoft.com/office/drawing/2014/main" id="{A1CAC229-BE38-4C62-AC9E-F06D5427DD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1" name="Freeform 147">
              <a:extLst>
                <a:ext uri="{FF2B5EF4-FFF2-40B4-BE49-F238E27FC236}">
                  <a16:creationId xmlns:a16="http://schemas.microsoft.com/office/drawing/2014/main" id="{C2C68259-4C3D-4408-B328-9DB02F7EB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2" name="Freeform 148">
              <a:extLst>
                <a:ext uri="{FF2B5EF4-FFF2-40B4-BE49-F238E27FC236}">
                  <a16:creationId xmlns:a16="http://schemas.microsoft.com/office/drawing/2014/main" id="{C0EBAF4C-D630-4D90-A850-69CDEADB5F0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aphicFrame>
        <p:nvGraphicFramePr>
          <p:cNvPr id="79" name="Object 22">
            <a:extLst>
              <a:ext uri="{FF2B5EF4-FFF2-40B4-BE49-F238E27FC236}">
                <a16:creationId xmlns:a16="http://schemas.microsoft.com/office/drawing/2014/main" id="{5D5A3CCD-9E52-4C30-A4A9-BB8A5D6B0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41693"/>
              </p:ext>
            </p:extLst>
          </p:nvPr>
        </p:nvGraphicFramePr>
        <p:xfrm>
          <a:off x="7198361" y="3381769"/>
          <a:ext cx="1873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4" name="公式" r:id="rId3" imgW="838080" imgH="190590" progId="Equation.3">
                  <p:embed/>
                </p:oleObj>
              </mc:Choice>
              <mc:Fallback>
                <p:oleObj name="公式" r:id="rId3" imgW="838080" imgH="190590" progId="Equation.3">
                  <p:embed/>
                  <p:pic>
                    <p:nvPicPr>
                      <p:cNvPr id="64534" name="Object 22">
                        <a:extLst>
                          <a:ext uri="{FF2B5EF4-FFF2-40B4-BE49-F238E27FC236}">
                            <a16:creationId xmlns:a16="http://schemas.microsoft.com/office/drawing/2014/main" id="{2C6FD5D6-AF26-4B14-AFBA-2CC0D4AD1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61" y="3381769"/>
                        <a:ext cx="1873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3">
            <a:extLst>
              <a:ext uri="{FF2B5EF4-FFF2-40B4-BE49-F238E27FC236}">
                <a16:creationId xmlns:a16="http://schemas.microsoft.com/office/drawing/2014/main" id="{1390F007-B781-4186-B93B-9B226B228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5778"/>
              </p:ext>
            </p:extLst>
          </p:nvPr>
        </p:nvGraphicFramePr>
        <p:xfrm>
          <a:off x="9143049" y="3164282"/>
          <a:ext cx="10080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5" name="公式" r:id="rId5" imgW="419040" imgH="400050" progId="Equation.3">
                  <p:embed/>
                </p:oleObj>
              </mc:Choice>
              <mc:Fallback>
                <p:oleObj name="公式" r:id="rId5" imgW="419040" imgH="400050" progId="Equation.3">
                  <p:embed/>
                  <p:pic>
                    <p:nvPicPr>
                      <p:cNvPr id="64535" name="Object 23">
                        <a:extLst>
                          <a:ext uri="{FF2B5EF4-FFF2-40B4-BE49-F238E27FC236}">
                            <a16:creationId xmlns:a16="http://schemas.microsoft.com/office/drawing/2014/main" id="{984D56DA-A563-4776-BBBE-E938B29F6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049" y="3164282"/>
                        <a:ext cx="10080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4">
            <a:extLst>
              <a:ext uri="{FF2B5EF4-FFF2-40B4-BE49-F238E27FC236}">
                <a16:creationId xmlns:a16="http://schemas.microsoft.com/office/drawing/2014/main" id="{81A5F3B8-7D74-47C4-B727-9641F08C0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57831"/>
              </p:ext>
            </p:extLst>
          </p:nvPr>
        </p:nvGraphicFramePr>
        <p:xfrm>
          <a:off x="7271386" y="4462857"/>
          <a:ext cx="18716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6" name="公式" r:id="rId7" imgW="838080" imgH="190590" progId="Equation.3">
                  <p:embed/>
                </p:oleObj>
              </mc:Choice>
              <mc:Fallback>
                <p:oleObj name="公式" r:id="rId7" imgW="838080" imgH="190590" progId="Equation.3">
                  <p:embed/>
                  <p:pic>
                    <p:nvPicPr>
                      <p:cNvPr id="64536" name="Object 24">
                        <a:extLst>
                          <a:ext uri="{FF2B5EF4-FFF2-40B4-BE49-F238E27FC236}">
                            <a16:creationId xmlns:a16="http://schemas.microsoft.com/office/drawing/2014/main" id="{875B7D7D-F1FC-40BB-B9CD-25154BB61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386" y="4462857"/>
                        <a:ext cx="18716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5">
            <a:extLst>
              <a:ext uri="{FF2B5EF4-FFF2-40B4-BE49-F238E27FC236}">
                <a16:creationId xmlns:a16="http://schemas.microsoft.com/office/drawing/2014/main" id="{01EDFF24-1509-486E-88F3-8095D71F6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2460"/>
              </p:ext>
            </p:extLst>
          </p:nvPr>
        </p:nvGraphicFramePr>
        <p:xfrm>
          <a:off x="1654811" y="3338907"/>
          <a:ext cx="172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7" name="公式" r:id="rId9" imgW="609660" imgH="219165" progId="Equation.3">
                  <p:embed/>
                </p:oleObj>
              </mc:Choice>
              <mc:Fallback>
                <p:oleObj name="公式" r:id="rId9" imgW="609660" imgH="219165" progId="Equation.3">
                  <p:embed/>
                  <p:pic>
                    <p:nvPicPr>
                      <p:cNvPr id="64537" name="Object 25">
                        <a:extLst>
                          <a:ext uri="{FF2B5EF4-FFF2-40B4-BE49-F238E27FC236}">
                            <a16:creationId xmlns:a16="http://schemas.microsoft.com/office/drawing/2014/main" id="{2CA9A7F5-127F-4AD0-8105-27F277FA7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11" y="3338907"/>
                        <a:ext cx="172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6">
            <a:extLst>
              <a:ext uri="{FF2B5EF4-FFF2-40B4-BE49-F238E27FC236}">
                <a16:creationId xmlns:a16="http://schemas.microsoft.com/office/drawing/2014/main" id="{777989FD-2A0E-46A2-AB5C-B404BC1A9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24867"/>
              </p:ext>
            </p:extLst>
          </p:nvPr>
        </p:nvGraphicFramePr>
        <p:xfrm>
          <a:off x="7174549" y="1452957"/>
          <a:ext cx="1728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" name="公式" r:id="rId11" imgW="828630" imgH="190590" progId="Equation.3">
                  <p:embed/>
                </p:oleObj>
              </mc:Choice>
              <mc:Fallback>
                <p:oleObj name="公式" r:id="rId11" imgW="828630" imgH="190590" progId="Equation.3">
                  <p:embed/>
                  <p:pic>
                    <p:nvPicPr>
                      <p:cNvPr id="64538" name="Object 26">
                        <a:extLst>
                          <a:ext uri="{FF2B5EF4-FFF2-40B4-BE49-F238E27FC236}">
                            <a16:creationId xmlns:a16="http://schemas.microsoft.com/office/drawing/2014/main" id="{9D556891-1810-42D4-AAA6-0CED447F7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549" y="1452957"/>
                        <a:ext cx="17287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7">
            <a:extLst>
              <a:ext uri="{FF2B5EF4-FFF2-40B4-BE49-F238E27FC236}">
                <a16:creationId xmlns:a16="http://schemas.microsoft.com/office/drawing/2014/main" id="{F03E9C0F-5D22-45D4-B582-0A65E8B31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85991"/>
              </p:ext>
            </p:extLst>
          </p:nvPr>
        </p:nvGraphicFramePr>
        <p:xfrm>
          <a:off x="1638936" y="2029219"/>
          <a:ext cx="2139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" name="Equation" r:id="rId13" imgW="838080" imgH="219165" progId="Equation.DSMT4">
                  <p:embed/>
                </p:oleObj>
              </mc:Choice>
              <mc:Fallback>
                <p:oleObj name="Equation" r:id="rId13" imgW="838080" imgH="219165" progId="Equation.DSMT4">
                  <p:embed/>
                  <p:pic>
                    <p:nvPicPr>
                      <p:cNvPr id="64539" name="Object 27">
                        <a:extLst>
                          <a:ext uri="{FF2B5EF4-FFF2-40B4-BE49-F238E27FC236}">
                            <a16:creationId xmlns:a16="http://schemas.microsoft.com/office/drawing/2014/main" id="{7A9FFBA9-DAB2-432C-B80E-800A7BEAF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936" y="2029219"/>
                        <a:ext cx="2139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8">
            <a:extLst>
              <a:ext uri="{FF2B5EF4-FFF2-40B4-BE49-F238E27FC236}">
                <a16:creationId xmlns:a16="http://schemas.microsoft.com/office/drawing/2014/main" id="{34A81BC4-458A-4BCB-9C91-3A012F34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03157"/>
              </p:ext>
            </p:extLst>
          </p:nvPr>
        </p:nvGraphicFramePr>
        <p:xfrm>
          <a:off x="2789874" y="1381519"/>
          <a:ext cx="3286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" name="公式" r:id="rId15" imgW="114210" imgH="171450" progId="Equation.3">
                  <p:embed/>
                </p:oleObj>
              </mc:Choice>
              <mc:Fallback>
                <p:oleObj name="公式" r:id="rId15" imgW="114210" imgH="171450" progId="Equation.3">
                  <p:embed/>
                  <p:pic>
                    <p:nvPicPr>
                      <p:cNvPr id="64540" name="Object 28">
                        <a:extLst>
                          <a:ext uri="{FF2B5EF4-FFF2-40B4-BE49-F238E27FC236}">
                            <a16:creationId xmlns:a16="http://schemas.microsoft.com/office/drawing/2014/main" id="{7827BBA5-EBF9-4442-9169-ABFABB3D5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874" y="1381519"/>
                        <a:ext cx="3286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9">
            <a:extLst>
              <a:ext uri="{FF2B5EF4-FFF2-40B4-BE49-F238E27FC236}">
                <a16:creationId xmlns:a16="http://schemas.microsoft.com/office/drawing/2014/main" id="{558E3784-4698-49B1-ABBF-DB035F556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75431"/>
              </p:ext>
            </p:extLst>
          </p:nvPr>
        </p:nvGraphicFramePr>
        <p:xfrm>
          <a:off x="1654811" y="1389457"/>
          <a:ext cx="1141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" name="公式" r:id="rId17" imgW="447660" imgH="190590" progId="Equation.3">
                  <p:embed/>
                </p:oleObj>
              </mc:Choice>
              <mc:Fallback>
                <p:oleObj name="公式" r:id="rId17" imgW="447660" imgH="190590" progId="Equation.3">
                  <p:embed/>
                  <p:pic>
                    <p:nvPicPr>
                      <p:cNvPr id="64541" name="Object 29">
                        <a:extLst>
                          <a:ext uri="{FF2B5EF4-FFF2-40B4-BE49-F238E27FC236}">
                            <a16:creationId xmlns:a16="http://schemas.microsoft.com/office/drawing/2014/main" id="{4197E263-1BB6-48A6-AE6E-504FEC693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11" y="1389457"/>
                        <a:ext cx="1141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0">
            <a:extLst>
              <a:ext uri="{FF2B5EF4-FFF2-40B4-BE49-F238E27FC236}">
                <a16:creationId xmlns:a16="http://schemas.microsoft.com/office/drawing/2014/main" id="{15B088F4-2030-44B2-A26E-983D6F448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62362"/>
              </p:ext>
            </p:extLst>
          </p:nvPr>
        </p:nvGraphicFramePr>
        <p:xfrm>
          <a:off x="1654811" y="2681682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" name="公式" r:id="rId19" imgW="904770" imgH="219165" progId="Equation.3">
                  <p:embed/>
                </p:oleObj>
              </mc:Choice>
              <mc:Fallback>
                <p:oleObj name="公式" r:id="rId19" imgW="904770" imgH="219165" progId="Equation.3">
                  <p:embed/>
                  <p:pic>
                    <p:nvPicPr>
                      <p:cNvPr id="64542" name="Object 30">
                        <a:extLst>
                          <a:ext uri="{FF2B5EF4-FFF2-40B4-BE49-F238E27FC236}">
                            <a16:creationId xmlns:a16="http://schemas.microsoft.com/office/drawing/2014/main" id="{4639A7CC-9029-4BBD-BC04-75AAECDB5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11" y="2681682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1">
            <a:extLst>
              <a:ext uri="{FF2B5EF4-FFF2-40B4-BE49-F238E27FC236}">
                <a16:creationId xmlns:a16="http://schemas.microsoft.com/office/drawing/2014/main" id="{4C65119E-F715-40FB-A0A1-15FEC7C16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20289"/>
              </p:ext>
            </p:extLst>
          </p:nvPr>
        </p:nvGraphicFramePr>
        <p:xfrm>
          <a:off x="4274186" y="2111769"/>
          <a:ext cx="25638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公式" r:id="rId21" imgW="1047870" imgH="190590" progId="Equation.3">
                  <p:embed/>
                </p:oleObj>
              </mc:Choice>
              <mc:Fallback>
                <p:oleObj name="公式" r:id="rId21" imgW="1047870" imgH="190590" progId="Equation.3">
                  <p:embed/>
                  <p:pic>
                    <p:nvPicPr>
                      <p:cNvPr id="64543" name="Object 31">
                        <a:extLst>
                          <a:ext uri="{FF2B5EF4-FFF2-40B4-BE49-F238E27FC236}">
                            <a16:creationId xmlns:a16="http://schemas.microsoft.com/office/drawing/2014/main" id="{9EC7AFC3-7832-44E3-AF45-242FA51B1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86" y="2111769"/>
                        <a:ext cx="25638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2">
            <a:extLst>
              <a:ext uri="{FF2B5EF4-FFF2-40B4-BE49-F238E27FC236}">
                <a16:creationId xmlns:a16="http://schemas.microsoft.com/office/drawing/2014/main" id="{4AE5E83E-7DA6-4B20-8B52-14F72196E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23265"/>
              </p:ext>
            </p:extLst>
          </p:nvPr>
        </p:nvGraphicFramePr>
        <p:xfrm>
          <a:off x="4278949" y="2702319"/>
          <a:ext cx="2559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公式" r:id="rId23" imgW="1057320" imgH="219165" progId="Equation.3">
                  <p:embed/>
                </p:oleObj>
              </mc:Choice>
              <mc:Fallback>
                <p:oleObj name="公式" r:id="rId23" imgW="1057320" imgH="219165" progId="Equation.3">
                  <p:embed/>
                  <p:pic>
                    <p:nvPicPr>
                      <p:cNvPr id="64544" name="Object 32">
                        <a:extLst>
                          <a:ext uri="{FF2B5EF4-FFF2-40B4-BE49-F238E27FC236}">
                            <a16:creationId xmlns:a16="http://schemas.microsoft.com/office/drawing/2014/main" id="{5F27F809-C5F6-4A88-8BAA-FFF4053D8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949" y="2702319"/>
                        <a:ext cx="25590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36">
            <a:extLst>
              <a:ext uri="{FF2B5EF4-FFF2-40B4-BE49-F238E27FC236}">
                <a16:creationId xmlns:a16="http://schemas.microsoft.com/office/drawing/2014/main" id="{2159F007-89D0-48E7-9247-2575AF46E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49060"/>
              </p:ext>
            </p:extLst>
          </p:nvPr>
        </p:nvGraphicFramePr>
        <p:xfrm>
          <a:off x="5902961" y="1464069"/>
          <a:ext cx="889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" name="公式" r:id="rId25" imgW="342900" imgH="133440" progId="Equation.3">
                  <p:embed/>
                </p:oleObj>
              </mc:Choice>
              <mc:Fallback>
                <p:oleObj name="公式" r:id="rId25" imgW="342900" imgH="133440" progId="Equation.3">
                  <p:embed/>
                  <p:pic>
                    <p:nvPicPr>
                      <p:cNvPr id="64548" name="Object 36">
                        <a:extLst>
                          <a:ext uri="{FF2B5EF4-FFF2-40B4-BE49-F238E27FC236}">
                            <a16:creationId xmlns:a16="http://schemas.microsoft.com/office/drawing/2014/main" id="{3E68F583-33CF-4C32-A10F-996D506D4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961" y="1464069"/>
                        <a:ext cx="889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37">
            <a:extLst>
              <a:ext uri="{FF2B5EF4-FFF2-40B4-BE49-F238E27FC236}">
                <a16:creationId xmlns:a16="http://schemas.microsoft.com/office/drawing/2014/main" id="{D0E60BE5-2BBE-45D2-9769-E2EBB98B6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10426"/>
              </p:ext>
            </p:extLst>
          </p:nvPr>
        </p:nvGraphicFramePr>
        <p:xfrm>
          <a:off x="4245611" y="1381519"/>
          <a:ext cx="1585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" name="公式" r:id="rId27" imgW="628560" imgH="190590" progId="Equation.3">
                  <p:embed/>
                </p:oleObj>
              </mc:Choice>
              <mc:Fallback>
                <p:oleObj name="公式" r:id="rId27" imgW="628560" imgH="190590" progId="Equation.3">
                  <p:embed/>
                  <p:pic>
                    <p:nvPicPr>
                      <p:cNvPr id="64549" name="Object 37">
                        <a:extLst>
                          <a:ext uri="{FF2B5EF4-FFF2-40B4-BE49-F238E27FC236}">
                            <a16:creationId xmlns:a16="http://schemas.microsoft.com/office/drawing/2014/main" id="{DEE6FE9C-F4CA-49E8-8D35-CDFDA3BF4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11" y="1381519"/>
                        <a:ext cx="1585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8">
            <a:extLst>
              <a:ext uri="{FF2B5EF4-FFF2-40B4-BE49-F238E27FC236}">
                <a16:creationId xmlns:a16="http://schemas.microsoft.com/office/drawing/2014/main" id="{9E238F7C-3E81-4119-8505-CF45796E2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76017"/>
              </p:ext>
            </p:extLst>
          </p:nvPr>
        </p:nvGraphicFramePr>
        <p:xfrm>
          <a:off x="1653224" y="3886594"/>
          <a:ext cx="25209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" name="公式" r:id="rId29" imgW="1066770" imgH="400050" progId="Equation.3">
                  <p:embed/>
                </p:oleObj>
              </mc:Choice>
              <mc:Fallback>
                <p:oleObj name="公式" r:id="rId29" imgW="1066770" imgH="400050" progId="Equation.3">
                  <p:embed/>
                  <p:pic>
                    <p:nvPicPr>
                      <p:cNvPr id="64550" name="Object 38">
                        <a:extLst>
                          <a:ext uri="{FF2B5EF4-FFF2-40B4-BE49-F238E27FC236}">
                            <a16:creationId xmlns:a16="http://schemas.microsoft.com/office/drawing/2014/main" id="{E57D822C-89CE-4DC7-8E69-9CDC7E679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24" y="3886594"/>
                        <a:ext cx="25209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9">
            <a:extLst>
              <a:ext uri="{FF2B5EF4-FFF2-40B4-BE49-F238E27FC236}">
                <a16:creationId xmlns:a16="http://schemas.microsoft.com/office/drawing/2014/main" id="{08DD8A00-774E-4559-8C71-E0FDA5222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71932"/>
              </p:ext>
            </p:extLst>
          </p:nvPr>
        </p:nvGraphicFramePr>
        <p:xfrm>
          <a:off x="1678624" y="4751782"/>
          <a:ext cx="16319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" name="公式" r:id="rId31" imgW="685800" imgH="400050" progId="Equation.3">
                  <p:embed/>
                </p:oleObj>
              </mc:Choice>
              <mc:Fallback>
                <p:oleObj name="公式" r:id="rId31" imgW="685800" imgH="400050" progId="Equation.3">
                  <p:embed/>
                  <p:pic>
                    <p:nvPicPr>
                      <p:cNvPr id="64551" name="Object 39">
                        <a:extLst>
                          <a:ext uri="{FF2B5EF4-FFF2-40B4-BE49-F238E27FC236}">
                            <a16:creationId xmlns:a16="http://schemas.microsoft.com/office/drawing/2014/main" id="{E4157288-DD55-4BCA-9701-264D8F532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24" y="4751782"/>
                        <a:ext cx="16319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40">
            <a:extLst>
              <a:ext uri="{FF2B5EF4-FFF2-40B4-BE49-F238E27FC236}">
                <a16:creationId xmlns:a16="http://schemas.microsoft.com/office/drawing/2014/main" id="{13615D99-B09E-4607-B058-83463C87C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67329"/>
              </p:ext>
            </p:extLst>
          </p:nvPr>
        </p:nvGraphicFramePr>
        <p:xfrm>
          <a:off x="7125336" y="2391169"/>
          <a:ext cx="180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" name="公式" r:id="rId33" imgW="838080" imgH="190590" progId="Equation.3">
                  <p:embed/>
                </p:oleObj>
              </mc:Choice>
              <mc:Fallback>
                <p:oleObj name="公式" r:id="rId33" imgW="838080" imgH="190590" progId="Equation.3">
                  <p:embed/>
                  <p:pic>
                    <p:nvPicPr>
                      <p:cNvPr id="64552" name="Object 40">
                        <a:extLst>
                          <a:ext uri="{FF2B5EF4-FFF2-40B4-BE49-F238E27FC236}">
                            <a16:creationId xmlns:a16="http://schemas.microsoft.com/office/drawing/2014/main" id="{17EC7C98-363D-4200-82DF-4360D6A3A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336" y="2391169"/>
                        <a:ext cx="1800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1">
            <a:extLst>
              <a:ext uri="{FF2B5EF4-FFF2-40B4-BE49-F238E27FC236}">
                <a16:creationId xmlns:a16="http://schemas.microsoft.com/office/drawing/2014/main" id="{EF0D9F8F-7C02-4271-ADF8-60522D3AF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27792"/>
              </p:ext>
            </p:extLst>
          </p:nvPr>
        </p:nvGraphicFramePr>
        <p:xfrm>
          <a:off x="8925561" y="2195907"/>
          <a:ext cx="14398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" name="公式" r:id="rId35" imgW="676350" imgH="457200" progId="Equation.3">
                  <p:embed/>
                </p:oleObj>
              </mc:Choice>
              <mc:Fallback>
                <p:oleObj name="公式" r:id="rId35" imgW="676350" imgH="457200" progId="Equation.3">
                  <p:embed/>
                  <p:pic>
                    <p:nvPicPr>
                      <p:cNvPr id="64553" name="Object 41">
                        <a:extLst>
                          <a:ext uri="{FF2B5EF4-FFF2-40B4-BE49-F238E27FC236}">
                            <a16:creationId xmlns:a16="http://schemas.microsoft.com/office/drawing/2014/main" id="{E32BF316-14F4-44F7-8E1F-92EEE819D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5561" y="2195907"/>
                        <a:ext cx="143986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42">
            <a:extLst>
              <a:ext uri="{FF2B5EF4-FFF2-40B4-BE49-F238E27FC236}">
                <a16:creationId xmlns:a16="http://schemas.microsoft.com/office/drawing/2014/main" id="{1C7F69B8-3DC9-4670-9A71-11D1AE1C6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71895"/>
              </p:ext>
            </p:extLst>
          </p:nvPr>
        </p:nvGraphicFramePr>
        <p:xfrm>
          <a:off x="9003349" y="1100532"/>
          <a:ext cx="1219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" name="公式" r:id="rId37" imgW="561870" imgH="457200" progId="Equation.3">
                  <p:embed/>
                </p:oleObj>
              </mc:Choice>
              <mc:Fallback>
                <p:oleObj name="公式" r:id="rId37" imgW="561870" imgH="457200" progId="Equation.3">
                  <p:embed/>
                  <p:pic>
                    <p:nvPicPr>
                      <p:cNvPr id="64554" name="Object 42">
                        <a:extLst>
                          <a:ext uri="{FF2B5EF4-FFF2-40B4-BE49-F238E27FC236}">
                            <a16:creationId xmlns:a16="http://schemas.microsoft.com/office/drawing/2014/main" id="{6628CD7C-C820-4B81-A2F7-8311A8CA2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349" y="1100532"/>
                        <a:ext cx="1219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45">
            <a:extLst>
              <a:ext uri="{FF2B5EF4-FFF2-40B4-BE49-F238E27FC236}">
                <a16:creationId xmlns:a16="http://schemas.microsoft.com/office/drawing/2014/main" id="{5A5327EB-94B1-4DC6-A8EA-EFA640FE2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02156"/>
              </p:ext>
            </p:extLst>
          </p:nvPr>
        </p:nvGraphicFramePr>
        <p:xfrm>
          <a:off x="9143049" y="4259657"/>
          <a:ext cx="1223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" name="公式" r:id="rId39" imgW="533520" imgH="400050" progId="Equation.3">
                  <p:embed/>
                </p:oleObj>
              </mc:Choice>
              <mc:Fallback>
                <p:oleObj name="公式" r:id="rId39" imgW="533520" imgH="400050" progId="Equation.3">
                  <p:embed/>
                  <p:pic>
                    <p:nvPicPr>
                      <p:cNvPr id="64557" name="Object 45">
                        <a:extLst>
                          <a:ext uri="{FF2B5EF4-FFF2-40B4-BE49-F238E27FC236}">
                            <a16:creationId xmlns:a16="http://schemas.microsoft.com/office/drawing/2014/main" id="{CD372566-36F1-4EA9-BB0F-AA8FD41AE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049" y="4259657"/>
                        <a:ext cx="12239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48">
            <a:extLst>
              <a:ext uri="{FF2B5EF4-FFF2-40B4-BE49-F238E27FC236}">
                <a16:creationId xmlns:a16="http://schemas.microsoft.com/office/drawing/2014/main" id="{A0F2EEAB-5922-49A5-901A-EA53FF535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9189"/>
              </p:ext>
            </p:extLst>
          </p:nvPr>
        </p:nvGraphicFramePr>
        <p:xfrm>
          <a:off x="4169411" y="3397644"/>
          <a:ext cx="2743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Equation" r:id="rId41" imgW="1143000" imgH="228600" progId="Equation.DSMT4">
                  <p:embed/>
                </p:oleObj>
              </mc:Choice>
              <mc:Fallback>
                <p:oleObj name="Equation" r:id="rId41" imgW="1143000" imgH="228600" progId="Equation.DSMT4">
                  <p:embed/>
                  <p:pic>
                    <p:nvPicPr>
                      <p:cNvPr id="64560" name="Object 48">
                        <a:extLst>
                          <a:ext uri="{FF2B5EF4-FFF2-40B4-BE49-F238E27FC236}">
                            <a16:creationId xmlns:a16="http://schemas.microsoft.com/office/drawing/2014/main" id="{67C22717-1261-404F-AACA-2C5FD3B15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411" y="3397644"/>
                        <a:ext cx="2743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51">
            <a:extLst>
              <a:ext uri="{FF2B5EF4-FFF2-40B4-BE49-F238E27FC236}">
                <a16:creationId xmlns:a16="http://schemas.microsoft.com/office/drawing/2014/main" id="{A1819479-FF49-4F9A-A313-FC057A0B3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60308"/>
              </p:ext>
            </p:extLst>
          </p:nvPr>
        </p:nvGraphicFramePr>
        <p:xfrm>
          <a:off x="4185286" y="5010544"/>
          <a:ext cx="3321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Equation" r:id="rId43" imgW="1371600" imgH="190590" progId="Equation.DSMT4">
                  <p:embed/>
                </p:oleObj>
              </mc:Choice>
              <mc:Fallback>
                <p:oleObj name="Equation" r:id="rId43" imgW="1371600" imgH="190590" progId="Equation.DSMT4">
                  <p:embed/>
                  <p:pic>
                    <p:nvPicPr>
                      <p:cNvPr id="64563" name="Object 51">
                        <a:extLst>
                          <a:ext uri="{FF2B5EF4-FFF2-40B4-BE49-F238E27FC236}">
                            <a16:creationId xmlns:a16="http://schemas.microsoft.com/office/drawing/2014/main" id="{7CB4B165-FEFE-4A17-8616-132DB6EBF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286" y="5010544"/>
                        <a:ext cx="3321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54">
            <a:extLst>
              <a:ext uri="{FF2B5EF4-FFF2-40B4-BE49-F238E27FC236}">
                <a16:creationId xmlns:a16="http://schemas.microsoft.com/office/drawing/2014/main" id="{187CC170-75BE-435C-9886-8ACD17231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00249"/>
              </p:ext>
            </p:extLst>
          </p:nvPr>
        </p:nvGraphicFramePr>
        <p:xfrm>
          <a:off x="4291649" y="4172344"/>
          <a:ext cx="31384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45" imgW="1295460" imgH="190590" progId="Equation.DSMT4">
                  <p:embed/>
                </p:oleObj>
              </mc:Choice>
              <mc:Fallback>
                <p:oleObj name="Equation" r:id="rId45" imgW="1295460" imgH="190590" progId="Equation.DSMT4">
                  <p:embed/>
                  <p:pic>
                    <p:nvPicPr>
                      <p:cNvPr id="64566" name="Object 54">
                        <a:extLst>
                          <a:ext uri="{FF2B5EF4-FFF2-40B4-BE49-F238E27FC236}">
                            <a16:creationId xmlns:a16="http://schemas.microsoft.com/office/drawing/2014/main" id="{6BBCD1F0-635C-44A2-9623-2C549F793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649" y="4172344"/>
                        <a:ext cx="31384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21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7">
            <a:extLst>
              <a:ext uri="{FF2B5EF4-FFF2-40B4-BE49-F238E27FC236}">
                <a16:creationId xmlns:a16="http://schemas.microsoft.com/office/drawing/2014/main" id="{6CFCBA73-14F6-46C1-9BDC-AEDBCC001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969" y="843378"/>
            <a:ext cx="8459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                  ，求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8E985AC1-9C68-4DC6-8075-410F36C2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26371"/>
              </p:ext>
            </p:extLst>
          </p:nvPr>
        </p:nvGraphicFramePr>
        <p:xfrm>
          <a:off x="3461544" y="538578"/>
          <a:ext cx="45037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3" imgW="1802618" imgH="406224" progId="Equation.DSMT4">
                  <p:embed/>
                </p:oleObj>
              </mc:Choice>
              <mc:Fallback>
                <p:oleObj name="Equation" r:id="rId3" imgW="1802618" imgH="406224" progId="Equation.DSMT4">
                  <p:embed/>
                  <p:pic>
                    <p:nvPicPr>
                      <p:cNvPr id="16388" name="Object 8">
                        <a:extLst>
                          <a:ext uri="{FF2B5EF4-FFF2-40B4-BE49-F238E27FC236}">
                            <a16:creationId xmlns:a16="http://schemas.microsoft.com/office/drawing/2014/main" id="{D9CB8194-E4B2-4CF0-B714-B96B982AE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544" y="538578"/>
                        <a:ext cx="45037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4">
            <a:extLst>
              <a:ext uri="{FF2B5EF4-FFF2-40B4-BE49-F238E27FC236}">
                <a16:creationId xmlns:a16="http://schemas.microsoft.com/office/drawing/2014/main" id="{26A9D48D-5182-4F85-81C2-4FC7804012B8}"/>
              </a:ext>
            </a:extLst>
          </p:cNvPr>
          <p:cNvGrpSpPr>
            <a:grpSpLocks/>
          </p:cNvGrpSpPr>
          <p:nvPr/>
        </p:nvGrpSpPr>
        <p:grpSpPr bwMode="auto">
          <a:xfrm>
            <a:off x="1908969" y="3662778"/>
            <a:ext cx="8459787" cy="1044575"/>
            <a:chOff x="431" y="2352"/>
            <a:chExt cx="5329" cy="658"/>
          </a:xfrm>
        </p:grpSpPr>
        <p:sp>
          <p:nvSpPr>
            <p:cNvPr id="37" name="Text Box 13">
              <a:extLst>
                <a:ext uri="{FF2B5EF4-FFF2-40B4-BE49-F238E27FC236}">
                  <a16:creationId xmlns:a16="http://schemas.microsoft.com/office/drawing/2014/main" id="{06F9EF75-508D-43B8-AE61-C23C4D9D1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497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设                               ，求 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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38" name="Object 14">
              <a:extLst>
                <a:ext uri="{FF2B5EF4-FFF2-40B4-BE49-F238E27FC236}">
                  <a16:creationId xmlns:a16="http://schemas.microsoft.com/office/drawing/2014/main" id="{9CFD735D-01E8-499B-92AD-71AD17D8D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" y="2352"/>
            <a:ext cx="1699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" name="Equation" r:id="rId5" imgW="1079500" imgH="419100" progId="Equation.DSMT4">
                    <p:embed/>
                  </p:oleObj>
                </mc:Choice>
                <mc:Fallback>
                  <p:oleObj name="Equation" r:id="rId5" imgW="1079500" imgH="419100" progId="Equation.DSMT4">
                    <p:embed/>
                    <p:pic>
                      <p:nvPicPr>
                        <p:cNvPr id="16397" name="Object 14">
                          <a:extLst>
                            <a:ext uri="{FF2B5EF4-FFF2-40B4-BE49-F238E27FC236}">
                              <a16:creationId xmlns:a16="http://schemas.microsoft.com/office/drawing/2014/main" id="{3E008507-69B6-471B-8A48-7849E14956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2352"/>
                          <a:ext cx="1699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22">
            <a:extLst>
              <a:ext uri="{FF2B5EF4-FFF2-40B4-BE49-F238E27FC236}">
                <a16:creationId xmlns:a16="http://schemas.microsoft.com/office/drawing/2014/main" id="{872AA71C-B2CB-45E8-B4C3-1A23F1801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031" y="1695866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40" name="Object 23">
            <a:extLst>
              <a:ext uri="{FF2B5EF4-FFF2-40B4-BE49-F238E27FC236}">
                <a16:creationId xmlns:a16="http://schemas.microsoft.com/office/drawing/2014/main" id="{7DDAE028-8002-4272-A33E-59804823B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50919"/>
              </p:ext>
            </p:extLst>
          </p:nvPr>
        </p:nvGraphicFramePr>
        <p:xfrm>
          <a:off x="2661444" y="1416466"/>
          <a:ext cx="68691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7" imgW="2543130" imgH="371475" progId="Equation.DSMT4">
                  <p:embed/>
                </p:oleObj>
              </mc:Choice>
              <mc:Fallback>
                <p:oleObj name="Equation" r:id="rId7" imgW="2543130" imgH="371475" progId="Equation.DSMT4">
                  <p:embed/>
                  <p:pic>
                    <p:nvPicPr>
                      <p:cNvPr id="61463" name="Object 23">
                        <a:extLst>
                          <a:ext uri="{FF2B5EF4-FFF2-40B4-BE49-F238E27FC236}">
                            <a16:creationId xmlns:a16="http://schemas.microsoft.com/office/drawing/2014/main" id="{0E03E75B-3E19-481C-B362-A5BDAFF293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444" y="1416466"/>
                        <a:ext cx="68691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>
            <a:extLst>
              <a:ext uri="{FF2B5EF4-FFF2-40B4-BE49-F238E27FC236}">
                <a16:creationId xmlns:a16="http://schemas.microsoft.com/office/drawing/2014/main" id="{9FFBC1AE-1865-4F8E-8D25-8B1E44C0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64751"/>
              </p:ext>
            </p:extLst>
          </p:nvPr>
        </p:nvGraphicFramePr>
        <p:xfrm>
          <a:off x="3155156" y="2421353"/>
          <a:ext cx="3860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9" imgW="1428840" imgH="419190" progId="Equation.DSMT4">
                  <p:embed/>
                </p:oleObj>
              </mc:Choice>
              <mc:Fallback>
                <p:oleObj name="Equation" r:id="rId9" imgW="1428840" imgH="419190" progId="Equation.DSMT4">
                  <p:embed/>
                  <p:pic>
                    <p:nvPicPr>
                      <p:cNvPr id="61466" name="Object 26">
                        <a:extLst>
                          <a:ext uri="{FF2B5EF4-FFF2-40B4-BE49-F238E27FC236}">
                            <a16:creationId xmlns:a16="http://schemas.microsoft.com/office/drawing/2014/main" id="{7CAA98AD-8EE4-4509-9F70-38CB129C3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156" y="2421353"/>
                        <a:ext cx="3860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7">
            <a:extLst>
              <a:ext uri="{FF2B5EF4-FFF2-40B4-BE49-F238E27FC236}">
                <a16:creationId xmlns:a16="http://schemas.microsoft.com/office/drawing/2014/main" id="{8017CA45-A434-4979-ADE2-D682A51BA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556" y="5048666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43" name="Object 30">
            <a:extLst>
              <a:ext uri="{FF2B5EF4-FFF2-40B4-BE49-F238E27FC236}">
                <a16:creationId xmlns:a16="http://schemas.microsoft.com/office/drawing/2014/main" id="{5885029D-D30E-45E9-A3D4-5B0CB8FC3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21951"/>
              </p:ext>
            </p:extLst>
          </p:nvPr>
        </p:nvGraphicFramePr>
        <p:xfrm>
          <a:off x="2769394" y="4586703"/>
          <a:ext cx="371316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11" imgW="1485255" imgH="545863" progId="Equation.DSMT4">
                  <p:embed/>
                </p:oleObj>
              </mc:Choice>
              <mc:Fallback>
                <p:oleObj name="Equation" r:id="rId11" imgW="1485255" imgH="545863" progId="Equation.DSMT4">
                  <p:embed/>
                  <p:pic>
                    <p:nvPicPr>
                      <p:cNvPr id="61470" name="Object 30">
                        <a:extLst>
                          <a:ext uri="{FF2B5EF4-FFF2-40B4-BE49-F238E27FC236}">
                            <a16:creationId xmlns:a16="http://schemas.microsoft.com/office/drawing/2014/main" id="{04B9D715-6393-4E6F-9D5B-1D3512163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94" y="4586703"/>
                        <a:ext cx="3713162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>
            <a:extLst>
              <a:ext uri="{FF2B5EF4-FFF2-40B4-BE49-F238E27FC236}">
                <a16:creationId xmlns:a16="http://schemas.microsoft.com/office/drawing/2014/main" id="{49496F89-414E-4278-B47A-33D7E6020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51131"/>
              </p:ext>
            </p:extLst>
          </p:nvPr>
        </p:nvGraphicFramePr>
        <p:xfrm>
          <a:off x="6482556" y="4735928"/>
          <a:ext cx="30464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13" imgW="1219200" imgH="419100" progId="Equation.DSMT4">
                  <p:embed/>
                </p:oleObj>
              </mc:Choice>
              <mc:Fallback>
                <p:oleObj name="Equation" r:id="rId13" imgW="1219200" imgH="419100" progId="Equation.DSMT4">
                  <p:embed/>
                  <p:pic>
                    <p:nvPicPr>
                      <p:cNvPr id="61473" name="Object 33">
                        <a:extLst>
                          <a:ext uri="{FF2B5EF4-FFF2-40B4-BE49-F238E27FC236}">
                            <a16:creationId xmlns:a16="http://schemas.microsoft.com/office/drawing/2014/main" id="{E60018A7-A3E8-4624-A8F4-31E0E5B43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556" y="4735928"/>
                        <a:ext cx="30464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73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</p:bldLst>
  </p:timing>
</p:sld>
</file>

<file path=ppt/theme/theme1.xml><?xml version="1.0" encoding="utf-8"?>
<a:theme xmlns:a="http://schemas.openxmlformats.org/drawingml/2006/main" name="1_Office 主题​​">
  <a:themeElements>
    <a:clrScheme name="标-蓝-红-橙-青（支付宝）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39825"/>
      </a:accent1>
      <a:accent2>
        <a:srgbClr val="00AAEF"/>
      </a:accent2>
      <a:accent3>
        <a:srgbClr val="F15A49"/>
      </a:accent3>
      <a:accent4>
        <a:srgbClr val="18CFA3"/>
      </a:accent4>
      <a:accent5>
        <a:srgbClr val="A6A6A6"/>
      </a:accent5>
      <a:accent6>
        <a:srgbClr val="3A3A3A"/>
      </a:accent6>
      <a:hlink>
        <a:srgbClr val="0563C1"/>
      </a:hlink>
      <a:folHlink>
        <a:srgbClr val="954F72"/>
      </a:folHlink>
    </a:clrScheme>
    <a:fontScheme name="bpajbo3g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783</Words>
  <Application>Microsoft Office PowerPoint</Application>
  <PresentationFormat>宽屏</PresentationFormat>
  <Paragraphs>8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等线</vt:lpstr>
      <vt:lpstr>黑体</vt:lpstr>
      <vt:lpstr>楷体_GB2312</vt:lpstr>
      <vt:lpstr>宋体</vt:lpstr>
      <vt:lpstr>Microsoft YaHei</vt:lpstr>
      <vt:lpstr>微软雅黑 Light</vt:lpstr>
      <vt:lpstr>Arial</vt:lpstr>
      <vt:lpstr>Times New Roman</vt:lpstr>
      <vt:lpstr>1_Office 主题​​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风云办公</dc:creator>
  <cp:lastModifiedBy>win7</cp:lastModifiedBy>
  <cp:revision>78</cp:revision>
  <dcterms:created xsi:type="dcterms:W3CDTF">2019-02-28T06:36:13Z</dcterms:created>
  <dcterms:modified xsi:type="dcterms:W3CDTF">2020-04-02T07:34:46Z</dcterms:modified>
</cp:coreProperties>
</file>